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43AE" w:rsidRPr="00282FE6" w:rsidRDefault="008043AE" w:rsidP="00282FE6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</w:pPr>
      <w:r w:rsidRPr="00282FE6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 xml:space="preserve">บทที่ </w:t>
      </w:r>
      <w:r w:rsidRPr="00282FE6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  <w:t xml:space="preserve">1 </w:t>
      </w:r>
      <w:r w:rsidRPr="00282FE6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บทนำ</w:t>
      </w:r>
    </w:p>
    <w:p w:rsidR="00F2701F" w:rsidRPr="0069383F" w:rsidRDefault="00F2701F" w:rsidP="0069383F">
      <w:pPr>
        <w:spacing w:after="0" w:line="240" w:lineRule="auto"/>
        <w:jc w:val="center"/>
        <w:rPr>
          <w:rFonts w:ascii="TH SarabunPSK" w:eastAsia="Times New Roman" w:hAnsi="TH SarabunPSK" w:cs="TH SarabunPSK" w:hint="cs"/>
          <w:b/>
          <w:bCs/>
          <w:color w:val="141823"/>
          <w:sz w:val="32"/>
          <w:szCs w:val="32"/>
          <w:shd w:val="clear" w:color="auto" w:fill="FFFFFF"/>
        </w:rPr>
      </w:pPr>
    </w:p>
    <w:p w:rsidR="008043AE" w:rsidRPr="00282FE6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 w:rsidRPr="00282FE6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  <w:t xml:space="preserve">1.1 </w:t>
      </w:r>
      <w:r w:rsidRPr="00282FE6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ที่มาและความสำคัญ</w:t>
      </w:r>
    </w:p>
    <w:p w:rsidR="008043AE" w:rsidRPr="008043AE" w:rsidRDefault="008043AE" w:rsidP="00F2701F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โลกซึ่งเป็นดาวเคราะห์ที่ประกอบไปด้วยสรรพชีวิต และประกอบไปด้วยความหลากหลายของระบบนิเวศซึ่งทำให้สิ่งมีชีวิตสามารถใช้ชีวิตได้อย่างมีความ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สมดุลย์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แต่เมื</w:t>
      </w:r>
      <w:r w:rsidR="00D14841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่อมีการพัฒนาของเทคโนโลยีในยุคขอ</w:t>
      </w:r>
      <w:r w:rsidR="00D14841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ง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โลกาภิวัฒน์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ทำให้มนุษย์ต้องใช้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ทรัพย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ารของธรรมชาติจำนวนมากในการพัฒนาเทคโนโลยีและการทำอุตสาหกรรม ซึ่งจากการกระทำเหล่านี้ส่งผลกระทบทำให้ธรรมชาติเกิดความทรุดโทรม ภัยพิบัติ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ที่เกิดจากธรรมชาติจากเดิมที่มีความรุนแรงในระดับหนึ่ง เมื่อมนุษย์ได้ใช้ทรัพยากรธรรมชาติและสร้างมลพิษส่งผลทำให้ ภัยพิบัตินั้นมีความรุนแรงขึ้น และบ่อยครั้งขึ้น เห็นได้จากอุณหภูมิของโลกที่สูงขึ้น ทำให้เกิดภาวะอากาศแปรปรวน ปรากฎการณ์เอลนิ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โญ่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ลาน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ีญ่า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ซึ่งประเทศไทยก็ได้รับผลกระทบจากความแปรปรวนของสภาพภูมิอากาศที่มีผลจากการกระทำของมนุษย์ด้วยเช่นกัน เช่น ภาวะน้ำแล้ง น้ำท่วม ภัยหมอกควันซึ่งมีบ่อยขึ้นและถี่ขึ้น ทำให้ภายหลังเริ่มมีการรณรงค์เพื่อตระหนักถึงความความสำคัญของการรักษาธรรมชาติเพื่อให้โลกถูกทำลายทรัพยากรธรรมชาติไปมากกว่านี้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8043AE" w:rsidRDefault="008043AE" w:rsidP="00F2701F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ผู้จัดทำเล็งเห็นถึงความสำคัญของการตระหนักถึงความอันตรายของภัยพิบัติซึ่งมีผลมาจากการกระทำของมนุษย์ เพื่อเป็นส่วนหนึ่งของร่วมช่วยกันอนุรักษ์สิ่งแวดล้อมประกอบกับ การใช้เทคโนโลยีในการให้ความบันเทิง โดยเทคโนโลยีที่เลือกใช้คือ เกมซึ่งพัฒนาโดย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Unity Engin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นื่องจากการใช้เทคโนโลยีเกม ทำให้ผู้เล่นมองเห็นภาพรวมของเนื้อหาที่สอดแทรกเข้าไปโดยเนื้อหาจะกลมกลืนไปกับระบบของเกม ทำให้ผู้เล่น เกิดสุนทรียภาพและความบันเทิง ทำให้เกิดการจดจำเป็นแบบความสัมพันธ์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วมไปถึงความเข้าใจเนื้อหาได้อย่างชัดเจนและยั่งยืน ซึ่งส่งผลให้สามารถเข้าถึงพฤติกรรมการเรียนรู้ของผู้ใช้งาน ให้มีความตระหนักถึงภัยพิบัติธรรมชาติที่รุนแรงขึ้นทางอ้อม ซึ่งตัวเกมของเราจะมีความเกี่ยวข้องเกี่ยวกับปรากฎการณ์ภัยพิบัติทางธรรมชาติ และ ภัยพิบัติที่เกิดจากฝีมือมนุษย์เพื่อให้เกิดความตระหนักถึงการกระทำทุกสิ่งมีผลต่อธรรมชาติ</w:t>
      </w:r>
    </w:p>
    <w:p w:rsidR="00D804E3" w:rsidRPr="00D804E3" w:rsidRDefault="008043AE" w:rsidP="00F2701F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ดังนั้นผู้จัดทำจึงมีความสนใจที่จะพัฒนาเกมนี้ขึ้นมา โดยเป็นเกมการ์ดแบบ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Multiplayer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เมื่อเล่นเกม </w:t>
      </w:r>
      <w:r w:rsidR="00D804E3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ผู้เล่นจะ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มีบทบาทเป็น</w:t>
      </w:r>
      <w:proofErr w:type="spellStart"/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ฑูต</w:t>
      </w:r>
      <w:proofErr w:type="spellEnd"/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สวรรค์ ช่วยเหลือดวงดาวแห่งหนึ่ง</w:t>
      </w:r>
      <w:r w:rsidR="006B211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ที่มีชื่อว่า</w:t>
      </w:r>
      <w:r w:rsidR="00F270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6B2116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</w:t>
      </w:r>
      <w:r w:rsidR="00F5250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nima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ซึ่ง</w:t>
      </w:r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มีสิ่งมีชีวิตหนึ่งชื่อว่า </w:t>
      </w:r>
      <w:proofErr w:type="spellStart"/>
      <w:r w:rsidR="005C5D9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nimo</w:t>
      </w:r>
      <w:proofErr w:type="spellEnd"/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อาศัยอยู่บนดวงดาวแห่งนั้น สิ่งมีชีวิตตั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ว</w:t>
      </w:r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้อย</w:t>
      </w:r>
      <w:r w:rsidR="00220F42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ๆ ใช้ชีวิตอย่างมีความสุขมานานแสนนานจนประชากรของพวกมันเพิ่มขึ้นเทคโนโลยีมีการพัฒนาขึ้น แต่สิ่งที่เสื่อมลงคือธรรมชาติ ดาวดวงนี้เริ่มเกิดภัยพิบัติ</w:t>
      </w:r>
      <w:proofErr w:type="spellStart"/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เช่น น้ำท่วม แผ่นดินไหว ดินถล่ม ไฟป่า และความแห้งแล้ง จนกลับสู่ยุคมืดมนอีกครั้ง ประชากรของสิ่งมีชีวิตนี้เริ่มลดลง จนพวกมันกำลังจะสูญพันธุ์ 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ซึ่งผู้เล่นทั้ง 4 ต้องใช้การ์ดบนมือ ร่วมมือกันสร้างสมดุลของดวงดาวแห่งนี้ และทำให้ดาวดวงนี้ปลอดภัย</w:t>
      </w:r>
    </w:p>
    <w:p w:rsidR="0069383F" w:rsidRDefault="0069383F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1C2B20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  <w:lastRenderedPageBreak/>
        <w:t xml:space="preserve">1.2 </w:t>
      </w: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วัตถุประสงค์ของโครงงาน</w:t>
      </w:r>
    </w:p>
    <w:p w:rsidR="008043AE" w:rsidRPr="008043AE" w:rsidRDefault="008B4A02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2.1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ื่อ</w:t>
      </w:r>
      <w:r w:rsidR="003B5D6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ศึกษาการเขียน</w:t>
      </w:r>
      <w:proofErr w:type="spellStart"/>
      <w:r w:rsidR="003B5D6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ซิฟเวอร์</w:t>
      </w:r>
      <w:proofErr w:type="spellEnd"/>
      <w:r w:rsidR="003B5D6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พื่อรองรับการเล่นเกมแบบออนไลน์โดยใช้</w:t>
      </w:r>
      <w:r w:rsidR="00F270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3B5D6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Socket.io </w:t>
      </w:r>
      <w:r w:rsidR="00F2701F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และ</w:t>
      </w:r>
      <w:r w:rsidR="003B5D6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node.js</w:t>
      </w:r>
      <w:r w:rsidR="003B5D6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แทน</w:t>
      </w:r>
      <w:proofErr w:type="spellStart"/>
      <w:r w:rsidR="003B5D6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ซิฟเวอร์</w:t>
      </w:r>
      <w:proofErr w:type="spellEnd"/>
      <w:r w:rsidR="003B5D6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ของ</w:t>
      </w:r>
      <w:r w:rsidR="00F270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3B5D6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Unity engine</w:t>
      </w:r>
    </w:p>
    <w:p w:rsidR="008043AE" w:rsidRDefault="008B4A02" w:rsidP="00F2701F">
      <w:pPr>
        <w:spacing w:after="0" w:line="240" w:lineRule="auto"/>
        <w:ind w:left="990" w:hanging="630"/>
        <w:jc w:val="thaiDistribut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2.2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ื่อศึกษาหารูปแบบ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ของ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ารเล่นการ์ดเกมที่เหมาะสมและตอบสนองความพึงพอใจ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ของ</w:t>
      </w:r>
      <w:r w:rsid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</w:t>
      </w:r>
    </w:p>
    <w:p w:rsidR="008B4A02" w:rsidRPr="008043AE" w:rsidRDefault="008B4A02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1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.2.3 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พื่อสร้างเกม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าร์ดเกมเกี่ยวกับภัยพิบัติธรรมชาติที่รุนแ</w:t>
      </w:r>
      <w:r w:rsidR="00622EB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งขึ้นของประเทศไทยซึ่งเกิดจากกา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ระทำของมนุษย์ในรูปแบบเกม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ัล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ิเพล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ย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อร์</w:t>
      </w:r>
    </w:p>
    <w:p w:rsidR="003B5D6C" w:rsidRPr="001C2B20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</w:pP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  <w:t xml:space="preserve">1.3 </w:t>
      </w: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ผลที่คาดว่าจะได้รับ</w:t>
      </w:r>
    </w:p>
    <w:p w:rsidR="008043AE" w:rsidRPr="008043AE" w:rsidRDefault="003B5D6C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3.1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ขียน</w:t>
      </w:r>
      <w:proofErr w:type="spellStart"/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ซิฟเวอร์</w:t>
      </w:r>
      <w:proofErr w:type="spellEnd"/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พื่อรองรับการเล่นเกมแบบออนไลน์ได้เองโดยไม่ใช้</w:t>
      </w:r>
      <w:proofErr w:type="spellStart"/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ซิฟเวอร์</w:t>
      </w:r>
      <w:proofErr w:type="spellEnd"/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จาก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Unity engine</w:t>
      </w:r>
    </w:p>
    <w:p w:rsidR="003B5D6C" w:rsidRPr="003B5D6C" w:rsidRDefault="003B5D6C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3.2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ได้รับความรู้เรื่องที่มาและผลกระทบของภัยพิบัติทางธรรมชาติและภัยพิบัติที่เกิดจากการกระทำของมนุษย์ผ่านการเล่นเกม</w:t>
      </w:r>
    </w:p>
    <w:p w:rsidR="003B5D6C" w:rsidRDefault="00622EBE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3.3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3B5D6C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ูปแบบการเล่นการ์ดเกมที่คิดค้นขึ้นมีความเหมาะสมและสามารถตอบสนองความพึงพอใจของผู้เล่นได้มากที่สุด</w:t>
      </w:r>
    </w:p>
    <w:p w:rsidR="008043AE" w:rsidRPr="001C2B20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  <w:t xml:space="preserve">1.4 </w:t>
      </w: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ประโยชน์ที่คาดว่าจะได้รับ</w:t>
      </w:r>
    </w:p>
    <w:p w:rsidR="008043AE" w:rsidRPr="008043AE" w:rsidRDefault="008B4A02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4.1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มีความรู้ความเข้าใจของที่มาและผลกระทบของภัยพิบัติทั้งที่เกิดจากธรรมชาติและการกระทำของมนุษย์</w:t>
      </w:r>
    </w:p>
    <w:p w:rsidR="008043AE" w:rsidRPr="008043AE" w:rsidRDefault="008043AE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4.2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ื่อให้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ผู้ที่เล่น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</w:t>
      </w:r>
      <w:proofErr w:type="spellStart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เกิดความสนุก และส่งเสริมการเข้าสังคมกับผู้อื่น</w:t>
      </w:r>
    </w:p>
    <w:p w:rsidR="008043AE" w:rsidRPr="008043AE" w:rsidRDefault="008043AE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4.3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ื่อเป็นแนวทางในการศึกษาให้แก่ผู้ที่สนใจสามารถนำรูปแบบเกมที่คิดค้นขึ้นมาไปพัฒนาต่อยอดให้เป็นผลงานที่ดียิ่งขึ้นต่อไปได้</w:t>
      </w:r>
    </w:p>
    <w:p w:rsidR="008043AE" w:rsidRPr="001C2B20" w:rsidRDefault="001C2B20" w:rsidP="00BB104A">
      <w:pPr>
        <w:pStyle w:val="ListParagraph"/>
        <w:numPr>
          <w:ilvl w:val="1"/>
          <w:numId w:val="27"/>
        </w:numPr>
        <w:spacing w:before="240"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>
        <w:rPr>
          <w:rFonts w:ascii="TH SarabunPSK" w:eastAsia="Times New Roman" w:hAnsi="TH SarabunPSK" w:cs="TH SarabunPSK" w:hint="cs"/>
          <w:b/>
          <w:bCs/>
          <w:color w:val="141823"/>
          <w:sz w:val="36"/>
          <w:szCs w:val="36"/>
          <w:shd w:val="clear" w:color="auto" w:fill="FFFFFF"/>
          <w:cs/>
        </w:rPr>
        <w:t xml:space="preserve"> </w:t>
      </w:r>
      <w:r w:rsidR="008043AE"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ขอบเขตของโครงงาน</w:t>
      </w:r>
    </w:p>
    <w:p w:rsidR="00E248A9" w:rsidRPr="00CD6C79" w:rsidRDefault="00CD6C79" w:rsidP="00CD6C79">
      <w:pPr>
        <w:spacing w:after="0" w:line="240" w:lineRule="auto"/>
        <w:ind w:firstLine="360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1.5.1 </w:t>
      </w:r>
      <w:r w:rsidR="00E248A9" w:rsidRPr="00CD6C79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ลักษณะของโครงงาน</w:t>
      </w:r>
    </w:p>
    <w:p w:rsidR="008043AE" w:rsidRPr="008043AE" w:rsidRDefault="008865E7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บเขตเนื้อหา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งานชิ้นนี้เป็นโครงการพัฒนา</w:t>
      </w:r>
      <w:proofErr w:type="spellStart"/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อฟแวร์</w:t>
      </w:r>
      <w:proofErr w:type="spellEnd"/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มเพื่อเผยแพร่ความรู้เกี่ยวกับอันตรายของภัยพิบัติที่มีผลจากการกระทำของมนุษย์ในรูปแบบของเกมออนไลน์แบบ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Multiplayer</w:t>
      </w:r>
    </w:p>
    <w:p w:rsidR="008043AE" w:rsidRPr="00622EBE" w:rsidRDefault="008043AE" w:rsidP="00BB104A">
      <w:pPr>
        <w:pStyle w:val="ListParagraph"/>
        <w:numPr>
          <w:ilvl w:val="1"/>
          <w:numId w:val="10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2EB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เกมที่สามารถเล่นได้บน </w:t>
      </w:r>
      <w:r w:rsidRPr="00622EBE">
        <w:rPr>
          <w:rFonts w:ascii="TH SarabunPSK" w:eastAsia="Times New Roman" w:hAnsi="TH SarabunPSK" w:cs="TH SarabunPSK"/>
          <w:color w:val="000000"/>
          <w:sz w:val="32"/>
          <w:szCs w:val="32"/>
        </w:rPr>
        <w:t>Smart Phone</w:t>
      </w:r>
      <w:r w:rsidR="008865E7" w:rsidRPr="00622EB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622EBE">
        <w:rPr>
          <w:rFonts w:ascii="TH SarabunPSK" w:eastAsia="Times New Roman" w:hAnsi="TH SarabunPSK" w:cs="TH SarabunPSK"/>
          <w:color w:val="000000"/>
          <w:sz w:val="32"/>
          <w:szCs w:val="32"/>
        </w:rPr>
        <w:t>(Android OS)</w:t>
      </w:r>
    </w:p>
    <w:p w:rsidR="008043AE" w:rsidRPr="00E248A9" w:rsidRDefault="008043AE" w:rsidP="00BB104A">
      <w:pPr>
        <w:pStyle w:val="ListParagraph"/>
        <w:numPr>
          <w:ilvl w:val="1"/>
          <w:numId w:val="10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เกมการ์ดแบบ</w:t>
      </w:r>
      <w:proofErr w:type="spellStart"/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ัล</w:t>
      </w:r>
      <w:proofErr w:type="spellEnd"/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ิเพล</w:t>
      </w:r>
      <w:proofErr w:type="spellStart"/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ย</w:t>
      </w:r>
      <w:proofErr w:type="spellEnd"/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ร์ที่สามารถเล่นกันได้</w:t>
      </w:r>
      <w:r w:rsidR="008865E7"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>2-4</w:t>
      </w:r>
      <w:r w:rsidR="008865E7"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</w:t>
      </w:r>
      <w:r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E248A9" w:rsidRDefault="008043AE" w:rsidP="00BB104A">
      <w:pPr>
        <w:pStyle w:val="ListParagraph"/>
        <w:numPr>
          <w:ilvl w:val="1"/>
          <w:numId w:val="10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นื้อหาของเกมเหมาะสำหรับบุคคลทั่วไป ทุกเพศทุกวัย หรือผู้ที่มีความสนใจในหัวข้อโครงงาน</w:t>
      </w:r>
    </w:p>
    <w:p w:rsidR="008043AE" w:rsidRPr="00E248A9" w:rsidRDefault="008043AE" w:rsidP="00BB104A">
      <w:pPr>
        <w:pStyle w:val="ListParagraph"/>
        <w:numPr>
          <w:ilvl w:val="1"/>
          <w:numId w:val="10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แทรกความรู้เกี่ยวกับ</w:t>
      </w:r>
      <w:r w:rsidRP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อันตรายของภัยพิบัติที่มีผลจากการกระทำของมนุษย์เข้าไปในตัวเกมเพื่อให้ผู้เล่นได้เข้าถึงสิ่งที่เราต้องการนำเสนอได้อย่างเหมาะสม</w:t>
      </w:r>
    </w:p>
    <w:p w:rsidR="00CD6C79" w:rsidRPr="00CD6C79" w:rsidRDefault="00E248A9" w:rsidP="00CD6C79">
      <w:pPr>
        <w:spacing w:after="0" w:line="240" w:lineRule="auto"/>
        <w:ind w:left="360" w:firstLine="720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-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ab/>
      </w:r>
      <w:r w:rsidR="003B5D6C" w:rsidRP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ป็นเกมที่เขียน</w:t>
      </w:r>
      <w:proofErr w:type="spellStart"/>
      <w:r w:rsidR="003B5D6C" w:rsidRP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ซิฟเวอร์</w:t>
      </w:r>
      <w:proofErr w:type="spellEnd"/>
      <w:r w:rsidR="003B5D6C" w:rsidRP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ขึ้นเองโดยไม่ใช้</w:t>
      </w:r>
      <w:proofErr w:type="spellStart"/>
      <w:r w:rsidR="003B5D6C" w:rsidRP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ซิฟเวอร์</w:t>
      </w:r>
      <w:proofErr w:type="spellEnd"/>
      <w:r w:rsidR="003B5D6C" w:rsidRP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ของ</w:t>
      </w:r>
      <w:r w:rsidR="00F270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3B5D6C" w:rsidRP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Unity engine</w:t>
      </w:r>
      <w:r w:rsidR="00CD6C7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</w:r>
    </w:p>
    <w:p w:rsidR="00F2701F" w:rsidRDefault="00CD6C79" w:rsidP="00622EBE">
      <w:pPr>
        <w:ind w:left="345"/>
        <w:jc w:val="thaiDistribute"/>
        <w:rPr>
          <w:rFonts w:ascii="TH SarabunPSK" w:hAnsi="TH SarabunPSK" w:cs="TH SarabunPSK"/>
          <w:sz w:val="32"/>
          <w:szCs w:val="32"/>
        </w:rPr>
      </w:pPr>
      <w:r w:rsidRPr="00CD6C79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1.5.2 ประชากร และ กลุ่มตัวอย่าง</w:t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1.5.2.1 ประชากร</w:t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>1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Pr="00CD6C79">
        <w:rPr>
          <w:rFonts w:ascii="TH SarabunPSK" w:hAnsi="TH SarabunPSK" w:cs="TH SarabunPSK"/>
          <w:color w:val="000000"/>
          <w:sz w:val="32"/>
          <w:szCs w:val="32"/>
          <w:cs/>
        </w:rPr>
        <w:t>ก</w:t>
      </w:r>
      <w:r w:rsidRPr="00CD6C79">
        <w:rPr>
          <w:rFonts w:ascii="TH SarabunPSK" w:hAnsi="TH SarabunPSK" w:cs="TH SarabunPSK"/>
          <w:sz w:val="32"/>
          <w:szCs w:val="32"/>
          <w:cs/>
          <w:lang w:eastAsia="zh-CN"/>
        </w:rPr>
        <w:t>ลุ่มผู้เชี่ยวชาญ คือผู้ที่มีความรู้ความสามารถและประสบการณ์ทางด้านการออกแบบและพัฒนาเกมออนไลน์ เพื่อประเมินคุณภาพของ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</w:t>
      </w:r>
      <w:proofErr w:type="spellStart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="00DE3696" w:rsidRPr="0040216A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 w:rsidRPr="0040216A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  <w:t>2</w:t>
      </w:r>
      <w:r w:rsidR="00DE3696">
        <w:rPr>
          <w:rFonts w:ascii="TH SarabunPSK" w:hAnsi="TH SarabunPSK" w:cs="TH SarabunPSK"/>
          <w:sz w:val="32"/>
          <w:szCs w:val="32"/>
          <w:lang w:eastAsia="zh-CN"/>
        </w:rPr>
        <w:t xml:space="preserve">) </w:t>
      </w:r>
      <w:r w:rsidR="00DE3696">
        <w:rPr>
          <w:rFonts w:ascii="TH SarabunPSK" w:hAnsi="TH SarabunPSK" w:cs="TH SarabunPSK" w:hint="cs"/>
          <w:sz w:val="32"/>
          <w:szCs w:val="32"/>
          <w:cs/>
          <w:lang w:eastAsia="zh-CN"/>
        </w:rPr>
        <w:t>นักศึกษาและบุคคลทั่วไป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นักศึกษามหาวิทยาลัยเทคโนโลยีพระจ</w:t>
      </w:r>
      <w:r w:rsidR="00DE3696">
        <w:rPr>
          <w:rFonts w:ascii="TH SarabunPSK" w:hAnsi="TH SarabunPSK" w:cs="TH SarabunPSK"/>
          <w:sz w:val="32"/>
          <w:szCs w:val="32"/>
          <w:cs/>
        </w:rPr>
        <w:t>อมเกล้าธนบุรีและบุคคลทั่วไปที่ทำ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การเล่น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</w:t>
      </w:r>
      <w:proofErr w:type="spellStart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="00DE3696" w:rsidRPr="0040216A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 w:hint="cs"/>
          <w:sz w:val="32"/>
          <w:szCs w:val="32"/>
          <w:cs/>
        </w:rPr>
        <w:t>1.5.2.2 กลุ่มตัวอย่าง</w:t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>1</w:t>
      </w:r>
      <w:r w:rsidR="00DE3696">
        <w:rPr>
          <w:rFonts w:ascii="TH SarabunPSK" w:hAnsi="TH SarabunPSK" w:cs="TH SarabunPSK"/>
          <w:sz w:val="32"/>
          <w:szCs w:val="32"/>
        </w:rPr>
        <w:t xml:space="preserve">) 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กลุ่มผู้เชี่ยวชาญ คือ ผู้ที่มีความรู้ความสามารถและประสบการณ์ทางด้านการออกแบบและ</w:t>
      </w:r>
      <w:r w:rsidR="00DE3696">
        <w:rPr>
          <w:rFonts w:ascii="TH SarabunPSK" w:hAnsi="TH SarabunPSK" w:cs="TH SarabunPSK"/>
          <w:sz w:val="32"/>
          <w:szCs w:val="32"/>
          <w:cs/>
        </w:rPr>
        <w:t>พัฒนาเกมออนไลน์จ</w:t>
      </w:r>
      <w:r w:rsidR="00DE3696">
        <w:rPr>
          <w:rFonts w:ascii="TH SarabunPSK" w:hAnsi="TH SarabunPSK" w:cs="TH SarabunPSK" w:hint="cs"/>
          <w:sz w:val="32"/>
          <w:szCs w:val="32"/>
          <w:cs/>
        </w:rPr>
        <w:t>ำ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นวน</w:t>
      </w:r>
      <w:r w:rsidR="00DE3696" w:rsidRPr="00DE3696">
        <w:rPr>
          <w:rFonts w:ascii="TH SarabunPSK" w:hAnsi="TH SarabunPSK" w:cs="TH SarabunPSK"/>
          <w:sz w:val="32"/>
          <w:szCs w:val="32"/>
        </w:rPr>
        <w:t xml:space="preserve"> 3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คน โดยวิธีการคัดเลือกแบบเจาะจง (</w:t>
      </w:r>
      <w:r w:rsidR="00DE3696" w:rsidRPr="00DE3696">
        <w:rPr>
          <w:rFonts w:ascii="TH SarabunPSK" w:hAnsi="TH SarabunPSK" w:cs="TH SarabunPSK"/>
          <w:sz w:val="32"/>
          <w:szCs w:val="32"/>
        </w:rPr>
        <w:t xml:space="preserve">Purposive Sampling) 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เพื่อประเมินคุณภาพของ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</w:t>
      </w:r>
      <w:proofErr w:type="spellStart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</w:p>
    <w:p w:rsidR="00DE3696" w:rsidRDefault="00DE3696" w:rsidP="008C3210">
      <w:pPr>
        <w:ind w:left="345" w:firstLine="375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2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 w:rsidRPr="00DE3696">
        <w:rPr>
          <w:rFonts w:ascii="TH SarabunPSK" w:hAnsi="TH SarabunPSK" w:cs="TH SarabunPSK"/>
          <w:sz w:val="32"/>
          <w:szCs w:val="32"/>
          <w:cs/>
        </w:rPr>
        <w:t>นักศึกษามหาวิทยาลัยเทคโนโลยีพระจอม</w:t>
      </w:r>
      <w:r>
        <w:rPr>
          <w:rFonts w:ascii="TH SarabunPSK" w:hAnsi="TH SarabunPSK" w:cs="TH SarabunPSK"/>
          <w:sz w:val="32"/>
          <w:szCs w:val="32"/>
          <w:cs/>
        </w:rPr>
        <w:t>เกล้าธนบุรีและ บุคคลทั่วไปที่ทำ</w:t>
      </w:r>
      <w:r w:rsidRPr="00DE3696">
        <w:rPr>
          <w:rFonts w:ascii="TH SarabunPSK" w:hAnsi="TH SarabunPSK" w:cs="TH SarabunPSK"/>
          <w:sz w:val="32"/>
          <w:szCs w:val="32"/>
          <w:cs/>
        </w:rPr>
        <w:t>การเล่น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</w:t>
      </w:r>
      <w:proofErr w:type="spellStart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>
        <w:rPr>
          <w:rFonts w:ascii="TH SarabunPSK" w:hAnsi="TH SarabunPSK" w:cs="TH SarabunPSK"/>
          <w:sz w:val="32"/>
          <w:szCs w:val="32"/>
          <w:cs/>
        </w:rPr>
        <w:t>จำ</w:t>
      </w:r>
      <w:r w:rsidRPr="00DE3696">
        <w:rPr>
          <w:rFonts w:ascii="TH SarabunPSK" w:hAnsi="TH SarabunPSK" w:cs="TH SarabunPSK"/>
          <w:sz w:val="32"/>
          <w:szCs w:val="32"/>
          <w:cs/>
        </w:rPr>
        <w:t>นว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E3696">
        <w:rPr>
          <w:rFonts w:ascii="TH SarabunPSK" w:hAnsi="TH SarabunPSK" w:cs="TH SarabunPSK"/>
          <w:sz w:val="32"/>
          <w:szCs w:val="32"/>
        </w:rPr>
        <w:t xml:space="preserve">30 </w:t>
      </w:r>
      <w:r w:rsidRPr="00DE3696">
        <w:rPr>
          <w:rFonts w:ascii="TH SarabunPSK" w:hAnsi="TH SarabunPSK" w:cs="TH SarabunPSK"/>
          <w:sz w:val="32"/>
          <w:szCs w:val="32"/>
          <w:cs/>
        </w:rPr>
        <w:t>คนโดยวิธีการคัดเลือกแบบบังเอิญ (</w:t>
      </w:r>
      <w:r w:rsidRPr="00DE3696">
        <w:rPr>
          <w:rFonts w:ascii="TH SarabunPSK" w:hAnsi="TH SarabunPSK" w:cs="TH SarabunPSK"/>
          <w:sz w:val="32"/>
          <w:szCs w:val="32"/>
        </w:rPr>
        <w:t>Accidental Selection)</w:t>
      </w:r>
    </w:p>
    <w:p w:rsidR="00AB3B72" w:rsidRPr="00DE3696" w:rsidRDefault="00DE3696" w:rsidP="00DE3696">
      <w:pPr>
        <w:spacing w:after="0" w:line="240" w:lineRule="auto"/>
        <w:ind w:firstLine="36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E3696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1.5.3 ประเด็นที่มุ่งศึกษา</w:t>
      </w:r>
    </w:p>
    <w:p w:rsidR="00332010" w:rsidRPr="00E3021C" w:rsidRDefault="00DE3696" w:rsidP="008C3210">
      <w:pPr>
        <w:spacing w:after="0" w:line="240" w:lineRule="auto"/>
        <w:ind w:left="360"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1.5.3.1 </w:t>
      </w:r>
      <w:r w:rsidRPr="00E3021C">
        <w:rPr>
          <w:rFonts w:ascii="TH SarabunPSK" w:eastAsia="Times New Roman" w:hAnsi="TH SarabunPSK" w:cs="TH SarabunPSK"/>
          <w:sz w:val="32"/>
          <w:szCs w:val="32"/>
          <w:cs/>
        </w:rPr>
        <w:t>คุณภาพของ</w:t>
      </w:r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</w:t>
      </w:r>
      <w:proofErr w:type="spellStart"/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:</w:t>
      </w:r>
      <w:r w:rsidR="00AA5B12" w:rsidRPr="00E3021C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AA5B12" w:rsidRPr="00E3021C">
        <w:rPr>
          <w:rFonts w:ascii="TH SarabunPSK" w:eastAsia="Times New Roman" w:hAnsi="TH SarabunPSK" w:cs="TH SarabunPSK"/>
          <w:sz w:val="32"/>
          <w:szCs w:val="32"/>
        </w:rPr>
        <w:t>Project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Anima</w:t>
      </w:r>
    </w:p>
    <w:p w:rsidR="00DE3696" w:rsidRPr="00DE3696" w:rsidRDefault="00DE3696" w:rsidP="008C3210">
      <w:pPr>
        <w:spacing w:after="0" w:line="240" w:lineRule="auto"/>
        <w:ind w:left="360" w:firstLine="360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sz w:val="32"/>
          <w:szCs w:val="32"/>
        </w:rPr>
        <w:t>1.5.3.2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ความพึงพอใจของผู้เล่นที่มีต่อ</w:t>
      </w:r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007FCB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:</w:t>
      </w:r>
      <w:r w:rsidR="00AA5B12" w:rsidRPr="00E3021C">
        <w:rPr>
          <w:rFonts w:ascii="TH SarabunPSK" w:eastAsia="Times New Roman" w:hAnsi="TH SarabunPSK" w:cs="TH SarabunPSK"/>
          <w:sz w:val="32"/>
          <w:szCs w:val="32"/>
        </w:rPr>
        <w:t xml:space="preserve"> Project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Anima</w:t>
      </w:r>
    </w:p>
    <w:p w:rsidR="00332010" w:rsidRDefault="00332010" w:rsidP="00AB3B72">
      <w:pPr>
        <w:pStyle w:val="ListParagraph"/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</w:p>
    <w:p w:rsidR="00252AB4" w:rsidRDefault="00252AB4" w:rsidP="00AB3B72">
      <w:pPr>
        <w:pStyle w:val="ListParagraph"/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</w:p>
    <w:p w:rsidR="00252AB4" w:rsidRDefault="00252AB4" w:rsidP="00AB3B72">
      <w:pPr>
        <w:pStyle w:val="ListParagraph"/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</w:p>
    <w:p w:rsidR="00252AB4" w:rsidRPr="00401326" w:rsidRDefault="00252AB4" w:rsidP="00401326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1C2B20" w:rsidRDefault="001C2B20" w:rsidP="00562E7A">
      <w:pPr>
        <w:pStyle w:val="ListParagraph"/>
        <w:numPr>
          <w:ilvl w:val="1"/>
          <w:numId w:val="1"/>
        </w:numPr>
        <w:spacing w:before="240"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>
        <w:rPr>
          <w:rFonts w:ascii="TH SarabunPSK" w:eastAsia="Times New Roman" w:hAnsi="TH SarabunPSK" w:cs="TH SarabunPSK" w:hint="cs"/>
          <w:b/>
          <w:bCs/>
          <w:color w:val="141823"/>
          <w:sz w:val="36"/>
          <w:szCs w:val="36"/>
          <w:shd w:val="clear" w:color="auto" w:fill="FFFFFF"/>
          <w:cs/>
        </w:rPr>
        <w:lastRenderedPageBreak/>
        <w:t xml:space="preserve"> </w:t>
      </w:r>
      <w:r w:rsidR="008043AE"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นิยามศัพท์</w:t>
      </w:r>
      <w:r w:rsidR="008865E7" w:rsidRPr="001C2B20">
        <w:rPr>
          <w:rFonts w:ascii="TH SarabunPSK" w:eastAsia="Times New Roman" w:hAnsi="TH SarabunPSK" w:cs="TH SarabunPSK" w:hint="cs"/>
          <w:b/>
          <w:bCs/>
          <w:color w:val="141823"/>
          <w:sz w:val="36"/>
          <w:szCs w:val="36"/>
          <w:shd w:val="clear" w:color="auto" w:fill="FFFFFF"/>
          <w:cs/>
        </w:rPr>
        <w:t>เฉพาะ</w:t>
      </w:r>
    </w:p>
    <w:p w:rsidR="008043AE" w:rsidRPr="008043AE" w:rsidRDefault="008C3210" w:rsidP="008C3210">
      <w:pPr>
        <w:shd w:val="clear" w:color="auto" w:fill="FFFFFF"/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141823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6.1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ภัยพิบัติ (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>Disaster)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หมายถึง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  <w:cs/>
        </w:rPr>
        <w:t xml:space="preserve">ภัยที่ก่อให้เกิดความเสียหายต่อชีวิตและทรัพย์สิน โดยส่งผลกระทบต่อภาวะเศรษฐกิจและวิถีชีวิตของผู้คนในสังคมทั้งในระยะสั้นและระยะยาว ภัยพิบัติแบ่งเป็น 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2 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  <w:cs/>
        </w:rPr>
        <w:t>ประเภท คือ ภัยพิบัติที่เกิดจากธรรมชาติและภัยพิบัติที่มนุษย์เป็นผู้สร้างขึ้นมา</w:t>
      </w:r>
    </w:p>
    <w:p w:rsidR="008043AE" w:rsidRPr="008C3210" w:rsidRDefault="008C3210" w:rsidP="008C3210">
      <w:pPr>
        <w:shd w:val="clear" w:color="auto" w:fill="FFFFFF"/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252525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252525"/>
          <w:sz w:val="32"/>
          <w:szCs w:val="32"/>
          <w:shd w:val="clear" w:color="auto" w:fill="FFFFFF"/>
          <w:cs/>
        </w:rPr>
        <w:t xml:space="preserve">1.6.2 </w:t>
      </w:r>
      <w:r w:rsidR="008043AE" w:rsidRPr="008C3210">
        <w:rPr>
          <w:rFonts w:ascii="TH SarabunPSK" w:eastAsia="Times New Roman" w:hAnsi="TH SarabunPSK" w:cs="TH SarabunPSK"/>
          <w:b/>
          <w:bCs/>
          <w:color w:val="252525"/>
          <w:sz w:val="32"/>
          <w:szCs w:val="32"/>
          <w:shd w:val="clear" w:color="auto" w:fill="FFFFFF"/>
          <w:cs/>
        </w:rPr>
        <w:t>เกม (</w:t>
      </w:r>
      <w:r w:rsidR="008043AE" w:rsidRPr="008C3210">
        <w:rPr>
          <w:rFonts w:ascii="TH SarabunPSK" w:eastAsia="Times New Roman" w:hAnsi="TH SarabunPSK" w:cs="TH SarabunPSK"/>
          <w:b/>
          <w:bCs/>
          <w:color w:val="252525"/>
          <w:sz w:val="32"/>
          <w:szCs w:val="32"/>
          <w:shd w:val="clear" w:color="auto" w:fill="FFFFFF"/>
        </w:rPr>
        <w:t>Game)</w:t>
      </w:r>
      <w:r w:rsidR="008043AE" w:rsidRPr="008C3210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 </w:t>
      </w:r>
      <w:r w:rsidR="008043AE" w:rsidRPr="008C3210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  <w:cs/>
        </w:rPr>
        <w:t>หมายถึง</w:t>
      </w:r>
      <w:r w:rsidR="008043AE" w:rsidRPr="008C3210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shd w:val="clear" w:color="auto" w:fill="FFFFFF"/>
          <w:cs/>
        </w:rPr>
        <w:t>กิจกรรมอย่างหนึ่งของ</w:t>
      </w:r>
      <w:hyperlink r:id="rId8" w:history="1">
        <w:r w:rsidR="008043AE" w:rsidRPr="008C3210">
          <w:rPr>
            <w:rFonts w:ascii="TH SarabunPSK" w:eastAsia="Times New Roman" w:hAnsi="TH SarabunPSK" w:cs="TH SarabunPSK"/>
            <w:color w:val="000000"/>
            <w:sz w:val="32"/>
            <w:szCs w:val="32"/>
            <w:shd w:val="clear" w:color="auto" w:fill="FFFFFF"/>
            <w:cs/>
          </w:rPr>
          <w:t>มนุษย์</w:t>
        </w:r>
      </w:hyperlink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shd w:val="clear" w:color="auto" w:fill="FFFFFF"/>
          <w:cs/>
        </w:rPr>
        <w:t>เพื่อประโยชน์อย่างใดอย่างหนึ่ง เช่น เพื่อความสนุกสนาน ฝึกทักษะ หรือเพื่อการเรียนรู้ เป็นต้น โดยเกมมักจะประกอบด้วยเป้าหมาย กฎเกณฑ์ การแข่งขันและปฏิสัมพันธ์ ซึ่งรูปแบบการเล่นของเกมนั้นจะแตกต่างกันไปตามแต่</w:t>
      </w:r>
      <w:proofErr w:type="spellStart"/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shd w:val="clear" w:color="auto" w:fill="FFFFFF"/>
          <w:cs/>
        </w:rPr>
        <w:t>กฏเกณฑ์</w:t>
      </w:r>
      <w:proofErr w:type="spellEnd"/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shd w:val="clear" w:color="auto" w:fill="FFFFFF"/>
          <w:cs/>
        </w:rPr>
        <w:t>และวิธีการเล่น</w:t>
      </w:r>
    </w:p>
    <w:p w:rsidR="008043AE" w:rsidRPr="008043AE" w:rsidRDefault="008865E7" w:rsidP="008C3210">
      <w:pPr>
        <w:shd w:val="clear" w:color="auto" w:fill="FFFFFF"/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141823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</w:t>
      </w:r>
      <w:r w:rsidR="008C3210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.6.3</w:t>
      </w:r>
      <w:r w:rsidR="008C3210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เกม</w:t>
      </w:r>
      <w:proofErr w:type="spellStart"/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มัล</w:t>
      </w:r>
      <w:proofErr w:type="spellEnd"/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ติเพล</w:t>
      </w:r>
      <w:proofErr w:type="spellStart"/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เย</w:t>
      </w:r>
      <w:proofErr w:type="spellEnd"/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อร์ (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>Multiplayer Game)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หมายถึง เกม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  <w:cs/>
        </w:rPr>
        <w:t>ที่เล่นบน</w:t>
      </w:r>
      <w:hyperlink r:id="rId9" w:history="1">
        <w:r w:rsidR="008043AE" w:rsidRPr="008043AE">
          <w:rPr>
            <w:rFonts w:ascii="TH SarabunPSK" w:eastAsia="Times New Roman" w:hAnsi="TH SarabunPSK" w:cs="TH SarabunPSK"/>
            <w:color w:val="2F2F2F"/>
            <w:sz w:val="32"/>
            <w:szCs w:val="32"/>
            <w:shd w:val="clear" w:color="auto" w:fill="FFFFFF"/>
            <w:cs/>
          </w:rPr>
          <w:t>เครือข่ายคอมพิวเตอร์</w:t>
        </w:r>
      </w:hyperlink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  <w:cs/>
        </w:rPr>
        <w:t>ทั้งบนเครือข่ายส่วนบุคคลและบน</w:t>
      </w:r>
      <w:hyperlink r:id="rId10" w:history="1">
        <w:r w:rsidR="008043AE" w:rsidRPr="008043AE">
          <w:rPr>
            <w:rFonts w:ascii="TH SarabunPSK" w:eastAsia="Times New Roman" w:hAnsi="TH SarabunPSK" w:cs="TH SarabunPSK"/>
            <w:color w:val="2F2F2F"/>
            <w:sz w:val="32"/>
            <w:szCs w:val="32"/>
            <w:shd w:val="clear" w:color="auto" w:fill="FFFFFF"/>
            <w:cs/>
          </w:rPr>
          <w:t>อินเทอร์เน็ต</w:t>
        </w:r>
      </w:hyperlink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  <w:cs/>
        </w:rPr>
        <w:t>ซึ่งตัวผู้เล่นสามารถที่จะสนทนา เล่น แลกเปลี่ยนไอเทมกับบุคคล</w:t>
      </w:r>
      <w:proofErr w:type="spellStart"/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  <w:cs/>
        </w:rPr>
        <w:t>อื่นๆ</w:t>
      </w:r>
      <w:proofErr w:type="spellEnd"/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  <w:cs/>
        </w:rPr>
        <w:t xml:space="preserve"> ในเกมได้ (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</w:rPr>
        <w:t>Multiplayer)</w:t>
      </w:r>
    </w:p>
    <w:p w:rsidR="008C3210" w:rsidRPr="008C3210" w:rsidRDefault="008C3210" w:rsidP="008C3210">
      <w:pPr>
        <w:shd w:val="clear" w:color="auto" w:fill="FFFFFF"/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 w:hint="cs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6.4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การ์ดเกม (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>Card Game)</w:t>
      </w:r>
      <w:r w:rsidR="008043AE" w:rsidRPr="008865E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865E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หมายถึง</w:t>
      </w:r>
      <w:r w:rsidR="008043AE" w:rsidRPr="008865E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กมชนิดหนึ่งที่ใช้การ์ดเป็นอุปกรณ์การเล่นหลัก โดยที่ผู้เล่นแต่ละฝ่ายสามารถสร้างสำรับของตนเองขึ้นมาได้เพื่อแข่งขันกัน โดยการ์ดเกมแบ่งออกเป็น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บ ได้แก่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llectible Card Game (CCG) Trading Card Game (TCG)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รือ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ustomizable Card Game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ั้งสามชื่อนั้นโดยรวมแล้วมีลักษณะที่คล้ายกันต่างกันตรงที่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G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น้นในเรื่องรูปแบบการสะสมและความสวยงาม เพื่อความพึงพอใจของนักสะสมควบคู่ไปกับการเล่น ส่วนสองอย่างหลังจะไม่เน้นรูปแบบการสะสมการ์ด</w:t>
      </w:r>
    </w:p>
    <w:p w:rsidR="00AA5B12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1.6.5 </w:t>
      </w:r>
      <w:r w:rsidR="008043AE" w:rsidRPr="008C321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ะบบปฏิบัติการแอนดร</w:t>
      </w:r>
      <w:proofErr w:type="spellStart"/>
      <w:r w:rsidR="008043AE" w:rsidRPr="008C321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อยด์</w:t>
      </w:r>
      <w:proofErr w:type="spellEnd"/>
      <w:r w:rsidR="008043AE" w:rsidRPr="008C321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 (</w:t>
      </w:r>
      <w:r w:rsidR="008043AE" w:rsidRPr="008C321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Android OS)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ระบบปฏิบัติการ (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perating </w:t>
      </w:r>
      <w:r w:rsidRPr="008C321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ystem)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พัฒนาโดยบริษัท กูเก</w:t>
      </w:r>
      <w:proofErr w:type="spellStart"/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ิ้ล</w:t>
      </w:r>
      <w:proofErr w:type="spellEnd"/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(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oogle Inc.)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ึ่งได้รับความนิยมเป็นอย่างสูง เนื่องจากเป็นระบบปฏิบัติการแบบเปิดเผย</w:t>
      </w:r>
      <w:proofErr w:type="spellStart"/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อร์ฟแวร์</w:t>
      </w:r>
      <w:proofErr w:type="spellEnd"/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้นฉบับ (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pen Source)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ให้ผู้ที่นำไปใช้ สามารถนำไปพัฒนาเพิ่มเติมเสริมแต่งได้</w:t>
      </w:r>
    </w:p>
    <w:p w:rsidR="00AA5B12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1.6.6 </w:t>
      </w:r>
      <w:r w:rsidR="00AA5B12" w:rsidRPr="008C3210">
        <w:rPr>
          <w:rFonts w:ascii="TH SarabunPSK" w:hAnsi="TH SarabunPSK" w:cs="TH SarabunPSK"/>
          <w:b/>
          <w:bCs/>
          <w:sz w:val="32"/>
          <w:szCs w:val="32"/>
          <w:cs/>
        </w:rPr>
        <w:t>บอร์ดเกม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AA5B12" w:rsidRPr="008C3210">
        <w:rPr>
          <w:rFonts w:ascii="TH SarabunPSK" w:hAnsi="TH SarabunPSK" w:cs="TH SarabunPSK" w:hint="cs"/>
          <w:b/>
          <w:bCs/>
          <w:sz w:val="32"/>
          <w:szCs w:val="32"/>
          <w:cs/>
        </w:rPr>
        <w:t>(</w:t>
      </w:r>
      <w:r w:rsidR="00AA5B12" w:rsidRPr="008C3210">
        <w:rPr>
          <w:rFonts w:ascii="TH SarabunPSK" w:hAnsi="TH SarabunPSK" w:cs="TH SarabunPSK"/>
          <w:b/>
          <w:bCs/>
          <w:sz w:val="32"/>
          <w:szCs w:val="32"/>
        </w:rPr>
        <w:t>Board game</w:t>
      </w:r>
      <w:r w:rsidR="00AA5B12" w:rsidRPr="008C3210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="00AA5B12" w:rsidRPr="008C3210">
        <w:rPr>
          <w:rFonts w:ascii="TH SarabunPSK" w:hAnsi="TH SarabunPSK" w:cs="TH SarabunPSK"/>
          <w:sz w:val="32"/>
          <w:szCs w:val="32"/>
        </w:rPr>
        <w:t xml:space="preserve"> </w:t>
      </w:r>
      <w:r w:rsidR="00AA5B12" w:rsidRPr="008C3210">
        <w:rPr>
          <w:rFonts w:ascii="TH SarabunPSK" w:hAnsi="TH SarabunPSK" w:cs="TH SarabunPSK"/>
          <w:sz w:val="32"/>
          <w:szCs w:val="32"/>
          <w:cs/>
        </w:rPr>
        <w:t>หมายถึง</w:t>
      </w:r>
      <w:r w:rsidR="00AA5B12" w:rsidRPr="008C3210">
        <w:rPr>
          <w:rFonts w:ascii="TH SarabunPSK" w:hAnsi="TH SarabunPSK" w:cs="TH SarabunPSK"/>
          <w:sz w:val="32"/>
          <w:szCs w:val="32"/>
        </w:rPr>
        <w:t xml:space="preserve"> </w:t>
      </w:r>
      <w:r w:rsidR="00AA5B12" w:rsidRPr="008C3210">
        <w:rPr>
          <w:rFonts w:ascii="TH SarabunPSK" w:hAnsi="TH SarabunPSK" w:cs="TH SarabunPSK"/>
          <w:sz w:val="32"/>
          <w:szCs w:val="32"/>
          <w:cs/>
        </w:rPr>
        <w:t>เกมที่ต้องใช้ชิ้นส่วนหรือตัวหมากวางไว้บนพื้นที่เล่น เคลื่อนที่หรือหยิบออกจากพื้นที่เล่น พื้นที่เล่นเปรียบได้กับกระดาน</w:t>
      </w:r>
      <w:r w:rsidR="00AA5B12" w:rsidRPr="008C3210">
        <w:rPr>
          <w:rFonts w:ascii="TH SarabunPSK" w:hAnsi="TH SarabunPSK" w:cs="TH SarabunPSK"/>
          <w:sz w:val="32"/>
          <w:szCs w:val="32"/>
        </w:rPr>
        <w:t xml:space="preserve"> </w:t>
      </w:r>
      <w:r w:rsidR="00AA5B12" w:rsidRPr="008C3210">
        <w:rPr>
          <w:rFonts w:ascii="TH SarabunPSK" w:hAnsi="TH SarabunPSK" w:cs="TH SarabunPSK"/>
          <w:sz w:val="32"/>
          <w:szCs w:val="32"/>
          <w:cs/>
        </w:rPr>
        <w:t>ซึ่งจะมีผิวหน้าหรือรูปภาพเฉพาะส</w:t>
      </w:r>
      <w:r w:rsidR="00AA5B12" w:rsidRPr="008C3210">
        <w:rPr>
          <w:rFonts w:ascii="TH SarabunPSK" w:hAnsi="TH SarabunPSK" w:cs="TH SarabunPSK" w:hint="cs"/>
          <w:sz w:val="32"/>
          <w:szCs w:val="32"/>
          <w:cs/>
        </w:rPr>
        <w:t>ำ</w:t>
      </w:r>
      <w:r w:rsidR="00AA5B12" w:rsidRPr="008C3210">
        <w:rPr>
          <w:rFonts w:ascii="TH SarabunPSK" w:hAnsi="TH SarabunPSK" w:cs="TH SarabunPSK"/>
          <w:sz w:val="32"/>
          <w:szCs w:val="32"/>
          <w:cs/>
        </w:rPr>
        <w:t>หรับเกมนั้น ๆ</w:t>
      </w:r>
      <w:r w:rsidR="00AA5B12" w:rsidRPr="008C3210">
        <w:rPr>
          <w:rFonts w:ascii="TH SarabunPSK" w:hAnsi="TH SarabunPSK" w:cs="TH SarabunPSK"/>
          <w:sz w:val="32"/>
          <w:szCs w:val="32"/>
        </w:rPr>
        <w:t xml:space="preserve"> </w:t>
      </w:r>
      <w:r w:rsidR="00AA5B12" w:rsidRPr="008C3210">
        <w:rPr>
          <w:rFonts w:ascii="TH SarabunPSK" w:hAnsi="TH SarabunPSK" w:cs="TH SarabunPSK"/>
          <w:sz w:val="32"/>
          <w:szCs w:val="32"/>
          <w:cs/>
        </w:rPr>
        <w:t xml:space="preserve">บอร์ดเกมมีหลายประเภทและหลากรูปแบบ ตั้งแต่รูปแบบที่ง่าย ไปจนถึงเกมที่มีความซับซ้อน มีกติกามากมาย ต้องใช้แผนการหรือยุทธวิธีเข้าช่วยเพื่อที่จะให้ตนเองชนะ คือบรรลุจุดประสงค์ของการเล่นเกมนั้น การเล่นบอร์ดเกมเป็นความบันเทิงอย่างหนึ่งบางครั้งก็ใช้บอร์ดเกมส </w:t>
      </w:r>
      <w:proofErr w:type="spellStart"/>
      <w:r w:rsidR="00AA5B12" w:rsidRPr="008C3210">
        <w:rPr>
          <w:rFonts w:ascii="TH SarabunPSK" w:hAnsi="TH SarabunPSK" w:cs="TH SarabunPSK"/>
          <w:sz w:val="32"/>
          <w:szCs w:val="32"/>
          <w:cs/>
        </w:rPr>
        <w:t>าห</w:t>
      </w:r>
      <w:proofErr w:type="spellEnd"/>
      <w:r w:rsidR="00AA5B12" w:rsidRPr="008C3210">
        <w:rPr>
          <w:rFonts w:ascii="TH SarabunPSK" w:hAnsi="TH SarabunPSK" w:cs="TH SarabunPSK"/>
          <w:sz w:val="32"/>
          <w:szCs w:val="32"/>
          <w:cs/>
        </w:rPr>
        <w:t>รับการแข่งขันในระดับชาติหรือนานาชาติ</w:t>
      </w:r>
    </w:p>
    <w:p w:rsidR="00A87594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1.6.7 </w:t>
      </w:r>
      <w:proofErr w:type="spellStart"/>
      <w:r w:rsidR="00AA5B12" w:rsidRPr="008C3210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เซิร์ฟเวอร์</w:t>
      </w:r>
      <w:proofErr w:type="spellEnd"/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 xml:space="preserve"> </w:t>
      </w:r>
      <w:r w:rsidR="00AA5B12" w:rsidRPr="008C3210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(</w:t>
      </w:r>
      <w:r w:rsidR="00AA5B12" w:rsidRPr="008C3210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Server</w:t>
      </w:r>
      <w:r w:rsidR="00AA5B12" w:rsidRPr="008C3210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)</w:t>
      </w:r>
      <w:r w:rsidR="00AA5B12" w:rsidRPr="008C3210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="00AA5B12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</w:t>
      </w:r>
      <w:r w:rsidR="00AA5B12" w:rsidRPr="008C3210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="00AA5B12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ครื่องคอมพิวเตอร์แม่ข่ายหรือโปรแกรมคอมพิวเตอร์ที่ทำหน้าที่ให้บริการเก็บข้อมูลโปรแกรมแบ่งปันไฟล์หรือโปรแกรมนั้นให้กับแก่เครื่องคอมพิวเตอร์ลูกข่ายหรือโปรแกรมคอมพิวเตอร์อื่น</w:t>
      </w:r>
    </w:p>
    <w:p w:rsidR="00A87594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lastRenderedPageBreak/>
        <w:t xml:space="preserve">1.6.8 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ไคลเอน</w:t>
      </w:r>
      <w:proofErr w:type="spellStart"/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ต์</w:t>
      </w:r>
      <w:proofErr w:type="spellEnd"/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(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Client</w:t>
      </w:r>
      <w:r w:rsidR="00A87594" w:rsidRPr="008C3210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)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 เครื่องคอมพิวเตอร์ลูกข่าย หรือคอมพิวเตอร์</w:t>
      </w:r>
      <w:proofErr w:type="spellStart"/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อื่นๆ</w:t>
      </w:r>
      <w:proofErr w:type="spellEnd"/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 xml:space="preserve"> ในระบบเน็ต</w:t>
      </w:r>
      <w:proofErr w:type="spellStart"/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วิร์ก</w:t>
      </w:r>
      <w:proofErr w:type="spellEnd"/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 xml:space="preserve">ที่ไปขอใช้บริการอย่างใดอย่างหนึ่งจาก จากเครื่องคอมพิวเตอร์แม่ข่าย หรือ </w:t>
      </w:r>
      <w:proofErr w:type="spellStart"/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ซิร์ฟเวอร์</w:t>
      </w:r>
      <w:proofErr w:type="spellEnd"/>
    </w:p>
    <w:p w:rsidR="00A87594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1.6.9 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โปรโตคอล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(Protocol)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 กฎหรือวิธีการที่กำหนดขึ้นมาเป็นมาตรฐานเพื่อใช้ในการเชื่อมต่อระบบเครือข่ายคอมพิวเตอร์การก</w:t>
      </w:r>
      <w:r w:rsidR="00A87594" w:rsidRPr="008C3210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ดโปรโตคอลจะช่วยทำให้การเชื่อมต่อระบบเครือข่ายง่ายขึ้น เนื่องจากมีการใช้มาตรฐานเดียวกันโปรโตคอลที่รู้จักกันดี คือ ทีซีพี/ไอพี (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TCP/IP: Transmission Control Protocol/Internet Protocol) 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ป็นโปรโตคอลที่ใช้ในการเชื่อมต่อเครื่องคอมพิวเตอร์เข้ากับระบบเครือข่ายอินเทอร์เน็ต</w:t>
      </w:r>
    </w:p>
    <w:p w:rsidR="00A87594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C3210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1.6.10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สมาร์ทโฟน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(Smart phone)</w:t>
      </w:r>
      <w:r w:rsidR="00A87594" w:rsidRPr="008C3210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ทรศัพท์เคลื่อนที่ที่มีความสามารถที่เพิ่มเติมนอกเหนือจากโทรศัพท์มือถือทั่วไปสมาร์ทโฟนได้ถูกมองว่าเป็นคอมพิวเตอร์พกพาที่ท</w:t>
      </w:r>
      <w:r w:rsidR="00A87594" w:rsidRPr="008C3210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งานในลักษณะของโทรศัพท์เคลื่อนที่ โดยที่สามารถเชื่อมต่อความสามารถหลักของโทรศัพท์มือถือ เข้าร่วมกับแอปพลิ</w:t>
      </w:r>
      <w:proofErr w:type="spellStart"/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ค</w:t>
      </w:r>
      <w:proofErr w:type="spellEnd"/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ชันของโทรศัพท์เองสมาร์ทโฟนสามารถให้ผู้ใช้งานติดตั้งโปรแกรมเสริมสำหรับเพิ่มความสามารถของโทรศัพท์ตัวเองโดยรูปแบบนั้นขึ้นอยู่กับแพลตฟอร์มของโทรศัพท์และระบบปฏิบัติการ</w:t>
      </w:r>
    </w:p>
    <w:p w:rsidR="00AB3B72" w:rsidRDefault="00AB3B72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401326" w:rsidRPr="008043AE" w:rsidRDefault="00401326" w:rsidP="008043AE">
      <w:pPr>
        <w:spacing w:after="240" w:line="240" w:lineRule="auto"/>
        <w:rPr>
          <w:rFonts w:ascii="TH SarabunPSK" w:eastAsia="Times New Roman" w:hAnsi="TH SarabunPSK" w:cs="TH SarabunPSK" w:hint="cs"/>
          <w:sz w:val="32"/>
          <w:szCs w:val="32"/>
        </w:rPr>
      </w:pPr>
    </w:p>
    <w:p w:rsidR="008043AE" w:rsidRPr="00282FE6" w:rsidRDefault="008043AE" w:rsidP="00282FE6">
      <w:pPr>
        <w:spacing w:after="0" w:line="240" w:lineRule="auto"/>
        <w:jc w:val="center"/>
        <w:rPr>
          <w:rFonts w:ascii="TH SarabunPSK" w:eastAsia="Times New Roman" w:hAnsi="TH SarabunPSK" w:cs="TH SarabunPSK"/>
          <w:sz w:val="36"/>
          <w:szCs w:val="36"/>
        </w:rPr>
      </w:pPr>
      <w:r w:rsidRPr="00282FE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lastRenderedPageBreak/>
        <w:t xml:space="preserve">บทที่ </w:t>
      </w:r>
      <w:r w:rsidRPr="00282FE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>2</w:t>
      </w:r>
      <w:r w:rsidR="0069383F" w:rsidRPr="00282FE6">
        <w:rPr>
          <w:rFonts w:ascii="TH SarabunPSK" w:eastAsia="Times New Roman" w:hAnsi="TH SarabunPSK" w:cs="TH SarabunPSK" w:hint="cs"/>
          <w:sz w:val="36"/>
          <w:szCs w:val="36"/>
          <w:cs/>
        </w:rPr>
        <w:t xml:space="preserve"> </w:t>
      </w:r>
      <w:r w:rsidRPr="00282FE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หลักการและทฤษฎีที่เกี่ยวข้อง</w:t>
      </w:r>
    </w:p>
    <w:p w:rsidR="008C3210" w:rsidRPr="008043AE" w:rsidRDefault="008C3210" w:rsidP="0069383F">
      <w:pPr>
        <w:spacing w:after="0" w:line="240" w:lineRule="auto"/>
        <w:jc w:val="center"/>
        <w:rPr>
          <w:rFonts w:ascii="TH SarabunPSK" w:eastAsia="Times New Roman" w:hAnsi="TH SarabunPSK" w:cs="TH SarabunPSK" w:hint="cs"/>
          <w:sz w:val="32"/>
          <w:szCs w:val="32"/>
        </w:rPr>
      </w:pPr>
    </w:p>
    <w:p w:rsidR="008043AE" w:rsidRPr="008043AE" w:rsidRDefault="008043AE" w:rsidP="00987B6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การศึกษาค้นคว้าข้อมูลเกี่ยวกับการพัฒนาโครงการ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ัล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ิเพล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ย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อร์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บว่ามี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ฤษฏี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ข้อมูลที่เกี่ยวข้อง รวมทั้งช่วยให้มีความเข้าใจภาพรวมในการพัฒนาดังนี้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1C2B20" w:rsidRDefault="008043AE" w:rsidP="001C2B20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1 </w:t>
      </w: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ภัยพิบัติทางธรรมชาติและภัยพิบัติที่เกิดจากฝีมือมนุษย์</w:t>
      </w:r>
    </w:p>
    <w:p w:rsidR="008043AE" w:rsidRPr="008043AE" w:rsidRDefault="00856DBE" w:rsidP="00282FE6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1.1</w:t>
      </w:r>
      <w:r w:rsidR="00282FE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ัยพิบัติทางธรรมชาติที่เกิดจากฝีมือมนุษย์ในประเทศไทย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8043AE" w:rsidRDefault="008043AE" w:rsidP="00282FE6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.1.2</w:t>
      </w:r>
      <w:r w:rsidR="00282FE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ัวอย่างเกมภัยพิบัติธรรมชาติที่เกิดจากฝีมือมนุษย์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1C2B20" w:rsidRDefault="008043AE" w:rsidP="00B170D3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2 </w:t>
      </w: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ทฤษฎีที่เกี่ยวกับเกม</w:t>
      </w:r>
    </w:p>
    <w:p w:rsidR="008043AE" w:rsidRPr="008043AE" w:rsidRDefault="008043A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.2.1</w:t>
      </w:r>
      <w:r w:rsidR="00282FE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Game Based Learning</w:t>
      </w:r>
    </w:p>
    <w:p w:rsidR="008043AE" w:rsidRPr="008043AE" w:rsidRDefault="00856DB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2</w:t>
      </w:r>
      <w:r w:rsidR="00282FE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มการ์ด</w:t>
      </w:r>
      <w:r w:rsidR="00282FE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(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Card Game)</w:t>
      </w:r>
    </w:p>
    <w:p w:rsidR="008043AE" w:rsidRPr="008043AE" w:rsidRDefault="00856DB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3</w:t>
      </w:r>
      <w:r w:rsidR="00282FE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Social Interaction</w:t>
      </w:r>
    </w:p>
    <w:p w:rsidR="008043AE" w:rsidRPr="001C2B20" w:rsidRDefault="008043AE" w:rsidP="00B170D3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3 </w:t>
      </w: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ทฤษฎีการออกแบบเกม</w:t>
      </w:r>
    </w:p>
    <w:p w:rsidR="008043AE" w:rsidRPr="008043AE" w:rsidRDefault="008043A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.3.1</w:t>
      </w:r>
      <w:r w:rsidR="00282FE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MDA Framework</w:t>
      </w:r>
    </w:p>
    <w:p w:rsidR="008043AE" w:rsidRPr="008043AE" w:rsidRDefault="00856DB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3.2</w:t>
      </w:r>
      <w:r w:rsidR="00282FE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he Elemental Tetrad</w:t>
      </w:r>
    </w:p>
    <w:p w:rsidR="00B170D3" w:rsidRDefault="00856DB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3.3</w:t>
      </w:r>
      <w:r w:rsidR="00282FE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he Iterative Process of Design</w:t>
      </w:r>
    </w:p>
    <w:p w:rsidR="00B170D3" w:rsidRPr="001C2B20" w:rsidRDefault="00367856" w:rsidP="001C2B20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1C2B20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2.4 เครื่องมือที่ใช้ในการพัฒนาเกม</w:t>
      </w:r>
    </w:p>
    <w:p w:rsidR="00367856" w:rsidRDefault="00B170D3" w:rsidP="00B170D3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CC07A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2.4.1 </w:t>
      </w:r>
      <w:r w:rsidR="00CC07AB"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367856" w:rsidRDefault="00B170D3" w:rsidP="00B170D3">
      <w:pPr>
        <w:spacing w:after="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36785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2.4.2</w:t>
      </w:r>
      <w:r w:rsidR="00CC07AB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280B5F">
        <w:rPr>
          <w:rFonts w:ascii="TH SarabunPSK" w:eastAsia="Times New Roman" w:hAnsi="TH SarabunPSK" w:cs="TH SarabunPSK"/>
          <w:color w:val="000000"/>
          <w:sz w:val="32"/>
          <w:szCs w:val="32"/>
        </w:rPr>
        <w:t>Adobe Photoshop</w:t>
      </w:r>
    </w:p>
    <w:p w:rsidR="00367856" w:rsidRDefault="00B170D3" w:rsidP="00B170D3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36785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4.3</w:t>
      </w:r>
      <w:r w:rsidR="00CC07AB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280B5F">
        <w:rPr>
          <w:rFonts w:ascii="TH SarabunPSK" w:eastAsia="Times New Roman" w:hAnsi="TH SarabunPSK" w:cs="TH SarabunPSK"/>
          <w:color w:val="000000"/>
          <w:sz w:val="32"/>
          <w:szCs w:val="32"/>
        </w:rPr>
        <w:t>Socket.io</w:t>
      </w:r>
    </w:p>
    <w:p w:rsidR="00367856" w:rsidRDefault="00B170D3" w:rsidP="001C2B20">
      <w:pPr>
        <w:spacing w:after="0" w:line="240" w:lineRule="auto"/>
        <w:ind w:firstLine="720"/>
        <w:jc w:val="both"/>
        <w:rPr>
          <w:rFonts w:ascii="TH SarabunPSK" w:eastAsia="Times New Roman" w:hAnsi="TH SarabunPSK" w:cs="TH SarabunPSK" w:hint="cs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6B24F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4.4 </w:t>
      </w:r>
      <w:r w:rsidR="00280B5F">
        <w:rPr>
          <w:rFonts w:ascii="TH SarabunPSK" w:eastAsia="Times New Roman" w:hAnsi="TH SarabunPSK" w:cs="TH SarabunPSK"/>
          <w:color w:val="000000"/>
          <w:sz w:val="32"/>
          <w:szCs w:val="32"/>
        </w:rPr>
        <w:t>Node.js</w:t>
      </w:r>
    </w:p>
    <w:p w:rsidR="008043AE" w:rsidRPr="001C2B20" w:rsidRDefault="00367856" w:rsidP="001C2B20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 w:rsidRPr="001C2B20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5</w:t>
      </w:r>
      <w:r w:rsidR="008043AE"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8043AE"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ทฤษฎีความพึงพอใจ</w:t>
      </w:r>
    </w:p>
    <w:p w:rsidR="008043AE" w:rsidRPr="001C2B20" w:rsidRDefault="00367856" w:rsidP="001C2B20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 w:rsidRPr="001C2B20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6</w:t>
      </w:r>
      <w:r w:rsidR="008043AE"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8043AE"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สถิติที่ใช้ในการวิเคราะห์ข้อมูล</w:t>
      </w:r>
    </w:p>
    <w:p w:rsidR="00367856" w:rsidRDefault="00367856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80B5F" w:rsidRDefault="00280B5F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69383F" w:rsidRDefault="0069383F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01326" w:rsidRDefault="00401326" w:rsidP="008B4A02">
      <w:pPr>
        <w:spacing w:before="240" w:after="0" w:line="240" w:lineRule="auto"/>
        <w:jc w:val="both"/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</w:rPr>
      </w:pPr>
    </w:p>
    <w:p w:rsidR="008043AE" w:rsidRPr="008043AE" w:rsidRDefault="008043AE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 xml:space="preserve">2.1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ภัยพิบัติทางธรรมชาติและภัยพิบัติที่เกิดจากฝีมือมนุษย์</w:t>
      </w:r>
    </w:p>
    <w:p w:rsidR="008043AE" w:rsidRPr="008043AE" w:rsidRDefault="008043AE" w:rsidP="00993A5C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1.1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ภัยพิบัติทางธรรมชาติที่เกิดจากฝีมือมนุษย์ในประเทศไทย</w:t>
      </w:r>
    </w:p>
    <w:p w:rsidR="00E17753" w:rsidRDefault="008043AE" w:rsidP="00987B62">
      <w:pPr>
        <w:spacing w:after="0" w:line="240" w:lineRule="auto"/>
        <w:ind w:firstLine="63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ัยธรรมชาติที่เกิดขึ้นนับเป็นภัยพิบัติที่มีต่อมนุษย์ ทรัพย์สินและสิ่งก่อสร้าง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ชีวิต ซึ่งกว่าจะพัฒนากลีบมาให้ดีดั่งเดิมนั้นต้องเสียทรัพยากรจำนวนมากเพื่อบูรณะฟื้นฟูให้ดีดั่งเดิม แต่สำหรับประเทศไทยนั้นมีความโชคดีกว่าประเทศ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ื่นๆ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นื่องจากสภาพภูมิประเทศเอื้ออำนวยต่อการอยู่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่ศัย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ดังนั้นภัยธรรมชาติที่จะเกิดจากวาตภัย อุทกภัยหรือแผ่นดินไหว มักเกิดได้น้อยครั้ง แต่ในระยะหลังมานี้จะพบได้ว่ามีความรุนแรงมากขึ้นและบ่อยครั้งขึ้นกว่าในอดีตซึ่งเป็นผลมาจากมนุษย์ทั้งสิ้น ซึ่งภัยธรรมชาติที่เกิดขึ้นในประเทศไทยตั้งแต่อดีตจนถ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ึงปัจจุบัน สามารถแบ่งออกได้เป็น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8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ดังต่อไปนี้ [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1]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ายุหมุนเขตร้อน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ropical Cyclone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ไหว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arthquake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ุทกภัย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lood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ายุฟาคะนองหรือพายุฤดูร้อน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hunderstorm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ถล่ม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Land Slide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ลื่นพายุซัดฝั่ง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torm Surge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ฟป่า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ires) </w:t>
      </w:r>
    </w:p>
    <w:p w:rsidR="008043AE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ฝนแล้ง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roughts) </w:t>
      </w:r>
    </w:p>
    <w:p w:rsidR="00E17753" w:rsidRDefault="008043AE" w:rsidP="00987B62">
      <w:pPr>
        <w:spacing w:before="240" w:after="0" w:line="240" w:lineRule="auto"/>
        <w:ind w:firstLine="630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</w:t>
      </w:r>
      <w:r w:rsidR="00CA0F1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ึ่งใน</w:t>
      </w:r>
      <w:proofErr w:type="spellStart"/>
      <w:r w:rsidR="00CA0F1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นี้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จัดแบ่งเฉพาะ ประเภทภัยธรรมชาติซึ่งมีผลจากการกระทำของมนุษย์ จากข้างต้นแบ่งออกเป็นดังนี้</w:t>
      </w:r>
    </w:p>
    <w:p w:rsidR="00E17753" w:rsidRPr="00987B62" w:rsidRDefault="008043AE" w:rsidP="00BB104A">
      <w:pPr>
        <w:pStyle w:val="ListParagraph"/>
        <w:numPr>
          <w:ilvl w:val="0"/>
          <w:numId w:val="31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าตภัย</w:t>
      </w:r>
      <w:r w:rsidR="00BE3187"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มายถึง ภัยธรรมชาติซึ่งเกิดจากพายุลมแรง ซึ่งแบ่งออกเป็น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นิด [</w:t>
      </w:r>
      <w:r w:rsidR="00E17753"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>3]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</w:p>
    <w:p w:rsidR="00E17753" w:rsidRPr="00987B62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วาตภัยจากพายุฤดูร้อน </w:t>
      </w:r>
    </w:p>
    <w:p w:rsidR="008043AE" w:rsidRPr="00E17753" w:rsidRDefault="008043AE" w:rsidP="006230ED">
      <w:pPr>
        <w:spacing w:after="0" w:line="240" w:lineRule="auto"/>
        <w:ind w:left="144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กิดขึ้นในช่วงฤดูร้อน (มีนาคม – พฤษภาคม) เกิดจาก กระแสอากาศร้อนยกขึ้นเบื้องบนอย่างรุนแรงและเย็นตัวลงอย่างรวดเร็วจนสามารถกลั่นตัวเป็นหยดน้ำหรือเป็น น้ำแข็งแล้วตกลงมา บางครั้งจะเกิดพายุฝนฟ้าคะนองและอาจมีลูกเห็บทำความเสียหายได้ในบริเวณ</w:t>
      </w:r>
      <w:proofErr w:type="spellStart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ล็กๆ</w:t>
      </w:r>
      <w:proofErr w:type="spellEnd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ช่วงเวลาสั้นๆ ทำให้สิ่งก่อสร้าง บ้านเรือน พืชผลทาง การเกษตรเสียหาย ฝนตกหนัก ฟ้าแลบ ฟ้าผ่า เป็นอันตรายแก่ชีวิตมนุษย์และสัตว์ได้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E17753" w:rsidRPr="00987B62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าตภัยจากพายุหมุนเขตร้อน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E17753" w:rsidRDefault="008043AE" w:rsidP="006230ED">
      <w:pPr>
        <w:spacing w:after="0" w:line="240" w:lineRule="auto"/>
        <w:ind w:left="144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พายุหมุนเขตร้อนมีลักษณะเด่น คือ มี </w:t>
      </w:r>
      <w:proofErr w:type="spellStart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ศูน</w:t>
      </w:r>
      <w:proofErr w:type="spellEnd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ยกลางหรือที่เรียกว่า ตาพายุ </w:t>
      </w:r>
      <w:proofErr w:type="spellStart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</w:t>
      </w:r>
      <w:proofErr w:type="spellEnd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บริ</w:t>
      </w:r>
      <w:proofErr w:type="spellStart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ว</w:t>
      </w:r>
      <w:proofErr w:type="spellEnd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ณที่มีลมสงบ อากาศโปร่งใส โดยอาจมี เมฆและฝนบางเล็กน้อยล้อมรอบด้วยพื้นที่บริเวณที่พายุหมุนเขตรอนเคลื่อนที่ผ่าน ครั้งแรกจะปรากฏลักษณะอากาศ </w:t>
      </w:r>
      <w:proofErr w:type="spellStart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ปรง</w:t>
      </w:r>
      <w:proofErr w:type="spellEnd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ส เมื่อด้านหน้าของพายุหมุนเขตร้อนมาถึง ปรากฏลมแรง ฝนตกหนักและ มีพายุฟาคะนอง 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ลมกระโชกแรง ในขณะตาพายุ มาถึงอากาศจะ</w:t>
      </w:r>
      <w:proofErr w:type="spellStart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ปรง</w:t>
      </w:r>
      <w:proofErr w:type="spellEnd"/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สอีกครั้ง และเมื่อด้านหลังของพายุหมุนมาถึงอากาศจะ เลวร้ายลงอีกครั้งและรุนแรงกว่าครั้งแรก</w:t>
      </w:r>
    </w:p>
    <w:p w:rsidR="008043AE" w:rsidRPr="00987B62" w:rsidRDefault="008043AE" w:rsidP="00BB104A">
      <w:pPr>
        <w:pStyle w:val="ListParagraph"/>
        <w:numPr>
          <w:ilvl w:val="0"/>
          <w:numId w:val="31"/>
        </w:numPr>
        <w:tabs>
          <w:tab w:val="left" w:pos="1080"/>
        </w:tabs>
        <w:spacing w:before="240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ไหว หมายถึง</w:t>
      </w:r>
      <w:r w:rsidR="00BE3187"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ั่นสะเทือนของพื้นดิน ซึ่งมีสาเหตุมาจากการเคลื่อนที่อย่างฉับพลันของเปลือกโลก แผ่นดินไหวนอกจากจะเกิดจากปรากฏการณ์ธรรมชาติแล้วยังเป็นปรากฏการณ์ที่เกิดจากมนุษยซึ่ง</w:t>
      </w:r>
      <w:proofErr w:type="spellStart"/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ํา</w:t>
      </w:r>
      <w:proofErr w:type="spellEnd"/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ห้สภาพสมดุลของ เปลือกโลกบางส่วนเปลี่ยนไปและไปกระตุ้นให้เกิดอาการดังกล่าว แต่จะมีความรุนแรงน้อยกวาที่เกิดขึ้นเองตามธรรมชาติ แผ่นดินไหวอาจเกิดจากภูเขาไฟระเบิดเหมืองถล่ม หรือการทดลองระเบิดนิวเคลียร์ใต้ดิน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541200" w:rsidRDefault="008043AE" w:rsidP="00E17753">
      <w:pPr>
        <w:tabs>
          <w:tab w:val="left" w:pos="1080"/>
        </w:tabs>
        <w:spacing w:after="0" w:line="240" w:lineRule="auto"/>
        <w:ind w:left="1080"/>
        <w:rPr>
          <w:rFonts w:ascii="TH SarabunPSK" w:eastAsia="Times New Roman" w:hAnsi="TH SarabunPSK" w:cs="TH SarabunPSK"/>
          <w:szCs w:val="22"/>
        </w:rPr>
      </w:pPr>
    </w:p>
    <w:p w:rsidR="008043AE" w:rsidRPr="00987B62" w:rsidRDefault="008043AE" w:rsidP="00BB104A">
      <w:pPr>
        <w:pStyle w:val="ListParagraph"/>
        <w:numPr>
          <w:ilvl w:val="0"/>
          <w:numId w:val="31"/>
        </w:numPr>
        <w:tabs>
          <w:tab w:val="left" w:pos="1080"/>
        </w:tabs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ุทกภัย หมายถึง ภัยและอันตรายที่เกิดจากสภาวะน้ำท่วมเป็นบริเวณกว้างหรือ น้ำท่วมฉับพลัน [</w:t>
      </w:r>
      <w:r w:rsidR="00D22359"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>3]</w:t>
      </w:r>
      <w:r w:rsidR="00D22359" w:rsidRPr="00987B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้ำท่วมอาคารบ้านเรือน สิ่งก่อสร้างและสาธารณสถานซึ่งจะทำให้เกิดความเสียหายทางเศรษฐกิจอย่างมาก บ้านเรือนหรืออาคารสิ่งก่อสร้างที่ไม่แข็งแรงจะถูกกระแสน้ำที่ไหลเชี่ยว พังทลายได้ คนและสัตว์พาหนะและสัตว์เลี้ยงอาจได้รับอันตรายถึงชีวิตจากการจมน้ำตาย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บบสาธารณูปโภคจะได้รับความเสียหาย เส้นทางคมนาคมและการขนส่ง อาจจะถูกตัดเป็น</w:t>
      </w:r>
      <w:proofErr w:type="spellStart"/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่วงๆ</w:t>
      </w:r>
      <w:proofErr w:type="spellEnd"/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โดยความแรงของ กระแสน้ำ ถนน และสะพานอาจจะถูกกระแสน้ำพัดให้พังทลาย</w:t>
      </w:r>
    </w:p>
    <w:p w:rsidR="00987B62" w:rsidRPr="00987B62" w:rsidRDefault="00987B62" w:rsidP="00987B62">
      <w:pPr>
        <w:pStyle w:val="ListParagraph"/>
        <w:tabs>
          <w:tab w:val="left" w:pos="1080"/>
        </w:tabs>
        <w:spacing w:after="0" w:line="240" w:lineRule="auto"/>
        <w:ind w:left="1800"/>
        <w:rPr>
          <w:rFonts w:ascii="TH SarabunPSK" w:eastAsia="Times New Roman" w:hAnsi="TH SarabunPSK" w:cs="TH SarabunPSK" w:hint="cs"/>
          <w:sz w:val="32"/>
          <w:szCs w:val="32"/>
        </w:rPr>
      </w:pPr>
    </w:p>
    <w:p w:rsidR="008043AE" w:rsidRPr="00987B62" w:rsidRDefault="008043AE" w:rsidP="00BB104A">
      <w:pPr>
        <w:pStyle w:val="ListParagraph"/>
        <w:numPr>
          <w:ilvl w:val="0"/>
          <w:numId w:val="31"/>
        </w:numPr>
        <w:tabs>
          <w:tab w:val="left" w:pos="1080"/>
        </w:tabs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ัยเนื่องมาจากความแห้งแล้ง คือ ภัยที่เกิดจากการขาดแคลนน้ำ ในพื้นที่ใดพื้นที่หนึ่งเป็นเวลานาน ฝนแล้งไม่ตกต้องตามฤดูกาล จนก่อให้เกิดความแห้งแล้ง</w:t>
      </w:r>
      <w:r w:rsidR="00D22359" w:rsidRPr="00987B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ภัยแล้งในประเทศไทยมีผลกระทบโดยตรงกับการเกษตรและแหล่งน้ำ เนื่องจากประเทศไทยเป็นประเทศ ที่ประชาชนประกอบอาชีพเกษตรกรรมเป็นส่วนใหญ่ ภัยแล้งจึงส่งผลเสียหายต่อกิจกรรมทางการเกษตร เช่น พื้นดินขาดความชุ่มชื้น พืชขาดน้ำ พืชชะงักการเจริญเติบโต ผลผลิตที่ได้มีคุณภาพลดลง รวมถึงปริมาณลดลง ซึ่งสาเหตุของการเกิดภัยแล้ง โดยการกระทำของมนุษย์ ได้แก่ การทำลายชั้นโอโซน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ลกระทบของภาวะเรือนกระจก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พัฒนาด้านอุตสาหกรรม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ตัดไม้ทำลายป่า</w:t>
      </w:r>
    </w:p>
    <w:p w:rsidR="008043AE" w:rsidRPr="00541200" w:rsidRDefault="008043AE" w:rsidP="00E17753">
      <w:pPr>
        <w:tabs>
          <w:tab w:val="left" w:pos="1080"/>
        </w:tabs>
        <w:spacing w:after="0" w:line="240" w:lineRule="auto"/>
        <w:ind w:left="1080"/>
        <w:rPr>
          <w:rFonts w:ascii="TH SarabunPSK" w:eastAsia="Times New Roman" w:hAnsi="TH SarabunPSK" w:cs="TH SarabunPSK"/>
          <w:sz w:val="20"/>
          <w:szCs w:val="20"/>
        </w:rPr>
      </w:pPr>
    </w:p>
    <w:p w:rsidR="00CA0F1F" w:rsidRPr="00987B62" w:rsidRDefault="008043AE" w:rsidP="00BB104A">
      <w:pPr>
        <w:pStyle w:val="ListParagraph"/>
        <w:numPr>
          <w:ilvl w:val="0"/>
          <w:numId w:val="31"/>
        </w:numPr>
        <w:tabs>
          <w:tab w:val="left" w:pos="1080"/>
        </w:tabs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ถล่ม เป็นปรากฏการณ์ธรรมชาติของการสึกกร่อนชนิดหนึ่งที่ก่อให้เกิดความเสียหายต่อบริเวณพื้นที่ที่เป็นเนินสูงหรือภูเขาที่มีความลาดชันมาก เนื่องจากขาดความสมดุลในการทรงตัว บริเวณดังกล่าวมักเกิดในกรณีที่มีฝนตกหนักมากบริเวณภูเขาและภูเขานั้น อุ้มน้ำไว้จนเกิดการอิ่มตัว โดยเฉพาะภูเขาหินแกรนิตมีพันธุ์ไม้ปกคลุมน้อย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มรุนแรงของแผ่นดินถล่มมีองค์ประกอบ คือ</w:t>
      </w:r>
      <w:r w:rsidR="00D22359"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ิมาณฝนที่ตกบนภูเขา ความลาดชันของภูเขา ความสมบูรณ์ของ</w:t>
      </w:r>
    </w:p>
    <w:p w:rsidR="00541200" w:rsidRPr="00987B62" w:rsidRDefault="00987B62" w:rsidP="006230ED">
      <w:pPr>
        <w:tabs>
          <w:tab w:val="left" w:pos="1080"/>
        </w:tabs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8043AE"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่าไม้ ลักษณะทางธรณีวิทยาของภูเขา</w:t>
      </w:r>
    </w:p>
    <w:p w:rsidR="00CA0F1F" w:rsidRDefault="00CA0F1F" w:rsidP="00541200">
      <w:pPr>
        <w:pStyle w:val="ListParagraph"/>
        <w:rPr>
          <w:rFonts w:ascii="TH SarabunPSK" w:eastAsia="Times New Roman" w:hAnsi="TH SarabunPSK" w:cs="TH SarabunPSK"/>
          <w:szCs w:val="22"/>
        </w:rPr>
      </w:pPr>
    </w:p>
    <w:p w:rsidR="008043AE" w:rsidRPr="00987B62" w:rsidRDefault="008043AE" w:rsidP="00BB104A">
      <w:pPr>
        <w:pStyle w:val="ListParagraph"/>
        <w:numPr>
          <w:ilvl w:val="0"/>
          <w:numId w:val="31"/>
        </w:numPr>
        <w:tabs>
          <w:tab w:val="left" w:pos="1080"/>
        </w:tabs>
        <w:spacing w:before="240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ฟป่า ภัยธรรมชาติซึ่งเกิดจากมนุษย์เป็นส่วนมาก</w:t>
      </w:r>
      <w:r w:rsidR="006230E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[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]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แก่ การเผาหา</w:t>
      </w:r>
      <w:r w:rsidR="00D22359"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ป่า เผาท</w:t>
      </w:r>
      <w:r w:rsidR="00D22359" w:rsidRPr="00987B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ำ</w:t>
      </w:r>
      <w:r w:rsidR="00E17753"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ร่เลื่อนลอย เผาก</w:t>
      </w:r>
      <w:r w:rsidR="00E17753" w:rsidRPr="00987B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ำ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ัดวัชพืช ส่วนน้อยที่เกิดจากการเสียดสีของต้นไม้แห้ง ปล</w:t>
      </w:r>
      <w:r w:rsidR="00AB3B72"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ายเดือนกุมภาพันธ์ - ต้นพฤษภาคม </w:t>
      </w:r>
      <w:r w:rsidR="00AB3B72" w:rsidRPr="00987B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ห้เกิด มลพิษในอากาศมากขึ้น ผงฝุ่น ควันไฟกระจายในอากาศทั่วไป ไม่สามารถลอยขึ้นเบื้องบนได้ มองเห็น ไม่ชัดเจน สุขภาพเสื่อม พืชผลการเกษตรด้อยคุณภาพ แหล่งทรัพยากรลดลง</w:t>
      </w:r>
    </w:p>
    <w:p w:rsidR="008043AE" w:rsidRPr="00541200" w:rsidRDefault="008043AE" w:rsidP="008043AE">
      <w:pPr>
        <w:spacing w:after="0" w:line="240" w:lineRule="auto"/>
        <w:rPr>
          <w:rFonts w:ascii="TH SarabunPSK" w:eastAsia="Times New Roman" w:hAnsi="TH SarabunPSK" w:cs="TH SarabunPSK"/>
          <w:szCs w:val="22"/>
        </w:rPr>
      </w:pPr>
    </w:p>
    <w:p w:rsidR="008043AE" w:rsidRDefault="008043AE" w:rsidP="006230ED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ําหรับ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ภัยธรรมชาติที่สร้างความเสียหายให้แก่ประเทศไทยมากที่สุด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D2235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คือ น้ำ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่วม แผ่นดินไหว ไฟ ไหม้ป่า และโคลนถล่ม[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]</w:t>
      </w:r>
    </w:p>
    <w:p w:rsidR="000107EB" w:rsidRPr="008043AE" w:rsidRDefault="000107EB" w:rsidP="000107EB">
      <w:pPr>
        <w:spacing w:after="0" w:line="240" w:lineRule="auto"/>
        <w:ind w:left="360" w:firstLine="360"/>
        <w:rPr>
          <w:rFonts w:ascii="TH SarabunPSK" w:eastAsia="Times New Roman" w:hAnsi="TH SarabunPSK" w:cs="TH SarabunPSK" w:hint="cs"/>
          <w:sz w:val="32"/>
          <w:szCs w:val="32"/>
        </w:rPr>
      </w:pPr>
    </w:p>
    <w:p w:rsidR="008043AE" w:rsidRPr="006230ED" w:rsidRDefault="006230ED" w:rsidP="00993A5C">
      <w:pPr>
        <w:spacing w:before="240"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2.1.2 </w:t>
      </w:r>
      <w:r w:rsidR="008043AE" w:rsidRPr="006230E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ตัวอย่างเกมภัยพิบัติธรรมชาติที่เกิดจากฝีมือมนุษย์</w:t>
      </w:r>
      <w:r w:rsidR="008043AE" w:rsidRPr="006230E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</w:p>
    <w:p w:rsidR="008043AE" w:rsidRPr="00CA0F1F" w:rsidRDefault="00CA0F1F" w:rsidP="00CA0F1F">
      <w:pPr>
        <w:spacing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2.1.2.1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ab/>
      </w:r>
      <w:r w:rsidR="008043AE" w:rsidRPr="00CA0F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</w:t>
      </w:r>
      <w:r w:rsidR="00D22359" w:rsidRPr="00CA0F1F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CA0F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top Disaster</w:t>
      </w:r>
    </w:p>
    <w:p w:rsidR="008043AE" w:rsidRPr="00D22359" w:rsidRDefault="008043AE" w:rsidP="006230ED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เกมที่คล้ายๆพวก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im City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ต่ที่ต่างกันคือตัวเกมจะมีโจทย์มาให้แก้ไขเป็นพวกภัยพิบัติ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ที่จะเกิดขึ้นในฉากผู้เล่นเป็นเหมือนผู้ที่คอยหาทางป้องกันเมืองเราไม่ให้เกิดภัยพิบัติ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ั้น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โดยการสร้างสิ่งปลูกสร้างๆ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ขึ้นมา โดยตัวเกมจะมีสิ่งที่เรียกว่า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Key Fact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ซึ่งตอนแรกจะถูกปิดไว้อยู่จนกระทั่งเมื่อผู้เล่นทำสิ่งใดสิ่งหนึ่งที่ตรงกับ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Key Fact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ช่อง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Key Fact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็จะปรากฏออกมาให้ผู้เล่นดูซึ่งแต่ละช่องก็จะเป็นวิธี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ที่ถูกต้องในการหยุดภัยพิบัติ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ั้น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โดยเริ่มมาตัวเกมจะมีให้เลือกระดับความยากและมีเงินสตาร์ทมาให้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40000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ต้องใช้เงินจำนวนนี้ในการพัฒนาเมืองให้มันปลอดภัยจากตัวภัยพิบัติที่จะเกิดขึ้นยิ่งเราอยู่นานยิ่งได้คะแนนมากขึ้นเมื่อเล่นจบคะแนนของเราก็จะไปโชว์ที่หน้า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วบ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ไซ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์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ของเกม</w:t>
      </w:r>
    </w:p>
    <w:p w:rsidR="008043AE" w:rsidRPr="006230ED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เด่นของเกม</w:t>
      </w: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6230ED" w:rsidRDefault="008043AE" w:rsidP="00BB104A">
      <w:pPr>
        <w:pStyle w:val="ListParagraph"/>
        <w:numPr>
          <w:ilvl w:val="0"/>
          <w:numId w:val="33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ีการอธิบายพวกวิธีการในการป้องกันภัยพิบัติ</w:t>
      </w:r>
      <w:proofErr w:type="spellStart"/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ในเกมไว้อย่างชัดเจนซึ่งแทรกไปตามเนื้อหา</w:t>
      </w:r>
      <w:proofErr w:type="spellStart"/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ในเกมแต่ไม่ได้บอกแบบโจ</w:t>
      </w:r>
      <w:proofErr w:type="spellStart"/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่งเเจ้ง</w:t>
      </w:r>
      <w:proofErr w:type="spellEnd"/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หมือนสื่อการสอน</w:t>
      </w:r>
    </w:p>
    <w:p w:rsidR="008043AE" w:rsidRPr="006230ED" w:rsidRDefault="008043AE" w:rsidP="00BB104A">
      <w:pPr>
        <w:pStyle w:val="ListParagraph"/>
        <w:numPr>
          <w:ilvl w:val="0"/>
          <w:numId w:val="33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เกมมีวิธีการเล่นง่ายไม่ยุ่งยาก</w:t>
      </w:r>
    </w:p>
    <w:p w:rsidR="008043AE" w:rsidRPr="006230ED" w:rsidRDefault="00D22359" w:rsidP="00BB104A">
      <w:pPr>
        <w:pStyle w:val="ListParagraph"/>
        <w:numPr>
          <w:ilvl w:val="0"/>
          <w:numId w:val="33"/>
        </w:numPr>
        <w:spacing w:after="0" w:line="240" w:lineRule="auto"/>
        <w:rPr>
          <w:rFonts w:ascii="TH SarabunPSK" w:eastAsia="Times New Roman" w:hAnsi="TH SarabunPSK" w:cs="TH SarabunPSK" w:hint="cs"/>
          <w:sz w:val="32"/>
          <w:szCs w:val="32"/>
        </w:rPr>
      </w:pPr>
      <w:r w:rsidRPr="006230ED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ส</w:t>
      </w:r>
      <w:r w:rsidR="008043AE"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ามารถเล่นบน</w:t>
      </w:r>
      <w:proofErr w:type="spellStart"/>
      <w:r w:rsidR="008043AE"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วป</w:t>
      </w:r>
      <w:proofErr w:type="spellEnd"/>
      <w:r w:rsidR="008043AE"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ได้เลยไม่จำเป็นต้องโหลดตัวเกมมาลง</w:t>
      </w:r>
    </w:p>
    <w:p w:rsidR="006230ED" w:rsidRPr="006230ED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ด้อยของเกม</w:t>
      </w:r>
    </w:p>
    <w:p w:rsidR="006230ED" w:rsidRPr="006230ED" w:rsidRDefault="008043AE" w:rsidP="00BB104A">
      <w:pPr>
        <w:pStyle w:val="ListParagraph"/>
        <w:numPr>
          <w:ilvl w:val="0"/>
          <w:numId w:val="34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ไม่มีวิธีการอธิบายการเล่นเบื้องต้นทำให้ผู้เ</w:t>
      </w:r>
      <w:r w:rsid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ล่นบางคนไม่รู้ว่าตัวเองควรทำอะไร</w:t>
      </w:r>
    </w:p>
    <w:p w:rsidR="008043AE" w:rsidRPr="006230ED" w:rsidRDefault="008043AE" w:rsidP="00BB104A">
      <w:pPr>
        <w:pStyle w:val="ListParagraph"/>
        <w:numPr>
          <w:ilvl w:val="0"/>
          <w:numId w:val="34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>ระบบควบคุมค่อนข้างยากเพราะเล่นบนหน้า</w:t>
      </w:r>
      <w:proofErr w:type="spellStart"/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ว</w:t>
      </w:r>
      <w:proofErr w:type="spellEnd"/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ใช้การคลิกเพียงอย่างเดียว</w:t>
      </w:r>
    </w:p>
    <w:p w:rsidR="008043AE" w:rsidRPr="006230ED" w:rsidRDefault="008043AE" w:rsidP="00BB104A">
      <w:pPr>
        <w:pStyle w:val="ListParagraph"/>
        <w:numPr>
          <w:ilvl w:val="0"/>
          <w:numId w:val="34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มีแค่โหมด</w:t>
      </w:r>
      <w:r w:rsidR="00D22359" w:rsidRPr="006230ED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ingle player</w:t>
      </w:r>
      <w:r w:rsidR="00D22359" w:rsidRPr="006230ED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ละมี</w:t>
      </w:r>
      <w:r w:rsidR="007D26CE"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Game play</w:t>
      </w: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อยู่แบบเดียว</w:t>
      </w:r>
    </w:p>
    <w:p w:rsidR="008043AE" w:rsidRPr="008043AE" w:rsidRDefault="008043AE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2763520" cy="2062480"/>
            <wp:effectExtent l="0" t="0" r="0" b="0"/>
            <wp:docPr id="11" name="Picture 11" descr="tsunami_sce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sunami_scene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206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2763520" cy="2072640"/>
            <wp:effectExtent l="0" t="0" r="0" b="3810"/>
            <wp:docPr id="10" name="Picture 10" descr="tsunami_mission_repor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sunami_mission_report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207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Default="00CB3547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ูปที่ 2.1 แสดงรูปแบบการเล่นของเกม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top Disaster</w:t>
      </w:r>
    </w:p>
    <w:p w:rsidR="00065742" w:rsidRDefault="00065742" w:rsidP="00CA0F1F">
      <w:pPr>
        <w:spacing w:after="0" w:line="240" w:lineRule="auto"/>
        <w:ind w:left="360" w:firstLine="360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D22359" w:rsidRDefault="00CA0F1F" w:rsidP="00CA0F1F">
      <w:pPr>
        <w:spacing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2.1.2.2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Fate of the World</w:t>
      </w:r>
    </w:p>
    <w:p w:rsidR="00D22359" w:rsidRDefault="008043AE" w:rsidP="006230ED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เกมที่มีรูปแบบการเล่มคล้ายๆกับการ์ดเกมเชิงกลยุทธ์ซึ่งตัวเกมนี้เหตุการณ์ทุกอย่างที่เกิดขึ้นจะแปรผลตามวิธีการที่ผู้เล่นได้ทำไว้ในแต่ละ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ทิร์น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ที่เล่น เป้าหมายของตัวเกมในแต่ละฉากคือเอาชีวิตรอดให้ได้ถึงเวลาที่กำหนด ส่วนเป้าหมายที่แฝงอยู่คือการช่วยโลกให้พ้นจากอันตรายที่ฉาก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ั้นๆ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ำหนดมาให้เล่นโลกร้อน ปัญหาน้ำมัน ฯลฯ โดยตัวละครของผู้เล่นจะได้รับบทเป็นประ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ธา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า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ธิป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ดีของประเทศ เกมจะ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เบ่ง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ฉากๆซึ่งอย่างที่บอกแต่ละฉากจะมีปัญหาให้แก้แตกต่างกันซึ่งการบางทีการแก้ปัญหานั้นจำเป็นจะต้องทำให้เกิดการเปลี่ยนแปลงของโลกเช่นจำเป็นต้องตัดไม้เอามาพัฒนาหรือสร้างอะไรซักอย่างโลกก็จะร้อนขึ้นพอโลกร้อนขึ้นก็จะเกิดภัยพิบัติรึการ์ดสิ่งปลูกสร้างบางอย่างก็จะทำให้เกิดภัยพิบัติดังนั้นเราต้องวางแผนให้ดีว่าจะทำยังไง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 xml:space="preserve">กับโจทย์ที่ได้รับมา และตัวโลกในเกมมันคือโลกทั้งโลกดังนั้นจึงไม่ได้มีแค่ประเทศของผู้เล่นประเทศเดียว ถ้าประเทศของผู้เล่นเป็นประเทศที่รักโลก แต่อีกประเทศนั้นไม่ชอบก็จบที่สงคราม </w:t>
      </w:r>
    </w:p>
    <w:p w:rsidR="008043AE" w:rsidRPr="008043AE" w:rsidRDefault="008043AE" w:rsidP="006230ED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ดังนั้นเกมนี้คือการวางแผน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ทุกๆ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อย่างให้ผู้เล่นสามารถควบคุมได้ทั้งสถานภาพทางการเมืองและมลพิษรึสิ่ง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ที่จะทำให้โลกเกิดการเปลี่ยนแปลงเกิดภัยพิบัติและพังในที่สุด เริ่มเกมมาผู้เล่นจะสามารถเลือกประเทศได้ว่าจะเล่นประเทศอะไรซึ่งแต่ละประเทศจะมีส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ิล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ระจำประเทศไม่เหมือนกันส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ิล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ที่ว่านั้นจะมาในรูปแบบของการ์ดซึ่งเมื่อเราใช้การ์ดก็จะเกิดผลเอฟ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ฟ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คตามการ์ดที่เราใช้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ดดย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ะมีเวลากำหนดไว้ อย่างเช่นการ์ด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D22359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Environment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Protection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ะทำให้ประเทศเรานั้นไม่เพิ่มค่า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D22359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Pollution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เวลา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ี หรือการ์ด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Research Technology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ะทำให้คนมีความสุขแต่จะทำให้เกิดมลพิษตามมา ซึ่งตัวผู้เล่นจะเป็นคนใช้การ์ดที่ได้มาให้กับแต่ละประเทศหรือใช้กับตัวเองก็ได้โดยผลตอบรับที่ได้ก็ขึ้นอยู่กับว่าผู้เล่นไปใช้การ์ดเอฟ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ฟ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คแบบไหนกับประเทศอะไรซึ่งเมื่อเราวางแผนวางการ์ดเท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ิร์นแ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กเสร็จแล้วเราก็กดข้าม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ทิร์น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ซึ่งเท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ิร์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นึงจะใช้เวลา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ีเท่ากับว่าข้าม</w:t>
      </w:r>
      <w:r w:rsidR="00CB3547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ท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ิร์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ค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ือ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ข้ามไป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ีเอฟเฟคการ์ดก็จะทำงานและขึ้นแสดงผลมาถึงผู้เล่น</w:t>
      </w:r>
    </w:p>
    <w:p w:rsidR="008043AE" w:rsidRPr="006230ED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เด่นของเกม</w:t>
      </w:r>
    </w:p>
    <w:p w:rsidR="008043AE" w:rsidRPr="00D22359" w:rsidRDefault="008043AE" w:rsidP="00BB104A">
      <w:pPr>
        <w:pStyle w:val="ListParagraph"/>
        <w:numPr>
          <w:ilvl w:val="0"/>
          <w:numId w:val="2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การผสมผสานการ์ดเกมและ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Turn Base Strategy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ได้อย่างลงตัว</w:t>
      </w:r>
    </w:p>
    <w:p w:rsidR="008043AE" w:rsidRPr="00D22359" w:rsidRDefault="00D22359" w:rsidP="00BB104A">
      <w:pPr>
        <w:pStyle w:val="ListParagraph"/>
        <w:numPr>
          <w:ilvl w:val="0"/>
          <w:numId w:val="2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</w:t>
      </w:r>
      <w:r w:rsidR="008043AE"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ound effect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ราะดีฟังได้ผ่อนคลายซึ่งทำมาแมทกับตัวเกมเพราะเนื้อหาเกมนั้นเข้มข้นมากยังกะเล่นการเมือง</w:t>
      </w:r>
    </w:p>
    <w:p w:rsidR="008043AE" w:rsidRPr="00D22359" w:rsidRDefault="008043AE" w:rsidP="00BB104A">
      <w:pPr>
        <w:pStyle w:val="ListParagraph"/>
        <w:numPr>
          <w:ilvl w:val="0"/>
          <w:numId w:val="2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การสอนผู้เล่นทางอ้อมเมื่อเกิดเหตุการณ์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โลกก็จะได้รับผลกระทบไป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รื่อย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คือเป็นการให้ผู้เล่นเรียนรู้ไประหว่างเล่นเกมโดยไม่มีพวก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Hint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าคอยสอนว่าภัยพิบัติอันนี้เกิดจากเหตุการณ์นี้แบบโต้งๆ</w:t>
      </w:r>
    </w:p>
    <w:p w:rsidR="008043AE" w:rsidRPr="00D22359" w:rsidRDefault="008043AE" w:rsidP="00BB104A">
      <w:pPr>
        <w:pStyle w:val="ListParagraph"/>
        <w:numPr>
          <w:ilvl w:val="0"/>
          <w:numId w:val="2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ต่ละด่านมีความท้าทาย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าก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ชนะได้ผู้เล่นจะรู้สึกภูมิใจ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ากๆ</w:t>
      </w:r>
      <w:proofErr w:type="spellEnd"/>
    </w:p>
    <w:p w:rsidR="008043AE" w:rsidRPr="006230ED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ด้อยของเกม</w:t>
      </w:r>
    </w:p>
    <w:p w:rsidR="008043AE" w:rsidRPr="00D22359" w:rsidRDefault="008043AE" w:rsidP="00BB104A">
      <w:pPr>
        <w:pStyle w:val="ListParagraph"/>
        <w:numPr>
          <w:ilvl w:val="0"/>
          <w:numId w:val="3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่นยากมาก เข้าใจระบบยากมาก เพราะเป็นเกมที่ต้องคอยวางแผนและควบคุมทุกอย่าง สภาพของโลก สถานภาพทางการเมืองระหว่างประเทศ ความสุขและการพัฒนาประเทศตนเอง แต่มันมาอยู่ในรูปแบบ</w:t>
      </w:r>
      <w:r w:rsidR="00D22359"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Turn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B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se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d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Card Game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ยทำให้ควบคุมเหตุการณ์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ในเกมยาก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าก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D22359" w:rsidRDefault="008043AE" w:rsidP="00BB104A">
      <w:pPr>
        <w:pStyle w:val="ListParagraph"/>
        <w:numPr>
          <w:ilvl w:val="0"/>
          <w:numId w:val="3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ายละเอียดของตัวเกมเยอะเกินไปอย่างที่บอกมาข้างบนคือตัวเกมนั้นเอาหลายเรื่องมารวมๆกันต้องนั่งอ่านไกด์นานมากถึงจะเข้าใจได้</w:t>
      </w:r>
    </w:p>
    <w:p w:rsidR="008043AE" w:rsidRPr="00D22359" w:rsidRDefault="008043AE" w:rsidP="00BB104A">
      <w:pPr>
        <w:pStyle w:val="ListParagraph"/>
        <w:numPr>
          <w:ilvl w:val="0"/>
          <w:numId w:val="3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่นแบบ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Multiplayer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ไม่ได้ทั้งที่ตัวเกมน่าจะเล่นได้เพราะมีหลายประเทศ แต่คือตัวเกมใช้การ์ดเป็นตัวเล่นคือต่างคนต่างวางการ์ดให้ประเทศอื่นถ้า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>เป็น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Multiplayer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ันคงจะใช้เวลาเล่นกันนาน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าก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ราะเล่นกัน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8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ระเทศ และกว่าแต่ละคนจะคิดแผนวางการ์ดตัวเองเสร็จก็คงจะใช้เวลานาน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าก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อีกทั้งการคำนวณ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ต่ละ</w:t>
      </w:r>
      <w:proofErr w:type="spellStart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ทิร์น</w:t>
      </w:r>
      <w:proofErr w:type="spellEnd"/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็จะช้าตามหากเป็น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Multiplayer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4409440" cy="2570480"/>
            <wp:effectExtent l="0" t="0" r="0" b="1270"/>
            <wp:docPr id="9" name="Picture 9" descr="Fate-of-the-World-screenshot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ate-of-the-World-screenshot-01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440" cy="257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Pr="008043AE" w:rsidRDefault="00CB3547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รูปที่ 2.2 แสดงรูปแบบการเล่นของเกม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Fate of the World</w:t>
      </w:r>
    </w:p>
    <w:p w:rsidR="008043AE" w:rsidRPr="00CB3547" w:rsidRDefault="006D2078" w:rsidP="006D2078">
      <w:pPr>
        <w:spacing w:before="240"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2.1.2.3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</w:r>
      <w:r w:rsidR="008043AE" w:rsidRPr="00CB354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เกม </w:t>
      </w:r>
      <w:r w:rsidR="008043AE" w:rsidRPr="00CB354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limate Challenge</w:t>
      </w:r>
    </w:p>
    <w:p w:rsidR="008043AE" w:rsidRDefault="008043AE" w:rsidP="00B074AC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ในเกมผู้เล่นรับบทประธานสหภาพยุโรปที่จะต้องบริหารประเทศโดยออกนโยบาย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โดยที่ไม่ให้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O</w:t>
      </w:r>
      <w:r w:rsidR="00D248E8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2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มากเกินไป โดยผู้เล่นจะได้เล่นทั้งหมด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9 turn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ส่วนวิธีเล่น เริ่มเกมมาตัวเกมจะมีหัวข้อให้เลือก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5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หัวข้อซึ่งแต่ละหัวข้อจะเป็นนโยบายด้าน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เช่น ด้านการค้า ด้านอุตสาหกรรม ด้านประชาชน เป็นต้น โดยนโยบายที่มีให้เลือกจะมาในรูปแบบของการ์ด ซึ่งตัวการ์ดจะบอกถึงทรัพยากรที่ได้และเสียของตัวนโยบาย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ั้นๆ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ผู้เล่นจะเลือกการ์ดได้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ใบต่อ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1 turn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ซึ่งนอกจากผลของการ์ดแล้ว เรายังต้องคอยบริหารทรัพยากรที่มีไม่ให้หมดไป คอยคอมคุมปริมาณการผลิตหรือเพิ่ม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CO2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ละรักษาค่าความชื่นชอบของประชาชน ซึ่งถ้าค่าความชื่อชอบลดลงต่ำสุด จะถูกประชาชนโหวตออกและเกมจะจบ เมื่อเลือกนโยบายได้แล้วจะเข้า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ฟส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สภาโลกแต่ละทวีปจะมาเสนอนโยบายเกี่ยวกับ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limate chang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ของตนซึ่งเราสามารถกดสนับสนุนนโยบาย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ั้นๆ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ได้โดยการให้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R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esourc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ของเราไป ในระหว่างเป็น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T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urn 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ั้นๆ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ก็จะมี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E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vent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ภัยพิบัติเกิดขึ้นกับทวีปของผู้เล่นแบบไม่ทันตั้งตัว ตัวเกมก็จะให้เราเลือกที่จะแก้ไขปัญหานั้นหรือไม่ โดยแลกกับการเสียทรัพยากรจำนวนมากเพื่อแก้ไขปัญหา ซึ่งเราจะเล่นแบบนี้ไปเรื่อยจนจบเกม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 </w:t>
      </w:r>
    </w:p>
    <w:p w:rsidR="00993A5C" w:rsidRDefault="00993A5C" w:rsidP="00B074AC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</w:rPr>
      </w:pPr>
    </w:p>
    <w:p w:rsidR="008043AE" w:rsidRPr="00993A5C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>จุดเด่นของเกม</w:t>
      </w:r>
    </w:p>
    <w:p w:rsidR="008043AE" w:rsidRPr="00993A5C" w:rsidRDefault="008043AE" w:rsidP="00BB104A">
      <w:pPr>
        <w:pStyle w:val="ListParagraph"/>
        <w:numPr>
          <w:ilvl w:val="0"/>
          <w:numId w:val="35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ในการ์ดแต่ละใบ จะมีรายละเอียดของนโยบายและความเห็นในแต่ละด้านของประชาชน ซึ่งข้อมูลตรงนี้จะอิงตามความเป็นจริง ว่านโยบายนี้จะทำอะไร ยังไง และประชาชนมองนโยบายนี้ในแบบใด</w:t>
      </w: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993A5C" w:rsidRDefault="008043AE" w:rsidP="00BB104A">
      <w:pPr>
        <w:pStyle w:val="ListParagraph"/>
        <w:numPr>
          <w:ilvl w:val="0"/>
          <w:numId w:val="35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นโยบายของแต่ละทวีปที่เสนอ จะเป็นเหมือนพวกแนวทางการแก้ปัญหา </w:t>
      </w:r>
      <w:r w:rsidR="00D248E8"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</w:t>
      </w: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limate change </w:t>
      </w: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ว่าจะแก้</w:t>
      </w:r>
      <w:r w:rsidR="006D2078" w:rsidRPr="00993A5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ไขอย่างไร</w:t>
      </w:r>
    </w:p>
    <w:p w:rsidR="008043AE" w:rsidRPr="00993A5C" w:rsidRDefault="008043AE" w:rsidP="00BB104A">
      <w:pPr>
        <w:pStyle w:val="ListParagraph"/>
        <w:numPr>
          <w:ilvl w:val="0"/>
          <w:numId w:val="35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ะบบเล่นงานไม่ซับซ้อนมากไป</w:t>
      </w:r>
    </w:p>
    <w:p w:rsidR="008043AE" w:rsidRPr="00993A5C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ด้อยของเกม</w:t>
      </w:r>
    </w:p>
    <w:p w:rsidR="008043AE" w:rsidRPr="00D22359" w:rsidRDefault="008043AE" w:rsidP="00BB104A">
      <w:pPr>
        <w:pStyle w:val="ListParagraph"/>
        <w:numPr>
          <w:ilvl w:val="0"/>
          <w:numId w:val="4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ภาพของเกมที่ไม่ได้มีความสวยงามอะไรเลย</w:t>
      </w:r>
    </w:p>
    <w:p w:rsidR="008043AE" w:rsidRPr="00993A5C" w:rsidRDefault="008043AE" w:rsidP="00BB104A">
      <w:pPr>
        <w:pStyle w:val="ListParagraph"/>
        <w:numPr>
          <w:ilvl w:val="0"/>
          <w:numId w:val="4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เกมเน้นเนื้อหา ข้อมูลมากเกินไปและจะมาในรูปแบบของข้อความยาวๆ</w:t>
      </w:r>
    </w:p>
    <w:p w:rsidR="00993A5C" w:rsidRPr="00D22359" w:rsidRDefault="00993A5C" w:rsidP="00993A5C">
      <w:pPr>
        <w:pStyle w:val="ListParagraph"/>
        <w:spacing w:after="0" w:line="240" w:lineRule="auto"/>
        <w:ind w:left="2520"/>
        <w:rPr>
          <w:rFonts w:ascii="TH SarabunPSK" w:eastAsia="Times New Roman" w:hAnsi="TH SarabunPSK" w:cs="TH SarabunPSK" w:hint="cs"/>
          <w:sz w:val="32"/>
          <w:szCs w:val="32"/>
        </w:rPr>
      </w:pPr>
    </w:p>
    <w:p w:rsid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 w:hint="cs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2702560" cy="1933728"/>
            <wp:effectExtent l="0" t="0" r="2540" b="9525"/>
            <wp:docPr id="8" name="Picture 8" descr="bbc_climategame-scree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bc_climategame-screen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872" cy="1938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Default="00CB3547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ูปที่ 2.3 แสดงรูปแบบการเล่นของเกม</w:t>
      </w:r>
      <w:r w:rsidRPr="00CB354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Climate Challenge</w:t>
      </w:r>
    </w:p>
    <w:p w:rsidR="006C701D" w:rsidRPr="008043AE" w:rsidRDefault="006C701D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6D2078" w:rsidRDefault="00CB3547" w:rsidP="00BB104A">
      <w:pPr>
        <w:pStyle w:val="ListParagraph"/>
        <w:numPr>
          <w:ilvl w:val="3"/>
          <w:numId w:val="12"/>
        </w:numPr>
        <w:spacing w:before="240"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</w:t>
      </w:r>
      <w:r w:rsidR="008043AE" w:rsidRPr="006D207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6D207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Disaster Will Strikes</w:t>
      </w:r>
    </w:p>
    <w:p w:rsidR="008043AE" w:rsidRPr="008043AE" w:rsidRDefault="008043AE" w:rsidP="00993A5C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เกม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P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uzzl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ที่ผู้เล่นต้องทำลายไข่ให้แตก ด้วยภัยพิบัติ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เพื่อผ่านด่าน ตัวเกมมีความคล้ายเคียงกับ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ngry birds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ต่เปลี่ยนจากการยิงนกมาเป็นการใช้ความสามารถของภัยพิบัติแทน ซึ่งความสามารถในเกมจะมีแผ่นดินไหว พายุ แผ่นดินแยก ฝูงแมลง และภาวะโลกร้อน จากที่ได้สัมผัสแล้ว ตัวเกมจะเล่นง่ายๆ ในแต่ละด่านเราจะต้องใช้ภัยพิบัติที่มีอยู่อย่างจำกัดทำลายไข่ให้หมด โดยตัวเกมเหมาะสมที่จะให้เด็กเล่น</w:t>
      </w:r>
      <w:proofErr w:type="spellStart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ซะ</w:t>
      </w:r>
      <w:proofErr w:type="spellEnd"/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ากกว่า ซึ่งตัวเกมเน้นเล่นง่ายและให้ความรู้ง่ายๆ อย่างภัยพิบัติรูปแบบนี้ นั้นมีความสามารถอะไร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993A5C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เด่นของเกม</w:t>
      </w:r>
    </w:p>
    <w:p w:rsidR="008043AE" w:rsidRPr="00993A5C" w:rsidRDefault="008043AE" w:rsidP="00BB104A">
      <w:pPr>
        <w:pStyle w:val="ListParagraph"/>
        <w:numPr>
          <w:ilvl w:val="0"/>
          <w:numId w:val="3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เล่นง่าย ไม่ซับซ้อน</w:t>
      </w:r>
    </w:p>
    <w:p w:rsidR="008043AE" w:rsidRPr="00993A5C" w:rsidRDefault="008043AE" w:rsidP="00BB104A">
      <w:pPr>
        <w:pStyle w:val="ListParagraph"/>
        <w:numPr>
          <w:ilvl w:val="0"/>
          <w:numId w:val="3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เกมจะบอกความหมายของภัยพิบัติง่ายๆ ผ่านการใช้ส</w:t>
      </w:r>
      <w:proofErr w:type="spellStart"/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ิล</w:t>
      </w:r>
      <w:proofErr w:type="spellEnd"/>
    </w:p>
    <w:p w:rsidR="008043AE" w:rsidRPr="00993A5C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>จุดด้อยของเกม</w:t>
      </w:r>
    </w:p>
    <w:p w:rsidR="008043AE" w:rsidRPr="00993A5C" w:rsidRDefault="008043AE" w:rsidP="00BB104A">
      <w:pPr>
        <w:pStyle w:val="ListParagraph"/>
        <w:numPr>
          <w:ilvl w:val="0"/>
          <w:numId w:val="37"/>
        </w:numPr>
        <w:spacing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ด้วยความที่เป็นตัวเกมง่ายๆเน้นเพลินๆ ข้อมูลจึงไม่มาก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2244090" cy="1475775"/>
            <wp:effectExtent l="0" t="0" r="3810" b="0"/>
            <wp:docPr id="7" name="Picture 7" descr="201321050300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0132105030057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347" cy="148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1981200" cy="1493639"/>
            <wp:effectExtent l="0" t="0" r="0" b="0"/>
            <wp:docPr id="6" name="Picture 6" descr="disaster-will-strike_im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isaster-will-strike_img2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157" cy="1501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Default="00CB3547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รูปที่ 2.4 แสดงรูปแบบการเล่นของเกม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Disaster Will Strikes</w:t>
      </w:r>
    </w:p>
    <w:p w:rsidR="00304E89" w:rsidRDefault="00304E89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8043AE" w:rsidRPr="00993A5C" w:rsidRDefault="00304E89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993A5C"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>2.2 ทฤษฎีเกี่ยวกับเกม</w:t>
      </w:r>
    </w:p>
    <w:p w:rsidR="00993A5C" w:rsidRDefault="008043AE" w:rsidP="00993A5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2.1 Game Based Learning</w:t>
      </w:r>
    </w:p>
    <w:p w:rsidR="00993A5C" w:rsidRDefault="008043AE" w:rsidP="00993A5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sz w:val="32"/>
          <w:szCs w:val="32"/>
        </w:rPr>
        <w:t>Game Based Learning (</w:t>
      </w:r>
      <w:r w:rsidRPr="006D2078">
        <w:rPr>
          <w:rFonts w:ascii="TH SarabunPSK" w:eastAsia="Times New Roman" w:hAnsi="TH SarabunPSK" w:cs="TH SarabunPSK"/>
          <w:sz w:val="32"/>
          <w:szCs w:val="32"/>
          <w:cs/>
        </w:rPr>
        <w:t>วันวิสา ดาดี</w:t>
      </w:r>
      <w:r w:rsidR="00D248E8" w:rsidRPr="006D2078">
        <w:rPr>
          <w:rFonts w:ascii="TH SarabunPSK" w:eastAsia="Times New Roman" w:hAnsi="TH SarabunPSK" w:cs="TH SarabunPSK"/>
          <w:sz w:val="32"/>
          <w:szCs w:val="32"/>
        </w:rPr>
        <w:t>,</w:t>
      </w:r>
      <w:r w:rsidR="00007FCB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D248E8" w:rsidRPr="006D2078">
        <w:rPr>
          <w:rFonts w:ascii="TH SarabunPSK" w:eastAsia="Times New Roman" w:hAnsi="TH SarabunPSK" w:cs="TH SarabunPSK"/>
          <w:sz w:val="32"/>
          <w:szCs w:val="32"/>
        </w:rPr>
        <w:t xml:space="preserve">2553) 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เป็น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สื่อการเรียนรู้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ที่ใช้</w:t>
      </w:r>
      <w:r w:rsidRPr="006D2078">
        <w:rPr>
          <w:rFonts w:ascii="TH SarabunPSK" w:eastAsia="Times New Roman" w:hAnsi="TH SarabunPSK" w:cs="TH SarabunPSK"/>
          <w:sz w:val="32"/>
          <w:szCs w:val="32"/>
          <w:cs/>
        </w:rPr>
        <w:t>เกมคอมพิวเตอร์เข้ามามีบทบาท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ในการให้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ความรู้ โดยสอดแทรกเนื้อหาทั้งหมดของหลักสูตร</w:t>
      </w:r>
      <w:proofErr w:type="spellStart"/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นั้นๆ</w:t>
      </w:r>
      <w:proofErr w:type="spellEnd"/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เอาไว้ในเกม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ซึ่งนอกจากจะให้ความรู้แล้ว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ยังสามารถสร้างแรงจูงใจให้ผู้เรียนอยากเรียนรู้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และ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สร้างความรู้สึกสนุกสนานให้แก่ผู้เรียน</w:t>
      </w:r>
      <w:r w:rsidR="006D2078" w:rsidRPr="006D20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ได้อีกด้วย </w:t>
      </w:r>
    </w:p>
    <w:p w:rsidR="008043AE" w:rsidRPr="008043AE" w:rsidRDefault="008043AE" w:rsidP="00993A5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ออกแบบ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มีประสิทธิภาพ (สกุล สุขศิริ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, 2550)</w:t>
      </w:r>
      <w:r w:rsidR="00AB3B7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มีประสิทธิภาพหรือไม่นั้นได้ผลหรือไม่นั้นจะต้องให้ความสำคัญกับเรื่องของการออกแบบให้เหมาะสมด้วย โดยต้องคำนึงถึงเรื่อง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ังต่อไปนี้</w:t>
      </w:r>
    </w:p>
    <w:p w:rsidR="00DF2B26" w:rsidRDefault="006D2078" w:rsidP="00DF2B26">
      <w:pPr>
        <w:spacing w:after="0" w:line="240" w:lineRule="auto"/>
        <w:ind w:left="1440" w:hanging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2.1.1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ractice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ออกแบ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้นจะต้องแฝงแบบฝึกหัดต่าง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ให้ผู้</w:t>
      </w:r>
    </w:p>
    <w:p w:rsidR="006D2078" w:rsidRPr="00DF2B26" w:rsidRDefault="008043AE" w:rsidP="00DF2B26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รียนได้ทดลองทำ</w:t>
      </w:r>
    </w:p>
    <w:p w:rsidR="00DF2B26" w:rsidRDefault="006D2078" w:rsidP="00DF2B26">
      <w:pPr>
        <w:spacing w:after="0" w:line="240" w:lineRule="auto"/>
        <w:ind w:left="1440" w:hanging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2.2.1.2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Learn</w:t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ing by d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ing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ต้องเน้นให้ผู้เรียนเกิดการเร</w:t>
      </w:r>
      <w:r w:rsid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ียนรู้ด้วยตัวเอง การเรียนรู้ด้วย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ัว</w:t>
      </w:r>
    </w:p>
    <w:p w:rsidR="008043AE" w:rsidRPr="00DF2B26" w:rsidRDefault="008043AE" w:rsidP="00DF2B26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องจะทำให้เข้าใจได้ลึกซึ้งกว่า</w:t>
      </w:r>
    </w:p>
    <w:p w:rsidR="00DF2B26" w:rsidRDefault="006D2078" w:rsidP="006D2078">
      <w:pPr>
        <w:spacing w:after="0" w:line="240" w:lineRule="auto"/>
        <w:ind w:left="1440" w:hanging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2.2.1.</w:t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3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Learning from m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stake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ห้ผู้เรียนเรียนรู้จ</w:t>
      </w:r>
      <w:r w:rsid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ากความผิดพลาด การเรียนรู้จากความ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ิด</w:t>
      </w:r>
    </w:p>
    <w:p w:rsidR="008043AE" w:rsidRPr="008043AE" w:rsidRDefault="008043AE" w:rsidP="00DF2B26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ลาดไม่ใช่เรื่องเสียหาย แต่ยังจะช่วยให้ผู้เรียนจำได้ดียิ่งขึ้นอีกด้วย</w:t>
      </w:r>
    </w:p>
    <w:p w:rsidR="00DF2B26" w:rsidRDefault="006D2078" w:rsidP="006D2078">
      <w:pPr>
        <w:spacing w:after="0" w:line="240" w:lineRule="auto"/>
        <w:ind w:left="1440" w:hanging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1.4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Goal - o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iented Learning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้องมีเป้าหมายที่ชัดเจนในเกม เพื่อให้ผู้เรียนพยายามที่จะ</w:t>
      </w:r>
    </w:p>
    <w:p w:rsidR="008043AE" w:rsidRPr="008043AE" w:rsidRDefault="008043AE" w:rsidP="00DF2B26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ให้บรรลุเป้าหมาย</w:t>
      </w:r>
    </w:p>
    <w:p w:rsidR="00DF2B26" w:rsidRDefault="006D2078" w:rsidP="00DF2B26">
      <w:pPr>
        <w:spacing w:after="0" w:line="240" w:lineRule="auto"/>
        <w:ind w:left="1440" w:hanging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1.5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Learning p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int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้องแฝงไปด้วยข้อมูลหรือประเด็นหลักๆที่สำคัญ</w:t>
      </w:r>
      <w:proofErr w:type="spellStart"/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เกี่ยวข้องทั้ง</w:t>
      </w:r>
    </w:p>
    <w:p w:rsidR="00DF2B26" w:rsidRPr="00DF2B26" w:rsidRDefault="008043AE" w:rsidP="00DF2B26">
      <w:pPr>
        <w:spacing w:after="0" w:line="240" w:lineRule="auto"/>
        <w:rPr>
          <w:rFonts w:ascii="TH SarabunPSK" w:eastAsia="Times New Roman" w:hAnsi="TH SarabunPSK" w:cs="TH SarabunPSK" w:hint="cs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ดที่ผู้เรียนสมควรรู้ เพื่อผู้เรียนจะได้นำเอาความรู้นั้นไปใช้งานได้จริง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 xml:space="preserve">เหตุผลในการเลือก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าใช้ในการจัดการเรียนรู้ (สกุล สุขศิริ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, 2550)</w:t>
      </w:r>
      <w:r w:rsidR="00AB3B7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</w:rPr>
        <w:t>[5]</w:t>
      </w:r>
    </w:p>
    <w:p w:rsidR="008043AE" w:rsidRPr="006D2078" w:rsidRDefault="008043AE" w:rsidP="00BB104A">
      <w:pPr>
        <w:pStyle w:val="ListParagraph"/>
        <w:numPr>
          <w:ilvl w:val="1"/>
          <w:numId w:val="13"/>
        </w:numPr>
        <w:spacing w:after="0" w:line="240" w:lineRule="auto"/>
        <w:ind w:left="14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ามารถสร้างความมีส่วนร่วม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ngage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ับผู้เรียนแต่ละคนได้ เพราะว่า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ออกแบบให้มีจุดสำคัญในการเรียนรู้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Learning Point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ลงไปในบริบท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ntext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 ทำให้เรียนรู้ไป</w:t>
      </w:r>
      <w:proofErr w:type="spellStart"/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ร้อมๆ</w:t>
      </w:r>
      <w:proofErr w:type="spellEnd"/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ับได้รับความเพลิดเพลิน เป็นเรื่องที่ต้องให้ความสำคัญอย่างมากสำหรับผู้เรียนที่ไม่ชอบเรียน</w:t>
      </w:r>
    </w:p>
    <w:p w:rsidR="008043AE" w:rsidRPr="006D2078" w:rsidRDefault="008043AE" w:rsidP="00BB104A">
      <w:pPr>
        <w:pStyle w:val="ListParagraph"/>
        <w:numPr>
          <w:ilvl w:val="1"/>
          <w:numId w:val="13"/>
        </w:numPr>
        <w:spacing w:after="0" w:line="240" w:lineRule="auto"/>
        <w:ind w:left="14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กระบวนการที่เน้นให้ทุกคนมีปฏิสัมพันธ์ต่อกันและกันเรียนรู้ร่วมกัน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nteractive Learning Process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ามารถทำให้ความคิดเห็นของคนที่หลากหลายรวมกันเป็นเป้าหมายเดียวกันได้</w:t>
      </w:r>
    </w:p>
    <w:p w:rsidR="009E6902" w:rsidRPr="00304E89" w:rsidRDefault="008043AE" w:rsidP="00BB104A">
      <w:pPr>
        <w:pStyle w:val="ListParagraph"/>
        <w:numPr>
          <w:ilvl w:val="1"/>
          <w:numId w:val="13"/>
        </w:numPr>
        <w:spacing w:after="0" w:line="240" w:lineRule="auto"/>
        <w:ind w:left="14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ามารถนำเอาทั้ง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ngage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nteractive Learning Process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าไว้ใน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ackage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ดียวกัน เป็นสื่อเดียวกันเครื่องมือเดียวกัน</w:t>
      </w:r>
    </w:p>
    <w:p w:rsidR="008043AE" w:rsidRPr="008043AE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2.2 Card Game</w:t>
      </w:r>
    </w:p>
    <w:p w:rsidR="008043AE" w:rsidRDefault="00AB3B72" w:rsidP="00DF2B26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วัติของเกมการ์ด</w:t>
      </w:r>
      <w:r w:rsidR="00DF2B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[6]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เกมแนวใหม่ที่พัฒนามาจากเกมไพ่ โดยเกมการ์ด</w:t>
      </w:r>
      <w:proofErr w:type="spellStart"/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้ัน</w:t>
      </w:r>
      <w:proofErr w:type="spellEnd"/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มีชุดการ์ดที่สร้างขึ้นเป็นพิเศษ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การ์ดเกมทั่วไปจะแบ่งออกเป็น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บ ได้แก่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llectible Card Game (CCG) Trading Card Game (TCG)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ustomizable Card Game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ั้งสามชื่อนั้นโดยรวมแล้วมีลักษณะที่คล้ายกันต่างกันตรงที่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G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น้นในเรื่องรูปแบบการสะสมและความสวยงาม เพื่อความพึงพอใจของนักสะสมควบคู่ไปกับการเล่น ส่วนสองอย่างหลังจะไม่เน้นรูปแบบการสะสมการ์ด</w:t>
      </w:r>
      <w:r w:rsid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ต่รูปแบบเกมการ์ดที่เราจะทำคือ เกมการ์ดชุดเดียว (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tandalone Card Game)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การ์ดทั้งหมดจะรวมอยู่ในชุด เดียวกัน ทำให้ได้การ์ดทั้งหมดโดยไม่มีเพิ่มเติม และมีการ์ดเหมือนกันทุกกล่อง อีกหนึ่งประเภทคือ เกม การ์ดสะสม</w:t>
      </w:r>
    </w:p>
    <w:p w:rsidR="008043AE" w:rsidRPr="008043AE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2.3 Social Interaction </w:t>
      </w:r>
    </w:p>
    <w:p w:rsidR="008043AE" w:rsidRPr="008043AE" w:rsidRDefault="008043AE" w:rsidP="00DF2B26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ปฏิสัมพันธ์</w:t>
      </w:r>
      <w:r w:rsidR="00DF2B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</w:rPr>
        <w:t>[7]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เป็นการกระทำ ระหว่างบุคคล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รือ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ุ่ม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บุคคล ที่มีการตอบสนองซึ่งกัน และกันซึ่งในการเล่นเกม การมีปฏิสัมพันธ์ระหว่าง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ู้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ล่นเป็นสิ่งที่สำคัญช่วยเพิ่มความสนุกสนานในการเล่น โดย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ู้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ล่นมีการ ตอบโต้ตอบสนองแลกเปลี่ยนความคิดเห็นซึ่งกันและกัน ก่อให้เกิด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สิมพันธ์ที่ ดีระหว่าง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ู้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ล่น เนื่องจากในปัจจุบันมีเกมออนไลน์เกิดขึ้นมากมาย ผู้เล่นสามารถเล่นเกมกับผู้เล่นอื่นผ่านทางการ เชื่อมต่ออินเตอร์เน็ตได้ แต่ผู้เล่นจะไม่มีปฏิสัมพันธ์ร่วมกับผู้เล่นเกมคนอื่นเลย เนื่องจากไม่มีการตอบโต้ แลกเปลี่ยนความเห็นระหว่างกัน ซึ่งถือว่าเป็นเสน่ห์ของการเล่นเกมที่สร้างความสนุกสนานให้กับ 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ู้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ล่น การพัฒนาเกมในครั้งนี้จึงพยายามสร้างปฏิสัมพันธ์ระหว่างผู้เล่น ด้วยการกำหนดให้ผู้เล่นต้อง เล่น เกมบนกระดานเดียวกันวางกลยุทธ์ในการเล่นเกม ซึ่งจะสร้างความสนุกให้กับผู้เล่นเป็นอย่างมาก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85CA9" w:rsidRDefault="00885CA9" w:rsidP="00AB3B72">
      <w:pPr>
        <w:spacing w:before="240"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8043AE" w:rsidRPr="00DF2B26" w:rsidRDefault="00304E89" w:rsidP="00AB3B72">
      <w:pPr>
        <w:spacing w:before="240"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 w:rsidRPr="00DF2B2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lastRenderedPageBreak/>
        <w:t>2.</w:t>
      </w:r>
      <w:r w:rsidRPr="00DF2B26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>3</w:t>
      </w:r>
      <w:r w:rsidR="008043AE" w:rsidRPr="00DF2B2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 xml:space="preserve"> </w:t>
      </w:r>
      <w:r w:rsidR="008043AE" w:rsidRPr="00DF2B2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ทฤษฎีการออกแบบเกม</w:t>
      </w:r>
    </w:p>
    <w:p w:rsidR="008043AE" w:rsidRPr="008043AE" w:rsidRDefault="00304E89" w:rsidP="00DF2B26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.1 MDA Framework</w:t>
      </w:r>
    </w:p>
    <w:p w:rsidR="008043AE" w:rsidRPr="008043AE" w:rsidRDefault="008043AE" w:rsidP="00DF2B26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วิธีคิดในการออกแบบและวิเคราะห์เกมรูปแบบหนึ่งที่จะช่วยให้การออกแบบและวิเคราะห์เกมได้ดี โดย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ramework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ัวนี้เป็นงานวิจัยร่วมกันระหว่า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obin 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Hunicke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Mark Leblanc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obert 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Zubek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ซึ่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DA framework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ประกอบไปด้วย</w:t>
      </w:r>
    </w:p>
    <w:p w:rsidR="008043AE" w:rsidRPr="00885CA9" w:rsidRDefault="008043AE" w:rsidP="00BB104A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 </w:t>
      </w:r>
      <w:proofErr w:type="spellStart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ฏ</w:t>
      </w:r>
      <w:proofErr w:type="spellEnd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ติกา</w:t>
      </w:r>
      <w:proofErr w:type="spellStart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ดีไซน์เนอร์กำหนดขึ้นมาภายในเกม</w:t>
      </w:r>
    </w:p>
    <w:p w:rsidR="008043AE" w:rsidRPr="00885CA9" w:rsidRDefault="008043AE" w:rsidP="00BB104A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ynamic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สิ่งที่เกิดขึ้นเมื่อผู้เล่นกับ</w:t>
      </w:r>
      <w:proofErr w:type="spellStart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ฏ</w:t>
      </w:r>
      <w:proofErr w:type="spellEnd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าเจอกัน แล้วมี</w:t>
      </w:r>
      <w:proofErr w:type="spellStart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ฏิ</w:t>
      </w:r>
      <w:proofErr w:type="spellEnd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ริยาออกมา</w:t>
      </w:r>
    </w:p>
    <w:p w:rsidR="008043AE" w:rsidRPr="00885CA9" w:rsidRDefault="008043AE" w:rsidP="00BB104A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esthetic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 ความสนุกหรืออารมณ์ที่เกิดจาก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ynamics </w:t>
      </w:r>
    </w:p>
    <w:p w:rsidR="008043AE" w:rsidRPr="008043AE" w:rsidRDefault="00DF2B26" w:rsidP="00DF2B26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หลักการทำงานของ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MDA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Framework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</w:rPr>
        <w:t>[8]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จะเป็นการทำหน้าที่อธิบายความสัมพันธ์ระหว่าง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ั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esthetic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ที่มี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ynamic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ัวเชื่อม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8043AE" w:rsidRDefault="00304E89" w:rsidP="00DF2B26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.2 The Elemental Tetrad</w:t>
      </w:r>
    </w:p>
    <w:p w:rsidR="00DF2B26" w:rsidRDefault="008043AE" w:rsidP="00DF2B26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่วนประกอบสำคัญ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ย่างที่ใช้ในการพัฒนาเกม ประกอบไปด้วย</w:t>
      </w:r>
    </w:p>
    <w:p w:rsidR="008043AE" w:rsidRPr="00304E89" w:rsidRDefault="00304E89" w:rsidP="00DF2B26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2.3.2.1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</w:t>
      </w:r>
      <w:proofErr w:type="spellStart"/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ฏเกณฑ์</w:t>
      </w:r>
      <w:proofErr w:type="spellEnd"/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หว่างผู้เล่นกับตัวเกม โดยจะแบ่งเป็นส่วน</w:t>
      </w:r>
      <w:proofErr w:type="spellStart"/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ย่อยๆ</w:t>
      </w:r>
      <w:proofErr w:type="spellEnd"/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ด้อีก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ย่าง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แก่</w:t>
      </w:r>
    </w:p>
    <w:p w:rsidR="008043AE" w:rsidRPr="00DF2B26" w:rsidRDefault="008043AE" w:rsidP="00BB104A">
      <w:pPr>
        <w:pStyle w:val="ListParagraph"/>
        <w:numPr>
          <w:ilvl w:val="0"/>
          <w:numId w:val="38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F2B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bjective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้าหมายของเกม แบ่งเป็น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ดับ</w:t>
      </w:r>
    </w:p>
    <w:p w:rsidR="008043AE" w:rsidRPr="008043AE" w:rsidRDefault="008043AE" w:rsidP="00BB104A">
      <w:pPr>
        <w:numPr>
          <w:ilvl w:val="0"/>
          <w:numId w:val="5"/>
        </w:numPr>
        <w:spacing w:after="0" w:line="240" w:lineRule="auto"/>
        <w:ind w:left="23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hort - term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สั้น เช่น การกำจัดศัตรูที่อยู่ต่อหน้า</w:t>
      </w:r>
    </w:p>
    <w:p w:rsidR="008043AE" w:rsidRPr="008043AE" w:rsidRDefault="008043AE" w:rsidP="00BB104A">
      <w:pPr>
        <w:numPr>
          <w:ilvl w:val="0"/>
          <w:numId w:val="5"/>
        </w:numPr>
        <w:spacing w:after="0" w:line="240" w:lineRule="auto"/>
        <w:ind w:left="23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id - term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กลาง เช่น การเล่นภารกิจ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้นๆ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ในเกมให้จบ</w:t>
      </w:r>
    </w:p>
    <w:p w:rsidR="008043AE" w:rsidRPr="008043AE" w:rsidRDefault="00885CA9" w:rsidP="00BB104A">
      <w:pPr>
        <w:numPr>
          <w:ilvl w:val="0"/>
          <w:numId w:val="5"/>
        </w:numPr>
        <w:spacing w:after="0" w:line="240" w:lineRule="auto"/>
        <w:ind w:left="23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L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ng - term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ยาว เช่น การเล่นเกมนั้นให้จบสมบูรณ์</w:t>
      </w:r>
    </w:p>
    <w:p w:rsidR="008043AE" w:rsidRPr="00DF2B26" w:rsidRDefault="008043AE" w:rsidP="00BB104A">
      <w:pPr>
        <w:pStyle w:val="ListParagraph"/>
        <w:numPr>
          <w:ilvl w:val="0"/>
          <w:numId w:val="38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F2B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layer Relationship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ฏิสัมพันธ์ของผู้เล่นกับเกม ซึ่งแบ่งออกเป็น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นิด ได้แก่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ingle player vs </w:t>
      </w:r>
      <w:r w:rsidR="00DF2B26"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</w:t>
      </w:r>
      <w:r w:rsidR="00DF2B26"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ล่นหนึ่งคนที่มีเป้าหมายในการจบเกม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ultiple individual players vs Game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ล่นหลายคนที่มีเป้าหมายในการจบเกมต่าง</w:t>
      </w:r>
      <w:r w:rsidR="004D33D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ับไปและไม่ได้มีปฏิสัมพันธ์กับผู้เล่นคนอื่นหรือมีปฏิสัมพันธ์น้อยมาก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operative play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ล่นหลายคนที่มีเป้าหมายในการจบเกมเหมือนกันมาช่วยกันเล่น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layer vs Player (PVP)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ู้เล่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ที่มีเป้าหมายในการจัดการฝ่ายตรงข้าม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ultilateral competition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รูปแบบเหมือ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VP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ต่จะมีผู้เล่นมากกว่ากว่า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ขึ้นไป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 xml:space="preserve">Unilateral competition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ู้เล่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ปะทะกับผู้เล่นอื่นที่รวมตัวกันเป็นกลุ่ม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eam competition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ู้เล่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ุ่มที่มีเป้าหมายในการจัดการ่ายตรงข้าม</w:t>
      </w:r>
    </w:p>
    <w:p w:rsidR="008043AE" w:rsidRPr="00885CA9" w:rsidRDefault="008043AE" w:rsidP="00BB104A">
      <w:pPr>
        <w:pStyle w:val="ListParagraph"/>
        <w:numPr>
          <w:ilvl w:val="0"/>
          <w:numId w:val="38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ules </w:t>
      </w:r>
      <w:proofErr w:type="spellStart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ฏ</w:t>
      </w:r>
      <w:proofErr w:type="spellEnd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 โดยแบ่งเป็น</w:t>
      </w:r>
      <w:proofErr w:type="spellStart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ฏ</w:t>
      </w:r>
      <w:proofErr w:type="spellEnd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ผู้เล่นทราบอยู่แล้วกับ</w:t>
      </w:r>
      <w:proofErr w:type="spellStart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ฏ</w:t>
      </w:r>
      <w:proofErr w:type="spellEnd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ผู้เล่นเป็นคนกำหนดเอง</w:t>
      </w:r>
    </w:p>
    <w:p w:rsidR="008043AE" w:rsidRPr="00885CA9" w:rsidRDefault="008043AE" w:rsidP="00BB104A">
      <w:pPr>
        <w:pStyle w:val="ListParagraph"/>
        <w:numPr>
          <w:ilvl w:val="0"/>
          <w:numId w:val="38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Boundarie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บเขตของเกม เช่น แผนที่ภายใ</w:t>
      </w:r>
      <w:r w:rsidR="00AB3B72"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เกม หรือ เขตสนามฟุตบอลในเกมฟุต</w:t>
      </w:r>
      <w:r w:rsid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บอลเป็นต้น</w:t>
      </w:r>
    </w:p>
    <w:p w:rsidR="008043AE" w:rsidRPr="00885CA9" w:rsidRDefault="008043AE" w:rsidP="00BB104A">
      <w:pPr>
        <w:pStyle w:val="ListParagraph"/>
        <w:numPr>
          <w:ilvl w:val="0"/>
          <w:numId w:val="38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esource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รัพยากรภายในเกม เช่น อาวุธ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งิน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ครื่องประดับ หรือ เสื้อผ้า เป็นต้น</w:t>
      </w:r>
    </w:p>
    <w:p w:rsidR="008043AE" w:rsidRPr="00885CA9" w:rsidRDefault="008043AE" w:rsidP="00BB104A">
      <w:pPr>
        <w:pStyle w:val="ListParagraph"/>
        <w:numPr>
          <w:ilvl w:val="0"/>
          <w:numId w:val="38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pace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ดับของเกมหรือพื้นที่ภายในเกม เช่น ระดับความยากง่ายภายในเกมหรือจุด</w:t>
      </w:r>
      <w:r w:rsid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ด่นภายในแผนที่ของเกมที่บ่งบอกว่าตัวละครของเราอยุ่ส่วนไหนภายในเกม</w:t>
      </w:r>
    </w:p>
    <w:p w:rsidR="00AB3B72" w:rsidRPr="00046F07" w:rsidRDefault="008043AE" w:rsidP="00BB104A">
      <w:pPr>
        <w:pStyle w:val="ListParagraph"/>
        <w:numPr>
          <w:ilvl w:val="0"/>
          <w:numId w:val="38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able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รางข้อมูล</w:t>
      </w:r>
      <w:proofErr w:type="spellStart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ภายในเกม เช่น ตารางรายชื่อของ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PC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รือ ตารางข้อมูลของ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kill </w:t>
      </w:r>
      <w:proofErr w:type="spellStart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เป็นต้น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8043AE" w:rsidRDefault="00304E89" w:rsidP="00885CA9">
      <w:pPr>
        <w:spacing w:before="240" w:after="0" w:line="240" w:lineRule="auto"/>
        <w:ind w:firstLine="72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3.2.2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Aesthetics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สุนทรียภาพของผู้เล่น ที่ผู้สร้างต้องการต้องการให้ผู้เล่นได้รับ โดยผ่านประสาท</w:t>
      </w:r>
      <w:r w:rsidR="00C744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ัมผัสทั้ง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แก่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</w:p>
    <w:p w:rsidR="008043AE" w:rsidRPr="00885CA9" w:rsidRDefault="008043AE" w:rsidP="00BB104A">
      <w:pPr>
        <w:pStyle w:val="ListParagraph"/>
        <w:numPr>
          <w:ilvl w:val="0"/>
          <w:numId w:val="40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ision </w:t>
      </w:r>
      <w:r w:rsid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มองเห็น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การสร้างนั้นจะขึ้นอยู่ที่ผู้พัฒนาจะเป็นคนตัดสินใจว่าจะทำกราฟ</w:t>
      </w:r>
      <w:r w:rsid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proofErr w:type="spellStart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ฟิค</w:t>
      </w:r>
      <w:proofErr w:type="spellEnd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องเกมออกมาในรูปแบบไหน เช่น </w:t>
      </w:r>
      <w:r w:rsidR="00885CA9">
        <w:rPr>
          <w:rFonts w:ascii="TH SarabunPSK" w:eastAsia="Times New Roman" w:hAnsi="TH SarabunPSK" w:cs="TH SarabunPSK"/>
          <w:color w:val="000000"/>
          <w:sz w:val="32"/>
          <w:szCs w:val="32"/>
        </w:rPr>
        <w:t>2D</w:t>
      </w:r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>,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2.5D</w:t>
      </w:r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>,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3D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รือ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ixel Art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้น</w:t>
      </w:r>
    </w:p>
    <w:p w:rsidR="008043AE" w:rsidRPr="00885CA9" w:rsidRDefault="008043AE" w:rsidP="00BB104A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Hearing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ได้ยิน โดยเสียงภายในเกมจะแบ่งออก</w:t>
      </w:r>
      <w:proofErr w:type="spellStart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</w:t>
      </w:r>
      <w:proofErr w:type="spellEnd"/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บน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บ ได้แก่ </w:t>
      </w:r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und effect </w:t>
      </w:r>
    </w:p>
    <w:p w:rsidR="008043AE" w:rsidRPr="00885CA9" w:rsidRDefault="008043AE" w:rsidP="00046F07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usic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>Dialogue</w:t>
      </w:r>
    </w:p>
    <w:p w:rsidR="008043AE" w:rsidRPr="00885CA9" w:rsidRDefault="008043AE" w:rsidP="00BB104A">
      <w:pPr>
        <w:pStyle w:val="ListParagraph"/>
        <w:numPr>
          <w:ilvl w:val="0"/>
          <w:numId w:val="41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ouching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สัมผัสของผู้เล่นกับฮาร์ดแวร์ของเกม เช่น </w:t>
      </w:r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>Joystick, Smartphone,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Keyboard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้น ในส่วนนี้ทางผู้ออกแบบและพัฒนาเกมต้องคำนึงถึงกลไกของตัวเกม ว่าจะออกแบบเป็นในรูปแบบใด ฮาร์ดแวร์ประเภทใดจึงจะเหมาะสมกับกลไกของเกม</w:t>
      </w:r>
    </w:p>
    <w:p w:rsidR="008043AE" w:rsidRPr="00046F07" w:rsidRDefault="008043AE" w:rsidP="00BB104A">
      <w:pPr>
        <w:pStyle w:val="ListParagraph"/>
        <w:numPr>
          <w:ilvl w:val="0"/>
          <w:numId w:val="42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mell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ได้กลิ่น ในปัจจุบันมีส่วนน้อยมากที่จะนำการได้กลิ่นมาประกอบการเล่นเกม เนื่องจากต้องมีอุปกรณ์ครบครัน แต่จะสามารถพบเห็นได้เกม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rcade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มห้างสรรพ</w:t>
      </w:r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ินค้าใหญ่ๆ</w:t>
      </w:r>
    </w:p>
    <w:p w:rsidR="00AB3B72" w:rsidRPr="00541200" w:rsidRDefault="00AB3B72" w:rsidP="00AB3B72">
      <w:pPr>
        <w:pStyle w:val="ListParagraph"/>
        <w:spacing w:after="0" w:line="240" w:lineRule="auto"/>
        <w:ind w:left="1440"/>
        <w:jc w:val="both"/>
        <w:rPr>
          <w:rFonts w:ascii="TH SarabunPSK" w:eastAsia="Times New Roman" w:hAnsi="TH SarabunPSK" w:cs="TH SarabunPSK"/>
          <w:sz w:val="20"/>
          <w:szCs w:val="20"/>
        </w:rPr>
      </w:pPr>
    </w:p>
    <w:p w:rsidR="00541200" w:rsidRPr="00046F07" w:rsidRDefault="00304E89" w:rsidP="00046F07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2.3.2.3 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echnology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ทคโนโลยีที่นำมาใช้เล่นเกมทั้งด้าน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ftware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Hardware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ช่น การใช้ </w:t>
      </w:r>
      <w:r w:rsidR="004D33D4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ftware </w:t>
      </w:r>
      <w:proofErr w:type="spellStart"/>
      <w:r w:rsidR="004D33D4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>C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>ryengine</w:t>
      </w:r>
      <w:proofErr w:type="spellEnd"/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พื่อพัฒนาเกม หรือ การใช้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R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เล่นเกมในรูปแบบความจริงเสมือน</w:t>
      </w:r>
    </w:p>
    <w:p w:rsidR="008043AE" w:rsidRPr="00304E89" w:rsidRDefault="00304E89" w:rsidP="00046F07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3.2.4</w:t>
      </w:r>
      <w:r w:rsidRPr="00304E8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tory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นื้อเรื่องของเกม ซึ่งยังรวมไปถึงตัวละครภายในเกม หรือ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PC </w:t>
      </w:r>
      <w:r w:rsidR="00C74462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ขั้นตอนการออกแบ</w:t>
      </w:r>
      <w:r w:rsidR="00C74462" w:rsidRPr="00304E8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นื้อเรื่องของเกม จะแบ่งได้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คือ</w:t>
      </w:r>
    </w:p>
    <w:p w:rsidR="008043AE" w:rsidRPr="00046F07" w:rsidRDefault="008043AE" w:rsidP="00BB104A">
      <w:pPr>
        <w:pStyle w:val="ListParagraph"/>
        <w:numPr>
          <w:ilvl w:val="0"/>
          <w:numId w:val="43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 xml:space="preserve">Premise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ุดเริ่มต้นของการดำเนินเนื้อเรื่อง ซึ่งอาจจะเป็นการท้าวความจากอดีตหรือการเริ่มเนื้อเรื่องจาก</w:t>
      </w:r>
      <w:proofErr w:type="spellStart"/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ุดๆ</w:t>
      </w:r>
      <w:proofErr w:type="spellEnd"/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จุดหนึ่ง</w:t>
      </w:r>
    </w:p>
    <w:p w:rsidR="008043AE" w:rsidRPr="00046F07" w:rsidRDefault="008043AE" w:rsidP="00BB104A">
      <w:pPr>
        <w:pStyle w:val="ListParagraph"/>
        <w:numPr>
          <w:ilvl w:val="0"/>
          <w:numId w:val="43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tting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ดำเนินเรื่องต่อจาก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remise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บอกใบ้หรืออธิบายเป้าหมายของเนื้อเรื่องให้ผู้เล่นได้ทราบ เช่น เจ้าชายจะต้องทำสงครามเพื่อปกป้องบ้านเมืองของเขาให้ได้ เป็นต้น</w:t>
      </w:r>
    </w:p>
    <w:p w:rsidR="008043AE" w:rsidRPr="00046F07" w:rsidRDefault="008043AE" w:rsidP="00BB104A">
      <w:pPr>
        <w:pStyle w:val="ListParagraph"/>
        <w:numPr>
          <w:ilvl w:val="0"/>
          <w:numId w:val="43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haracter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ัวละครภายในเรื่อง โดยที่ในแต่ละตัวละครจะต้องมีที่มาที่ไปเป็นของตัวเอง</w:t>
      </w:r>
      <w:r w:rsidR="004D33D4" w:rsidRPr="00046F0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เ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ช่น </w:t>
      </w:r>
      <w:r w:rsidR="00AB3B72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orris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ายทุนหน้าเลือดจากเมืองกรุงที่พยายามเข้ามาขยายกิจการร้านสะดวกซื้อของตัวเองภายในหมู่บ้านชนบท</w:t>
      </w:r>
    </w:p>
    <w:p w:rsidR="008043AE" w:rsidRPr="00046F07" w:rsidRDefault="008043AE" w:rsidP="00BB104A">
      <w:pPr>
        <w:pStyle w:val="ListParagraph"/>
        <w:numPr>
          <w:ilvl w:val="0"/>
          <w:numId w:val="43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ค้าโครงของเรื่องภายในเกม โดยในปัจจุบันการวางโครงเรื่องที่ใช้กันจะมีอยู่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บบ</w:t>
      </w:r>
      <w:r w:rsidR="00AB3B72" w:rsidRPr="00046F0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ด้แก่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ive-Act Structure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>Tree-Act Structure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3620506" cy="2092671"/>
            <wp:effectExtent l="0" t="0" r="0" b="3175"/>
            <wp:docPr id="5" name="Picture 5" descr="https://lh6.googleusercontent.com/_oJdaf-DmUGYJ_2gX3T2AWaOPFHXOVhYGFhhISjeHHppkGYrw_IrCXUSeVRIEX-bLrKSuEepEUS7Ks3saXeDe741LHiO7tGEjRbl0_ORojuez4VxYWcXv3VCL8bsGsIvS7v0_zy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lh6.googleusercontent.com/_oJdaf-DmUGYJ_2gX3T2AWaOPFHXOVhYGFhhISjeHHppkGYrw_IrCXUSeVRIEX-bLrKSuEepEUS7Ks3saXeDe741LHiO7tGEjRbl0_ORojuez4VxYWcXv3VCL8bsGsIvS7v0_zy2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960"/>
                    <a:stretch/>
                  </pic:blipFill>
                  <pic:spPr bwMode="auto">
                    <a:xfrm>
                      <a:off x="0" y="0"/>
                      <a:ext cx="3645294" cy="2106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43AE" w:rsidRPr="008043AE" w:rsidRDefault="00CB3547" w:rsidP="00541200">
      <w:pPr>
        <w:spacing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ูปที่ 2.5 แสดง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ครงเรื่องแบ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Five-Act Structure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3535680" cy="2117772"/>
            <wp:effectExtent l="0" t="0" r="7620" b="0"/>
            <wp:docPr id="4" name="Picture 4" descr="https://lh6.googleusercontent.com/TSBfs9yKojRL-qLjsHuWgk0Vfi1Xg87FLaE5Bz3w1iIn213G5F5ZvboT4CGLYF4kiRAA1zJKrYhieM81a1WZ4LFijAQqZA_seTys_5aWkZNLMGAA1xKJSwCxRGoRPdWTOSBe0w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lh6.googleusercontent.com/TSBfs9yKojRL-qLjsHuWgk0Vfi1Xg87FLaE5Bz3w1iIn213G5F5ZvboT4CGLYF4kiRAA1zJKrYhieM81a1WZ4LFijAQqZA_seTys_5aWkZNLMGAA1xKJSwCxRGoRPdWTOSBe0w9b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68"/>
                    <a:stretch/>
                  </pic:blipFill>
                  <pic:spPr bwMode="auto">
                    <a:xfrm>
                      <a:off x="0" y="0"/>
                      <a:ext cx="3548046" cy="2125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43AE" w:rsidRDefault="00CB3547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ูปที่ 2.6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ครงเรื่องแบ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ree-Act Structure</w:t>
      </w:r>
    </w:p>
    <w:p w:rsidR="00F91BEC" w:rsidRDefault="00F91BEC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F52503" w:rsidRDefault="00F52503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>2.</w:t>
      </w:r>
      <w:r w:rsidR="00304E89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.3 The Iterative Process of design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2458720" cy="2489200"/>
            <wp:effectExtent l="0" t="0" r="0" b="6350"/>
            <wp:docPr id="3" name="Picture 3" descr="https://lh5.googleusercontent.com/c6RiXM0sRe0qLpUKweyqxN7zGgYWlkVjp79C0qMJ4PULOhVo8ug7fuR9aYpY8doDNAw-a_Ec81ElLzMY_CjU0mkj_jICTu5ZXcTEMS541IiSTW6p7LgnWyTibu6gI6Vh7ffKEK6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lh5.googleusercontent.com/c6RiXM0sRe0qLpUKweyqxN7zGgYWlkVjp79C0qMJ4PULOhVo8ug7fuR9aYpY8doDNAw-a_Ec81ElLzMY_CjU0mkj_jICTu5ZXcTEMS541IiSTW6p7LgnWyTibu6gI6Vh7ffKEK6X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720" cy="248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3AE" w:rsidRPr="008043AE" w:rsidRDefault="00CB3547" w:rsidP="00AB3B72">
      <w:pPr>
        <w:spacing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ูปที่ 2.7 แสดง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he </w:t>
      </w:r>
      <w:r w:rsidR="004D33D4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Iterative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Process of Design Table</w:t>
      </w:r>
    </w:p>
    <w:p w:rsidR="008043AE" w:rsidRPr="008043AE" w:rsidRDefault="008043AE" w:rsidP="00046F07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ระบวนการทำซ้ำของการออกแบบ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he iterative Process of Design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จะประกอบไปด้วย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</w:t>
      </w:r>
    </w:p>
    <w:p w:rsidR="008043AE" w:rsidRPr="00046F07" w:rsidRDefault="00046F07" w:rsidP="00046F07">
      <w:pPr>
        <w:spacing w:after="0" w:line="240" w:lineRule="auto"/>
        <w:ind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3.3.1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วิเคราะห์ (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nalysis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ารเข้าใจว่าคุณอยู่ในจุดไหน และทำอย่างไรจึงจำ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เร็จโดยคำนึงถึงทรัพยากรและเวลาที่มีอยู่</w:t>
      </w:r>
    </w:p>
    <w:p w:rsidR="008043AE" w:rsidRPr="00046F07" w:rsidRDefault="00046F07" w:rsidP="00046F07">
      <w:pPr>
        <w:spacing w:after="0" w:line="240" w:lineRule="auto"/>
        <w:ind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3.3.2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ออกแบบ (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esign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ารออกแบบตัวเกมที่สามารถตอบโจทย์ความต้องการของผู้เล่น หรือตามสถานการณ์ที่เหมาะสม โดยใช้วิธีการระดมความคิด</w:t>
      </w:r>
      <w:r w:rsidR="00541200" w:rsidRPr="00046F0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(</w:t>
      </w:r>
      <w:proofErr w:type="spellStart"/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>Brainstrom</w:t>
      </w:r>
      <w:proofErr w:type="spellEnd"/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จบด้วยการพัฒนามันขึ้นมา</w:t>
      </w:r>
    </w:p>
    <w:p w:rsidR="008043AE" w:rsidRPr="00046F07" w:rsidRDefault="00046F07" w:rsidP="00046F07">
      <w:pPr>
        <w:spacing w:after="0" w:line="240" w:lineRule="auto"/>
        <w:ind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3.3.4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 (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mplementation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ารนำสิ่งที่ออกแบบไว้มาสร้างเป็นตัวอย่างการสำหรับการทดสอบ (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rototype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ช้วิธีในการทำออกมาให้เร็วที่สุดเพื่อนำไปทดสอบ</w:t>
      </w:r>
    </w:p>
    <w:p w:rsidR="00046F07" w:rsidRDefault="00046F07" w:rsidP="00046F07">
      <w:pPr>
        <w:spacing w:after="0" w:line="240" w:lineRule="auto"/>
        <w:ind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3.3.5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ทดสอบ (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esting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่วนนี้เป็นส่วนที่สำคัญที่สุด เพื่อที่จะได้รู้ว่าผู้เล่นมีการตอบสนองอย่างไร</w:t>
      </w:r>
    </w:p>
    <w:p w:rsidR="008043AE" w:rsidRPr="00046F07" w:rsidRDefault="008043AE" w:rsidP="00046F07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ำซ้ำ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นี้ไป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รื่อยๆ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จนกว่าจะได้เกมที่สมบูรณ์ที่สุด</w:t>
      </w:r>
    </w:p>
    <w:p w:rsidR="00046F07" w:rsidRDefault="00046F07" w:rsidP="006B24FD">
      <w:pPr>
        <w:spacing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6B24FD" w:rsidRPr="008043AE" w:rsidRDefault="006B24FD" w:rsidP="006B24FD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  <w:cs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4 </w:t>
      </w:r>
      <w:r w:rsidR="00DA17B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เครื่องมือ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ใช้พัฒนาเกม</w:t>
      </w:r>
    </w:p>
    <w:p w:rsidR="00DA17BA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4.1 </w:t>
      </w:r>
      <w:r>
        <w:rPr>
          <w:rFonts w:ascii="TH SarabunPSK" w:hAnsi="TH SarabunPSK" w:cs="TH SarabunPSK"/>
          <w:b/>
          <w:bCs/>
          <w:sz w:val="32"/>
          <w:szCs w:val="32"/>
        </w:rPr>
        <w:t>Unity</w:t>
      </w:r>
    </w:p>
    <w:p w:rsidR="00DA17BA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046F07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Unit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>
        <w:rPr>
          <w:rFonts w:ascii="TH SarabunPSK" w:hAnsi="TH SarabunPSK" w:cs="TH SarabunPSK"/>
          <w:sz w:val="32"/>
          <w:szCs w:val="32"/>
        </w:rPr>
        <w:t xml:space="preserve">Game Engin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ำหรับสร้างเกมที่ได้รับความนิยมในปัจจุบัน ด้วยความสามารถที่สามารถทำเกมได้ทั้งแบบ 2 มิติ และ 3 มิติ อีกทั้งมีฟังก์ชันการใช้งานที่พร้อมสำหรับนักพัฒนาเกม ทั้งผู้เริ่มต้นและผู้ที่มีความชำนาญ เช่นระบบ </w:t>
      </w:r>
      <w:r>
        <w:rPr>
          <w:rFonts w:ascii="TH SarabunPSK" w:hAnsi="TH SarabunPSK" w:cs="TH SarabunPSK"/>
          <w:sz w:val="32"/>
          <w:szCs w:val="32"/>
        </w:rPr>
        <w:t xml:space="preserve">Physics, Collid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proofErr w:type="spellStart"/>
      <w:r>
        <w:rPr>
          <w:rFonts w:ascii="TH SarabunPSK" w:hAnsi="TH SarabunPSK" w:cs="TH SarabunPSK"/>
          <w:sz w:val="32"/>
          <w:szCs w:val="32"/>
        </w:rPr>
        <w:t>Rigidbody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มีรูปแบบ </w:t>
      </w:r>
      <w:r>
        <w:rPr>
          <w:rFonts w:ascii="TH SarabunPSK" w:hAnsi="TH SarabunPSK" w:cs="TH SarabunPSK"/>
          <w:sz w:val="32"/>
          <w:szCs w:val="32"/>
        </w:rPr>
        <w:t xml:space="preserve">User Interface (UI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ี่มีความง่ายในการใช้งาน ซึ่งโปรแกรม </w:t>
      </w:r>
      <w:r>
        <w:rPr>
          <w:rFonts w:ascii="TH SarabunPSK" w:hAnsi="TH SarabunPSK" w:cs="TH SarabunPSK"/>
          <w:sz w:val="32"/>
          <w:szCs w:val="32"/>
        </w:rPr>
        <w:t xml:space="preserve">Unit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ั้น ในส่วนของ </w:t>
      </w:r>
      <w:r>
        <w:rPr>
          <w:rFonts w:ascii="TH SarabunPSK" w:hAnsi="TH SarabunPSK" w:cs="TH SarabunPSK"/>
          <w:sz w:val="32"/>
          <w:szCs w:val="32"/>
        </w:rPr>
        <w:t xml:space="preserve">Programming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>
        <w:rPr>
          <w:rFonts w:ascii="TH SarabunPSK" w:hAnsi="TH SarabunPSK" w:cs="TH SarabunPSK"/>
          <w:sz w:val="32"/>
          <w:szCs w:val="32"/>
        </w:rPr>
        <w:lastRenderedPageBreak/>
        <w:t xml:space="preserve">Coding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ั้นจะใช้ภาษา </w:t>
      </w:r>
      <w:r>
        <w:rPr>
          <w:rFonts w:ascii="TH SarabunPSK" w:hAnsi="TH SarabunPSK" w:cs="TH SarabunPSK"/>
          <w:sz w:val="32"/>
          <w:szCs w:val="32"/>
        </w:rPr>
        <w:t xml:space="preserve">C#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นการเขียนโปรแกรม ซึ่ง </w:t>
      </w:r>
      <w:r>
        <w:rPr>
          <w:rFonts w:ascii="TH SarabunPSK" w:hAnsi="TH SarabunPSK" w:cs="TH SarabunPSK"/>
          <w:sz w:val="32"/>
          <w:szCs w:val="32"/>
        </w:rPr>
        <w:t xml:space="preserve">C# </w:t>
      </w:r>
      <w:r>
        <w:rPr>
          <w:rFonts w:ascii="TH SarabunPSK" w:hAnsi="TH SarabunPSK" w:cs="TH SarabunPSK" w:hint="cs"/>
          <w:sz w:val="32"/>
          <w:szCs w:val="32"/>
          <w:cs/>
        </w:rPr>
        <w:t>เป็นโปรแกรมภาษาที่ช่วยให้สามารถเขียนโปรแกรมได้อย่างมีประสิทธิภาพ</w:t>
      </w:r>
      <w:r w:rsidR="00280B5F">
        <w:rPr>
          <w:rFonts w:ascii="TH SarabunPSK" w:hAnsi="TH SarabunPSK" w:cs="TH SarabunPSK" w:hint="cs"/>
          <w:sz w:val="32"/>
          <w:szCs w:val="32"/>
          <w:cs/>
        </w:rPr>
        <w:t xml:space="preserve"> และ นอกจากนี้ปัจจุบัน</w:t>
      </w:r>
      <w:r w:rsidR="00280B5F">
        <w:rPr>
          <w:rFonts w:ascii="TH SarabunPSK" w:hAnsi="TH SarabunPSK" w:cs="TH SarabunPSK"/>
          <w:sz w:val="32"/>
          <w:szCs w:val="32"/>
        </w:rPr>
        <w:t>Unity</w:t>
      </w:r>
      <w:r w:rsidR="00280B5F">
        <w:rPr>
          <w:rFonts w:ascii="TH SarabunPSK" w:hAnsi="TH SarabunPSK" w:cs="TH SarabunPSK" w:hint="cs"/>
          <w:sz w:val="32"/>
          <w:szCs w:val="32"/>
          <w:cs/>
        </w:rPr>
        <w:t>นั้นยังมีฟังก์ชันที่เอาไว้สำหรับทำเกม</w:t>
      </w:r>
      <w:r w:rsidR="00280B5F">
        <w:rPr>
          <w:rFonts w:ascii="TH SarabunPSK" w:hAnsi="TH SarabunPSK" w:cs="TH SarabunPSK"/>
          <w:sz w:val="32"/>
          <w:szCs w:val="32"/>
        </w:rPr>
        <w:t>Multiplayer</w:t>
      </w:r>
      <w:r w:rsidR="00280B5F">
        <w:rPr>
          <w:rFonts w:ascii="TH SarabunPSK" w:hAnsi="TH SarabunPSK" w:cs="TH SarabunPSK" w:hint="cs"/>
          <w:sz w:val="32"/>
          <w:szCs w:val="32"/>
          <w:cs/>
        </w:rPr>
        <w:t>มาให้อีกด้วย</w:t>
      </w:r>
    </w:p>
    <w:p w:rsidR="00DA17BA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4.2 Adobe Photoshop</w:t>
      </w:r>
    </w:p>
    <w:p w:rsidR="008043AE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="006C701D">
        <w:rPr>
          <w:rFonts w:ascii="TH SarabunPSK" w:hAnsi="TH SarabunPSK" w:cs="TH SarabunPSK"/>
          <w:b/>
          <w:bCs/>
          <w:sz w:val="32"/>
          <w:szCs w:val="32"/>
        </w:rPr>
        <w:tab/>
      </w:r>
      <w:r w:rsidRPr="00D97CF5">
        <w:rPr>
          <w:rFonts w:ascii="TH SarabunPSK" w:hAnsi="TH SarabunPSK" w:cs="TH SarabunPSK"/>
          <w:sz w:val="32"/>
          <w:szCs w:val="32"/>
        </w:rPr>
        <w:t>Photoshop  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เป็นโปรแกรมในตระกูล </w:t>
      </w:r>
      <w:r w:rsidRPr="00D97CF5">
        <w:rPr>
          <w:rFonts w:ascii="TH SarabunPSK" w:hAnsi="TH SarabunPSK" w:cs="TH SarabunPSK"/>
          <w:sz w:val="32"/>
          <w:szCs w:val="32"/>
        </w:rPr>
        <w:t xml:space="preserve">Adobe </w:t>
      </w:r>
      <w:r w:rsidRPr="00D97CF5">
        <w:rPr>
          <w:rFonts w:ascii="TH SarabunPSK" w:hAnsi="TH SarabunPSK" w:cs="TH SarabunPSK"/>
          <w:sz w:val="32"/>
          <w:szCs w:val="32"/>
          <w:cs/>
        </w:rPr>
        <w:t>ที่ใช้สำหรับตกแต่งภาพถ่ายและภาพกราฟฟิก ได้อย่างมีประสิทธิ์ภาพ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ไม่ว่าจะเป็นงานด้านสิ่งพิมพ์ นิตยสาร และงานด้านมัลติมีเดีย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อีกทั้งยังสามารถ</w:t>
      </w:r>
      <w:r w:rsidRPr="00D97CF5">
        <w:rPr>
          <w:rFonts w:ascii="TH SarabunPSK" w:hAnsi="TH SarabunPSK" w:cs="TH SarabunPSK"/>
          <w:sz w:val="32"/>
          <w:szCs w:val="32"/>
        </w:rPr>
        <w:t xml:space="preserve">retouching </w:t>
      </w:r>
      <w:r w:rsidRPr="00D97CF5">
        <w:rPr>
          <w:rFonts w:ascii="TH SarabunPSK" w:hAnsi="TH SarabunPSK" w:cs="TH SarabunPSK"/>
          <w:sz w:val="32"/>
          <w:szCs w:val="32"/>
          <w:cs/>
        </w:rPr>
        <w:t>ตกแต่งภาพและสร้างภาพ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ซึ่งกำลังเป็นที่นิยมสูงมากในขณะนี้ เราสามารถนำโปรแกรม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ในการแต่งภาพ การใส่ </w:t>
      </w:r>
      <w:r w:rsidRPr="00D97CF5">
        <w:rPr>
          <w:rFonts w:ascii="TH SarabunPSK" w:hAnsi="TH SarabunPSK" w:cs="TH SarabunPSK"/>
          <w:sz w:val="32"/>
          <w:szCs w:val="32"/>
        </w:rPr>
        <w:t xml:space="preserve">Effect </w:t>
      </w:r>
      <w:r w:rsidRPr="00D97CF5">
        <w:rPr>
          <w:rFonts w:ascii="TH SarabunPSK" w:hAnsi="TH SarabunPSK" w:cs="TH SarabunPSK"/>
          <w:sz w:val="32"/>
          <w:szCs w:val="32"/>
          <w:cs/>
        </w:rPr>
        <w:t>ต่าง ๆให้กับภาพและตัวหนังสือ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การทำภาพขาวดำและการทำภาพถ่ายเป็นภาพเขียน การนำภาพ</w:t>
      </w:r>
      <w:proofErr w:type="spellStart"/>
      <w:r w:rsidRPr="00D97CF5">
        <w:rPr>
          <w:rFonts w:ascii="TH SarabunPSK" w:hAnsi="TH SarabunPSK" w:cs="TH SarabunPSK"/>
          <w:sz w:val="32"/>
          <w:szCs w:val="32"/>
          <w:cs/>
        </w:rPr>
        <w:t>ต่างๆ</w:t>
      </w:r>
      <w:proofErr w:type="spellEnd"/>
      <w:r w:rsidRPr="00D97CF5">
        <w:rPr>
          <w:rFonts w:ascii="TH SarabunPSK" w:hAnsi="TH SarabunPSK" w:cs="TH SarabunPSK"/>
          <w:sz w:val="32"/>
          <w:szCs w:val="32"/>
          <w:cs/>
        </w:rPr>
        <w:t xml:space="preserve"> มารวมกัน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การ</w:t>
      </w:r>
      <w:r w:rsidRPr="00D97CF5">
        <w:rPr>
          <w:rFonts w:ascii="TH SarabunPSK" w:hAnsi="TH SarabunPSK" w:cs="TH SarabunPSK"/>
          <w:sz w:val="32"/>
          <w:szCs w:val="32"/>
        </w:rPr>
        <w:t xml:space="preserve">Retouch </w:t>
      </w:r>
      <w:r w:rsidRPr="00D97CF5">
        <w:rPr>
          <w:rFonts w:ascii="TH SarabunPSK" w:hAnsi="TH SarabunPSK" w:cs="TH SarabunPSK"/>
          <w:sz w:val="32"/>
          <w:szCs w:val="32"/>
          <w:cs/>
        </w:rPr>
        <w:t>ตกแต่งภาพ เป็นต้น นอกจากนี้แล้ว โปรแกรม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>ยังเป็นโปรแกรมสร้างและแก้ไขรูปภาพอย่างมืออาชีพโดยเฉพาะนักออกแบบในทุกวงการย่อมรู้จักโปรแกรมตัวนี้ดี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โปรแกรม 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>เป็นโปรแกรมที่มีเครื่องมือมากมายเพื่อสนับสนุนการสร้างงานประเภทสิ่งพิมพ์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งานวิดีทัศน์ งานนำเสนอ งานมัลติมีเดีย ตลอดจนงานออกแบบและพัฒนาเว็บไซต์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ในชุดโปรแกรม </w:t>
      </w:r>
      <w:r w:rsidRPr="00D97CF5">
        <w:rPr>
          <w:rFonts w:ascii="TH SarabunPSK" w:hAnsi="TH SarabunPSK" w:cs="TH SarabunPSK"/>
          <w:sz w:val="32"/>
          <w:szCs w:val="32"/>
        </w:rPr>
        <w:t>Adobe Photoshop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จะประกอบด้วยโปรแกรมสองตัวได้แก่ 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และ </w:t>
      </w:r>
      <w:proofErr w:type="spellStart"/>
      <w:r w:rsidRPr="00D97CF5">
        <w:rPr>
          <w:rFonts w:ascii="TH SarabunPSK" w:hAnsi="TH SarabunPSK" w:cs="TH SarabunPSK"/>
          <w:sz w:val="32"/>
          <w:szCs w:val="32"/>
        </w:rPr>
        <w:t>ImageReady</w:t>
      </w:r>
      <w:proofErr w:type="spellEnd"/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การที่จะใช้งานโปรแกรม</w:t>
      </w:r>
      <w:r w:rsidRPr="00D97CF5">
        <w:rPr>
          <w:rFonts w:ascii="TH SarabunPSK" w:hAnsi="TH SarabunPSK" w:cs="TH SarabunPSK"/>
          <w:sz w:val="32"/>
          <w:szCs w:val="32"/>
        </w:rPr>
        <w:t xml:space="preserve"> Photoshop</w:t>
      </w:r>
      <w:r w:rsidR="00280B5F">
        <w:rPr>
          <w:rFonts w:ascii="TH SarabunPSK" w:hAnsi="TH SarabunPSK" w:cs="TH SarabunPSK" w:hint="cs"/>
          <w:sz w:val="32"/>
          <w:szCs w:val="32"/>
          <w:cs/>
        </w:rPr>
        <w:t>จำเป็น</w:t>
      </w:r>
      <w:r w:rsidRPr="00D97CF5">
        <w:rPr>
          <w:rFonts w:ascii="TH SarabunPSK" w:hAnsi="TH SarabunPSK" w:cs="TH SarabunPSK"/>
          <w:sz w:val="32"/>
          <w:szCs w:val="32"/>
          <w:cs/>
        </w:rPr>
        <w:t>ต้องมีเครื่องที่มีความสามารถสูงพอควร มีความเร็วในการประมวลผล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และมีหน่วยความจำที่เพียงพอ</w:t>
      </w:r>
      <w:r w:rsidR="00280B5F">
        <w:rPr>
          <w:rFonts w:ascii="TH SarabunPSK" w:hAnsi="TH SarabunPSK" w:cs="TH SarabunPSK" w:hint="cs"/>
          <w:sz w:val="32"/>
          <w:szCs w:val="32"/>
          <w:cs/>
        </w:rPr>
        <w:t>เพื่อให้การทำงานเป็นไปอย่างราบรื่น</w:t>
      </w:r>
    </w:p>
    <w:p w:rsidR="00280B5F" w:rsidRDefault="00280B5F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</w:t>
      </w:r>
      <w:r w:rsidR="0072762E">
        <w:rPr>
          <w:rFonts w:ascii="TH SarabunPSK" w:hAnsi="TH SarabunPSK" w:cs="TH SarabunPSK"/>
          <w:b/>
          <w:bCs/>
          <w:sz w:val="32"/>
          <w:szCs w:val="32"/>
        </w:rPr>
        <w:t>.4.3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Socket.io</w:t>
      </w:r>
    </w:p>
    <w:p w:rsidR="00280B5F" w:rsidRDefault="00280B5F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</w:rPr>
      </w:pPr>
      <w:r>
        <w:tab/>
      </w:r>
      <w:r w:rsidR="006C701D">
        <w:tab/>
      </w:r>
      <w:r w:rsidRPr="00280B5F">
        <w:rPr>
          <w:rFonts w:ascii="TH SarabunPSK" w:hAnsi="TH SarabunPSK" w:cs="TH SarabunPSK"/>
          <w:sz w:val="32"/>
          <w:szCs w:val="32"/>
        </w:rPr>
        <w:t xml:space="preserve">Socket.IO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ป็นโมดูลของ </w:t>
      </w:r>
      <w:r w:rsidRPr="00280B5F">
        <w:rPr>
          <w:rFonts w:ascii="TH SarabunPSK" w:hAnsi="TH SarabunPSK" w:cs="TH SarabunPSK"/>
          <w:sz w:val="32"/>
          <w:szCs w:val="32"/>
        </w:rPr>
        <w:t xml:space="preserve">Node.js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ที่เอาไว้เรียกใช้งาน </w:t>
      </w:r>
      <w:r w:rsidRPr="00280B5F">
        <w:rPr>
          <w:rFonts w:ascii="TH SarabunPSK" w:hAnsi="TH SarabunPSK" w:cs="TH SarabunPSK"/>
          <w:sz w:val="32"/>
          <w:szCs w:val="32"/>
        </w:rPr>
        <w:t xml:space="preserve">Web Socket </w:t>
      </w:r>
      <w:r>
        <w:rPr>
          <w:rFonts w:ascii="TH SarabunPSK" w:hAnsi="TH SarabunPSK" w:cs="TH SarabunPSK" w:hint="cs"/>
          <w:sz w:val="32"/>
          <w:szCs w:val="32"/>
          <w:cs/>
        </w:rPr>
        <w:t>ที่มีวิธีการใช้งานที่ไม่ยุ่งยาก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พราะที่ใช้หลักๆ แล้วจะมีด้วยกัน </w:t>
      </w:r>
      <w:r w:rsidRPr="00280B5F">
        <w:rPr>
          <w:rFonts w:ascii="TH SarabunPSK" w:hAnsi="TH SarabunPSK" w:cs="TH SarabunPSK"/>
          <w:sz w:val="32"/>
          <w:szCs w:val="32"/>
        </w:rPr>
        <w:t xml:space="preserve">2 </w:t>
      </w:r>
      <w:r w:rsidRPr="00280B5F">
        <w:rPr>
          <w:rFonts w:ascii="TH SarabunPSK" w:hAnsi="TH SarabunPSK" w:cs="TH SarabunPSK"/>
          <w:sz w:val="32"/>
          <w:szCs w:val="32"/>
          <w:cs/>
        </w:rPr>
        <w:t>แบบ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>เท่าน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</w:rPr>
        <w:t xml:space="preserve">Web Socket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ปรียบเทียบว่ามันก็เหมือนกับการสร้าง “ท่อ” เชื่อมระหว่าง </w:t>
      </w:r>
      <w:r w:rsidRPr="00280B5F">
        <w:rPr>
          <w:rFonts w:ascii="TH SarabunPSK" w:hAnsi="TH SarabunPSK" w:cs="TH SarabunPSK"/>
          <w:sz w:val="32"/>
          <w:szCs w:val="32"/>
        </w:rPr>
        <w:t xml:space="preserve">client </w:t>
      </w:r>
      <w:r w:rsidRPr="00280B5F">
        <w:rPr>
          <w:rFonts w:ascii="TH SarabunPSK" w:hAnsi="TH SarabunPSK" w:cs="TH SarabunPSK"/>
          <w:sz w:val="32"/>
          <w:szCs w:val="32"/>
          <w:cs/>
        </w:rPr>
        <w:t>กับ</w:t>
      </w:r>
      <w:r w:rsidRPr="00280B5F">
        <w:rPr>
          <w:rFonts w:ascii="TH SarabunPSK" w:hAnsi="TH SarabunPSK" w:cs="TH SarabunPSK"/>
          <w:sz w:val="32"/>
          <w:szCs w:val="32"/>
        </w:rPr>
        <w:t xml:space="preserve"> server </w:t>
      </w:r>
      <w:r w:rsidRPr="00280B5F">
        <w:rPr>
          <w:rFonts w:ascii="TH SarabunPSK" w:hAnsi="TH SarabunPSK" w:cs="TH SarabunPSK"/>
          <w:sz w:val="32"/>
          <w:szCs w:val="32"/>
          <w:cs/>
        </w:rPr>
        <w:t>เข้าด้วยกัน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โดยจุดเด่นของ </w:t>
      </w:r>
      <w:r w:rsidRPr="00280B5F">
        <w:rPr>
          <w:rFonts w:ascii="TH SarabunPSK" w:hAnsi="TH SarabunPSK" w:cs="TH SarabunPSK"/>
          <w:sz w:val="32"/>
          <w:szCs w:val="32"/>
        </w:rPr>
        <w:t xml:space="preserve">Web Socket </w:t>
      </w:r>
      <w:r w:rsidRPr="00280B5F">
        <w:rPr>
          <w:rFonts w:ascii="TH SarabunPSK" w:hAnsi="TH SarabunPSK" w:cs="TH SarabunPSK"/>
          <w:sz w:val="32"/>
          <w:szCs w:val="32"/>
          <w:cs/>
        </w:rPr>
        <w:t>ก็คือ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จะเป็นการสื่อสารแบบ </w:t>
      </w:r>
      <w:r w:rsidRPr="00280B5F">
        <w:rPr>
          <w:rFonts w:ascii="TH SarabunPSK" w:hAnsi="TH SarabunPSK" w:cs="TH SarabunPSK"/>
          <w:sz w:val="32"/>
          <w:szCs w:val="32"/>
        </w:rPr>
        <w:t xml:space="preserve">2 </w:t>
      </w:r>
      <w:r w:rsidRPr="00280B5F">
        <w:rPr>
          <w:rFonts w:ascii="TH SarabunPSK" w:hAnsi="TH SarabunPSK" w:cs="TH SarabunPSK"/>
          <w:sz w:val="32"/>
          <w:szCs w:val="32"/>
          <w:cs/>
        </w:rPr>
        <w:t>ทาง คือใครจะส่งข้อมูลไปหาใครก็ได้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นั่นหมายความว่าเราจะไม่ต้องคอยถาม </w:t>
      </w:r>
      <w:r w:rsidRPr="00280B5F">
        <w:rPr>
          <w:rFonts w:ascii="TH SarabunPSK" w:hAnsi="TH SarabunPSK" w:cs="TH SarabunPSK"/>
          <w:sz w:val="32"/>
          <w:szCs w:val="32"/>
        </w:rPr>
        <w:t xml:space="preserve">server </w:t>
      </w:r>
      <w:r w:rsidRPr="00280B5F">
        <w:rPr>
          <w:rFonts w:ascii="TH SarabunPSK" w:hAnsi="TH SarabunPSK" w:cs="TH SarabunPSK"/>
          <w:sz w:val="32"/>
          <w:szCs w:val="32"/>
          <w:cs/>
        </w:rPr>
        <w:t>แล้วว่ามีใครส่งอะไรมาให้เรา</w:t>
      </w:r>
      <w:r>
        <w:rPr>
          <w:rFonts w:ascii="TH SarabunPSK" w:hAnsi="TH SarabunPSK" w:cs="TH SarabunPSK" w:hint="cs"/>
          <w:sz w:val="32"/>
          <w:szCs w:val="32"/>
          <w:cs/>
        </w:rPr>
        <w:t>หรือไม่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พราะเราจะให้ </w:t>
      </w:r>
      <w:r w:rsidRPr="00280B5F">
        <w:rPr>
          <w:rFonts w:ascii="TH SarabunPSK" w:hAnsi="TH SarabunPSK" w:cs="TH SarabunPSK"/>
          <w:sz w:val="32"/>
          <w:szCs w:val="32"/>
        </w:rPr>
        <w:t xml:space="preserve">server </w:t>
      </w:r>
      <w:r w:rsidRPr="00280B5F">
        <w:rPr>
          <w:rFonts w:ascii="TH SarabunPSK" w:hAnsi="TH SarabunPSK" w:cs="TH SarabunPSK"/>
          <w:sz w:val="32"/>
          <w:szCs w:val="32"/>
          <w:cs/>
        </w:rPr>
        <w:t>เป็นคนบอกเราเอง นอกจากนั้น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>ท่อที่ว่านี้จะต่อค้างเอาไว้ด้วย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>คือไม่ได้หายไปเวลาส่งข้อมูลเสร็จ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นั่นหมายความว่าการส่งแต่ละครั้งจะไม่มีปัญหาเรื่อง </w:t>
      </w:r>
      <w:r w:rsidRPr="00280B5F">
        <w:rPr>
          <w:rFonts w:ascii="TH SarabunPSK" w:hAnsi="TH SarabunPSK" w:cs="TH SarabunPSK"/>
          <w:sz w:val="32"/>
          <w:szCs w:val="32"/>
        </w:rPr>
        <w:t xml:space="preserve">overhead </w:t>
      </w:r>
      <w:r>
        <w:rPr>
          <w:rFonts w:ascii="TH SarabunPSK" w:hAnsi="TH SarabunPSK" w:cs="TH SarabunPSK" w:hint="cs"/>
          <w:sz w:val="32"/>
          <w:szCs w:val="32"/>
          <w:cs/>
        </w:rPr>
        <w:t>เกิดขึ้น</w:t>
      </w:r>
    </w:p>
    <w:p w:rsidR="00304E89" w:rsidRDefault="00280B5F" w:rsidP="006C701D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</w:p>
    <w:p w:rsidR="006C701D" w:rsidRDefault="0072762E" w:rsidP="006C701D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4.4</w:t>
      </w:r>
      <w:r w:rsidR="006C701D">
        <w:rPr>
          <w:rFonts w:ascii="TH SarabunPSK" w:hAnsi="TH SarabunPSK" w:cs="TH SarabunPSK"/>
          <w:b/>
          <w:bCs/>
          <w:sz w:val="32"/>
          <w:szCs w:val="32"/>
        </w:rPr>
        <w:t xml:space="preserve"> Node.js</w:t>
      </w:r>
    </w:p>
    <w:p w:rsidR="00304E89" w:rsidRPr="00401326" w:rsidRDefault="006C701D" w:rsidP="006C701D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  <w:lang w:eastAsia="zh-CN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คือการเขียนโปรแกรมด้วย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JavaScript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ที่ฝั่ง</w:t>
      </w:r>
      <w:r w:rsidR="00280B5F">
        <w:rPr>
          <w:rFonts w:ascii="TH SarabunPSK" w:hAnsi="TH SarabunPSK" w:cs="TH SarabunPSK" w:hint="cs"/>
          <w:sz w:val="32"/>
          <w:szCs w:val="32"/>
          <w:cs/>
          <w:lang w:eastAsia="zh-CN"/>
        </w:rPr>
        <w:t>ของตัว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server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แทนที่ปกติแล้วจะเป็นฝั่ง</w:t>
      </w:r>
      <w:r w:rsidR="00280B5F">
        <w:rPr>
          <w:rFonts w:ascii="TH SarabunPSK" w:hAnsi="TH SarabunPSK" w:cs="TH SarabunPSK" w:hint="cs"/>
          <w:sz w:val="32"/>
          <w:szCs w:val="32"/>
          <w:cs/>
          <w:lang w:eastAsia="zh-CN"/>
        </w:rPr>
        <w:t>ของตัว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client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แต่</w:t>
      </w:r>
      <w:proofErr w:type="spellStart"/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จริงๆ</w:t>
      </w:r>
      <w:proofErr w:type="spellEnd"/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 แล้ว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นั้นจะรวมไปถึง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environment </w:t>
      </w:r>
      <w:proofErr w:type="spellStart"/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ต่างๆ</w:t>
      </w:r>
      <w:proofErr w:type="spellEnd"/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ที่ทำขึ้นเพื่อให้เราเขียน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 JavaScript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เอาไว้ที่ฝั่ง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 server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ได้ด้วย(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webserver,  runtime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และ</w:t>
      </w:r>
      <w:proofErr w:type="spellStart"/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อื่นๆ</w:t>
      </w:r>
      <w:proofErr w:type="spellEnd"/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) เรียกได้ว่ามันคือ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platform </w:t>
      </w:r>
      <w:r w:rsidR="00280B5F">
        <w:rPr>
          <w:rFonts w:ascii="TH SarabunPSK" w:hAnsi="TH SarabunPSK" w:cs="TH SarabunPSK" w:hint="cs"/>
          <w:sz w:val="32"/>
          <w:szCs w:val="32"/>
          <w:cs/>
          <w:lang w:eastAsia="zh-CN"/>
        </w:rPr>
        <w:t>ตัวหนึ่ง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เนื่องจาก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นั้นขึ้นชื่อในด้านความเร็วของการประมวลผล จึงทำให้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application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lastRenderedPageBreak/>
        <w:t xml:space="preserve">ที่เขียนด้วย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นั้นมีจำนวนเพิ่มขึ้นอย่างรวดเร็ว ซึ่งรวมไปถึง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application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ที่จะช่วยให้การพัฒนาเว็บไซต์เป็นไปอย่างราบรื่นมากขึ้นด้วย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</w:t>
      </w:r>
    </w:p>
    <w:p w:rsidR="008043AE" w:rsidRPr="008043AE" w:rsidRDefault="006B24FD" w:rsidP="008043AE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5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ทฤษฎีความพึงพอใจ</w:t>
      </w:r>
    </w:p>
    <w:p w:rsidR="008043AE" w:rsidRPr="008043AE" w:rsidRDefault="008043AE" w:rsidP="004D33D4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มพึงพอใจ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satisfaction)  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มีผู้ให้ความหมายดังนี้</w:t>
      </w:r>
    </w:p>
    <w:p w:rsidR="008043AE" w:rsidRPr="008043AE" w:rsidRDefault="008043AE" w:rsidP="0072762E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จนานุกรมฉบับราชบัณฑิตสถาน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2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ให้ความหมายของความพึงพอใจไว้ว่า พึงพอใจ หมายถึง รัก ชอบใจ และพึงใจ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ิ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รก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28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 หมายถึง ทัศนคติทางบวกของบุคคลที่มีต่อสิ่งใดสิ่งหนึ่ง เป็นความรู้สึกหรือทัศนคติที่ดีต่องานที่ทำของบุคคลที่มีต่องานในทางบวก ความสุขของบุคคลอันเกิดจากการปฏิบัติงานและได้รับผลเป็นที่พึงพอใจ ทำให้บุคคลเกิดความกระตือรือร้น มีความสุข ความมุ่งมั่นที่จะทำงาน มีขวัญและมีกำลังใจ มีความผูกพันกับหน่วยงาน มีความภาคภูมิใจในความสำเร็จของงานที่ทำ และสิ่งเหล่านี้จะส่งผลต่อประสิทธิภาพและประสิทธิผลในการทำงานส่งผลต่อถึงความก้าวหน้าและความสำเร็จขององค์การอีกด้วย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ิ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ุฬ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2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เป็นความรู้สึกภายในจิตใจของมนุษย์ที่ไม่เหมือนกัน ขึ้นอยู่กับแต่ละบุคคลว่าจะมีความคาดหมายกับสิ่งหนึ่งสิ่งใดอย่างไร ถ้าคาดหวังหรือมีความตั้งใจมากและได้รับการตอบสนองด้วยดีจะมีความพึงพอใจมากแต่ในทางตรงกันข้ามอาจผิดหวังหรือไม่พึงพอใจเป็นอย่างยิ่ง เมื่อไม่ได้รับการตอบสนองตามที่คาดหวังไว้ทั้งนี้ขึ้นอยู่กับสิ่งที่ตั้งใจไว้ว่าจะมีมากหรือน้อยสอดคล้องกับ ฉัตรชัย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35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หมายถึงความรู้สึกหรือทัศนคติของบุคคลที่มีต่อสิ่งหนึ่งหรือปัจจัย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เกี่ยวข้อง ความรู้สึกพอใจจะเกิดขึ้นเมื่อความต้องการของบุคคลได้รับการตอบสนองหรือบรรลุจุดมุ่งหมายในระดับหนึ่ง ความรู้สึกดังกล่าวจะลดลงหรือไม่เกิดขึ้น หากความต้องการหรือจุดมุ่งหมายนั้นไม่ได้รับการตอบสนอง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ิตติมา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29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 หมายถึง ความรู้สึกชอบหรือพอใจที่มีต่อองค์ประกอบและสิ่งจูงใจในด้าน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ได้รับการตอบสนอง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ญจนา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46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ของมนุษย์เป็นการแสดงออกทางพฤติกรรมที่เป็นนามธรรม ไม่สามารถมองเห็นเป็นรูปร่างได้ การที่เราจะทราบว่าบุคคลมีความพึงพอใจหรือไม่ สามารถสังเกตโดยการแสดงออกที่ค่อนข้างสลับซับซ้อนและต้องมีสิ่งเร้าที่ตรงต่อความต้องการของบุคคล จึงจะทำให้บุคคลเกิดความพึงพอใจ ดังนั้นการสิ่งเร้าจึงเป็นแรงจูงใจของบุคคลนั้นให้เกิดความพึงพอใจในงานนั้น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8043AE" w:rsidRDefault="008043AE" w:rsidP="0072762E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นภารัตน์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44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เป็นความรู้สึกทางบวกความรู้สึกทางลบและความสุขที่มีความสัมพันธ์กันอย่างซับซ้อน โดยความพึงพอใจจะเกิดขึ้นเมื่อความรู้สึกทางบวกมากกว่าทางลบ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ทพพนม และสวิง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0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เป็นภาวะของความพึงใจหรือภาวะที่มีอารมณ์ในทางบวกที่เกิดขึ้น เนื่องจากการประเมินประสบการณ์ของคนๆหนึ่ง สิ่งที่ขาดหายไประหว่างการเสนอให้กับสิ่งที่ได้รับจะเป็นรากฐานของการพอใจและไม่พอใจได้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ง่า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0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 หมายถึงความรู้สึกที่เกิดขึ้นเมื่อได้รับผลสำเร็จตามความมุ่งหมายหรือเป็นความรู้สึกขั้นสุดท้ายที่ได้รับผลสำเร็จตามวัตถุประสงค์</w:t>
      </w:r>
    </w:p>
    <w:p w:rsidR="008043AE" w:rsidRPr="008043AE" w:rsidRDefault="008043AE" w:rsidP="00D21E96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ข้างต้น จึงสรุปได้ว่าความพึงพอใจเป็นสิ่งที่เป็นนามธรรม ซึ่งเป็นภาวะอารมณ์ทางบวกแบบหนึ่งที่เกิดจากการได้รับการตอบสนองในสิ่งที่ต้องการ และความพึงใจของแต่ละบุคคลนั้นไม่เหมือนกัน ดังนั้นการวัดระดับความพึงพอใจจึงทำได้โดยทางอ้อม สามารถกระทำได้หลายวิธีต่อไปนี้</w:t>
      </w:r>
    </w:p>
    <w:p w:rsidR="004D33D4" w:rsidRPr="004D33D4" w:rsidRDefault="008043AE" w:rsidP="00BB104A">
      <w:pPr>
        <w:pStyle w:val="ListParagraph"/>
        <w:numPr>
          <w:ilvl w:val="1"/>
          <w:numId w:val="7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ใช้แบบสอบถามซึ่งเป็นวิธีที่นิยมใช้กันอย่างแพร่หลาย โดยการขอความร่วมมือจากกลุ่มบุคคลที่ต้องการวัด โดยให้ทดสอบและ แสดงความคิดเห็นลงในแบบฟอร์มที่กำหนด</w:t>
      </w:r>
    </w:p>
    <w:p w:rsidR="008043AE" w:rsidRPr="004D33D4" w:rsidRDefault="008043AE" w:rsidP="00BB104A">
      <w:pPr>
        <w:pStyle w:val="ListParagraph"/>
        <w:numPr>
          <w:ilvl w:val="1"/>
          <w:numId w:val="7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ัมภาษณ์ ต้องอาศัยเทคนิคและความชำนาญพิเศษของผู้สัมภาษณ์ที่จะจูงใจให้ ผู้ตอบคำถามตอบตามข้อเท็จจริง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</w:p>
    <w:p w:rsidR="008043AE" w:rsidRPr="004D33D4" w:rsidRDefault="008043AE" w:rsidP="00BB104A">
      <w:pPr>
        <w:pStyle w:val="ListParagraph"/>
        <w:numPr>
          <w:ilvl w:val="1"/>
          <w:numId w:val="7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ังเกต เป็นการสังเกตพฤติกรรมการใช้งานของผู้ที่เป็นตัวอย่าง ว่ามีพฤติกรรมการตอบสนองอย่างไร ในขณะการทดสอบ ซึ่งวิธีการนี้ต้องกระทำอย่างจริงจังและมีแบบแผนที่แน่นอน พร้อมทั้งจดบันทึก หรือเก็บผลการทดสอบ</w:t>
      </w:r>
    </w:p>
    <w:p w:rsidR="00AD529B" w:rsidRPr="009E6902" w:rsidRDefault="008043AE" w:rsidP="00D21E96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ห็นได้ว่า ในการวัดระดับความพึงพอใจนั้นมีหลากหลายรูปแบบซึ่งไม่ตายตัว ขึ้นอยู่กับสถานการณ์ และความสะดวก เพื่อที่ให้ได้ความแม่นยำ ความมีการกำหนดตัวแปรต้น ให้มีความเหมือนกันมากที่สุดเพื่อหลักเลี่ยงความคลาดเคลื่อนให้ได้มากที่สุด</w:t>
      </w:r>
    </w:p>
    <w:p w:rsidR="00304E89" w:rsidRDefault="00304E89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DA17BA" w:rsidRPr="004C05CB" w:rsidRDefault="00DA17BA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  <w:cs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lastRenderedPageBreak/>
        <w:t>2.6</w:t>
      </w:r>
      <w:r w:rsidRPr="00437B34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สถิติที่ใช้ในการวิเคราะห์ข้อมูล</w:t>
      </w:r>
    </w:p>
    <w:p w:rsidR="00DA17BA" w:rsidRPr="0031682E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 w:rsidRPr="00E20E0E">
        <w:rPr>
          <w:rFonts w:ascii="TH SarabunPSK" w:hAnsi="TH SarabunPSK" w:cs="TH SarabunPSK"/>
          <w:b/>
          <w:bCs/>
          <w:sz w:val="32"/>
          <w:szCs w:val="32"/>
        </w:rPr>
        <w:t xml:space="preserve">.1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การคำนวณคะแนนตามมาตรวัดของลิ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เคิร์ท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(</w:t>
      </w:r>
      <w:r>
        <w:rPr>
          <w:rFonts w:ascii="TH SarabunPSK" w:hAnsi="TH SarabunPSK" w:cs="TH SarabunPSK"/>
          <w:b/>
          <w:bCs/>
          <w:sz w:val="32"/>
          <w:szCs w:val="32"/>
        </w:rPr>
        <w:t>Likert Scale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D21E96">
        <w:rPr>
          <w:rFonts w:ascii="TH SarabunPSK" w:hAnsi="TH SarabunPSK" w:cs="TH SarabunPSK"/>
          <w:sz w:val="32"/>
          <w:szCs w:val="32"/>
        </w:rPr>
        <w:tab/>
      </w:r>
      <w:r w:rsidRPr="0031682E">
        <w:rPr>
          <w:rFonts w:ascii="TH SarabunPSK" w:hAnsi="TH SarabunPSK" w:cs="TH SarabunPSK"/>
          <w:sz w:val="32"/>
          <w:szCs w:val="32"/>
          <w:cs/>
        </w:rPr>
        <w:t>การหาความกว้างของอันตรภาคชั้นสร้างตามมาตรวัดของลิ</w:t>
      </w:r>
      <w:proofErr w:type="spellStart"/>
      <w:r w:rsidRPr="0031682E">
        <w:rPr>
          <w:rFonts w:ascii="TH SarabunPSK" w:hAnsi="TH SarabunPSK" w:cs="TH SarabunPSK"/>
          <w:sz w:val="32"/>
          <w:szCs w:val="32"/>
          <w:cs/>
        </w:rPr>
        <w:t>เคิร์ท</w:t>
      </w:r>
      <w:proofErr w:type="spellEnd"/>
      <w:r w:rsidRPr="0031682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31682E">
        <w:rPr>
          <w:rFonts w:ascii="TH SarabunPSK" w:hAnsi="TH SarabunPSK" w:cs="TH SarabunPSK"/>
          <w:sz w:val="32"/>
          <w:szCs w:val="32"/>
        </w:rPr>
        <w:t xml:space="preserve">Likert Scale) </w:t>
      </w:r>
      <w:r w:rsidRPr="0031682E">
        <w:rPr>
          <w:rFonts w:ascii="TH SarabunPSK" w:hAnsi="TH SarabunPSK" w:cs="TH SarabunPSK"/>
          <w:sz w:val="32"/>
          <w:szCs w:val="32"/>
          <w:cs/>
        </w:rPr>
        <w:t>โดยมีเกณฑ์การให้คะแนนคำตอบดังนี้</w:t>
      </w:r>
    </w:p>
    <w:p w:rsidR="00401326" w:rsidRDefault="00401326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  <w:tab w:val="left" w:pos="127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ความ</w:t>
      </w:r>
      <w:r w:rsidRPr="00A22E15">
        <w:rPr>
          <w:rFonts w:ascii="TH SarabunPSK" w:hAnsi="TH SarabunPSK" w:cs="TH SarabunPSK"/>
          <w:b/>
          <w:bCs/>
          <w:sz w:val="32"/>
          <w:szCs w:val="32"/>
          <w:cs/>
        </w:rPr>
        <w:t>กว้างของอันตรภาคชั้น</w:t>
      </w:r>
      <w:r w:rsidRPr="00A22E15">
        <w:rPr>
          <w:rFonts w:ascii="TH SarabunPSK" w:hAnsi="TH SarabunPSK" w:cs="TH SarabunPSK"/>
          <w:sz w:val="32"/>
          <w:szCs w:val="32"/>
          <w:cs/>
        </w:rPr>
        <w:t xml:space="preserve"> = (คะแนนสูงสุด </w:t>
      </w:r>
      <w:r w:rsidRPr="00A22E15">
        <w:rPr>
          <w:rFonts w:ascii="TH SarabunPSK" w:hAnsi="TH SarabunPSK" w:cs="TH SarabunPSK"/>
          <w:sz w:val="32"/>
          <w:szCs w:val="32"/>
        </w:rPr>
        <w:t xml:space="preserve">– </w:t>
      </w:r>
      <w:r w:rsidRPr="00A22E15">
        <w:rPr>
          <w:rFonts w:ascii="TH SarabunPSK" w:hAnsi="TH SarabunPSK" w:cs="TH SarabunPSK"/>
          <w:sz w:val="32"/>
          <w:szCs w:val="32"/>
          <w:cs/>
        </w:rPr>
        <w:t xml:space="preserve">คะแนนต่ำสุด) </w:t>
      </w:r>
      <w:r w:rsidRPr="00A22E15">
        <w:rPr>
          <w:rFonts w:ascii="TH SarabunPSK" w:hAnsi="TH SarabunPSK" w:cs="TH SarabunPSK"/>
          <w:sz w:val="32"/>
          <w:szCs w:val="32"/>
        </w:rPr>
        <w:t xml:space="preserve">÷ </w:t>
      </w:r>
      <w:r w:rsidRPr="00A22E15">
        <w:rPr>
          <w:rFonts w:ascii="TH SarabunPSK" w:hAnsi="TH SarabunPSK" w:cs="TH SarabunPSK"/>
          <w:sz w:val="32"/>
          <w:szCs w:val="32"/>
          <w:cs/>
        </w:rPr>
        <w:t>จำนวนชั้น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D21E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ซึ่งจากแบบสอบถามเจตคติของโครงงานนี้สามารถคำนวณตามสูตรดังกล่าวได้ดังนี้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127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ความกว้างของอันตรภาคช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= (5-1) ÷ 5 = 0.8</w:t>
      </w:r>
    </w:p>
    <w:p w:rsidR="00DA17BA" w:rsidRDefault="00DA17BA" w:rsidP="00DA17BA">
      <w:pPr>
        <w:tabs>
          <w:tab w:val="left" w:pos="127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D21E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เนื่องจากความกว้างของอันตรภาคชั้นนั้นมีค่าเท่ากับ 0.8 จึงสามารถนำมาใช้ในการแปลความหมายของคะแนนหลังจากหาค่าเฉลี่ยของคะแนนทั้งหมดได้ดังนี้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1 คะแนนเฉลี่ย 4.21 - 5</w:t>
      </w:r>
      <w:r>
        <w:rPr>
          <w:rFonts w:ascii="TH SarabunPSK" w:hAnsi="TH SarabunPSK" w:cs="TH SarabunPSK"/>
          <w:sz w:val="32"/>
          <w:szCs w:val="32"/>
        </w:rPr>
        <w:t xml:space="preserve">.00 </w:t>
      </w:r>
      <w:r>
        <w:rPr>
          <w:rFonts w:ascii="TH SarabunPSK" w:hAnsi="TH SarabunPSK" w:cs="TH SarabunPSK" w:hint="cs"/>
          <w:sz w:val="32"/>
          <w:szCs w:val="32"/>
          <w:cs/>
        </w:rPr>
        <w:t>แปลความว่า เห็นด้วยมากที่สุด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2 คะแนนเฉลี่ย 3.41 - 4.2</w:t>
      </w:r>
      <w:r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ปลความว่า เห็นด้วยมาก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3 คะแนนเฉลี่ย 2.61 - 3.4</w:t>
      </w:r>
      <w:r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ปลความว่า เห็นด้วยปานกลาง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4 คะแนนเฉลี่ย 1.81 - 2.6</w:t>
      </w:r>
      <w:r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ปลความว่า เห็นด้วยน้อย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5 คะแนนเฉลี่ย 1.00 - 1.80 แปลความว่า เห็นด้วยน้อยที่สุด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 w:rsidRPr="00A22E15">
        <w:rPr>
          <w:rFonts w:ascii="TH SarabunPSK" w:hAnsi="TH SarabunPSK" w:cs="TH SarabunPSK"/>
          <w:b/>
          <w:bCs/>
          <w:sz w:val="32"/>
          <w:szCs w:val="32"/>
        </w:rPr>
        <w:t xml:space="preserve">.2 </w:t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การคำนวณหาค่าส่วนเบี่ยงเบนม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า</w:t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ตรฐาน</w:t>
      </w:r>
    </w:p>
    <w:p w:rsidR="00DA17BA" w:rsidRPr="00A22E15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6CB6378" wp14:editId="33B3CA43">
            <wp:extent cx="2331720" cy="1112520"/>
            <wp:effectExtent l="0" t="0" r="0" b="0"/>
            <wp:docPr id="1" name="Picture 1" descr="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D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7BA" w:rsidRDefault="00DA17BA" w:rsidP="00DA17B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DA17BA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</w:rPr>
        <w:t>S.D.</w:t>
      </w:r>
      <w:r w:rsidRPr="00193800"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่าส่วนเบี่ยงเบนมาตรฐาน</w:t>
      </w:r>
    </w:p>
    <w:p w:rsidR="00DA17BA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193800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Pr="00193800">
        <w:rPr>
          <w:rFonts w:ascii="TH SarabunPSK" w:hAnsi="TH SarabunPSK" w:cs="TH SarabunPSK"/>
          <w:i/>
          <w:iCs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</w:rPr>
        <w:t>X</w:t>
      </w:r>
      <w:r w:rsidRPr="00193800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93800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ะแนนที่ได้ของแต่ละคน</w:t>
      </w:r>
    </w:p>
    <w:p w:rsidR="00DA17BA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193800">
        <w:rPr>
          <w:rFonts w:ascii="TH SarabunPSK" w:hAnsi="TH SarabunPSK" w:cs="TH SarabunPSK"/>
          <w:sz w:val="32"/>
          <w:szCs w:val="32"/>
          <w:cs/>
        </w:rPr>
        <w:tab/>
      </w:r>
      <w:r w:rsidRPr="00193800">
        <w:rPr>
          <w:rFonts w:ascii="TH SarabunPSK" w:hAnsi="TH SarabunPSK" w:cs="TH SarabunPSK"/>
          <w:position w:val="-4"/>
          <w:sz w:val="32"/>
          <w:szCs w:val="32"/>
          <w:cs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pt" o:ole="">
            <v:imagedata r:id="rId21" o:title=""/>
          </v:shape>
          <o:OLEObject Type="Embed" ProgID="Equation.DSMT4" ShapeID="_x0000_i1025" DrawAspect="Content" ObjectID="_1556569298" r:id="rId22"/>
        </w:object>
      </w:r>
      <w:r w:rsidRPr="0019380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่าเฉลี่ยเลขคณิตของคะแนนของกลุ่มตัวอย่าง</w:t>
      </w:r>
    </w:p>
    <w:p w:rsidR="00F91514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 w:hint="cs"/>
          <w:sz w:val="32"/>
          <w:szCs w:val="32"/>
          <w:cs/>
        </w:rPr>
      </w:pPr>
      <w:r w:rsidRPr="00193800">
        <w:rPr>
          <w:rFonts w:ascii="TH SarabunPSK" w:hAnsi="TH SarabunPSK" w:cs="TH SarabunPSK"/>
          <w:sz w:val="32"/>
          <w:szCs w:val="32"/>
          <w:cs/>
        </w:rPr>
        <w:tab/>
      </w:r>
      <w:r w:rsidRPr="00193800">
        <w:rPr>
          <w:rFonts w:ascii="TH SarabunPSK" w:hAnsi="TH SarabunPSK" w:cs="TH SarabunPSK"/>
          <w:sz w:val="32"/>
          <w:szCs w:val="32"/>
        </w:rPr>
        <w:t>n</w:t>
      </w:r>
      <w:r w:rsidRPr="00193800"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คือ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จำนวนกลุ่มตัวอย่างทั้งหมด</w:t>
      </w:r>
    </w:p>
    <w:p w:rsidR="008043AE" w:rsidRPr="00D21E96" w:rsidRDefault="008043AE" w:rsidP="0069383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 w:rsidRPr="00D21E9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lastRenderedPageBreak/>
        <w:t xml:space="preserve">บทที่ </w:t>
      </w:r>
      <w:r w:rsidRPr="00D21E9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>3</w:t>
      </w:r>
      <w:r w:rsidR="0069383F" w:rsidRPr="00D21E96">
        <w:rPr>
          <w:rFonts w:ascii="TH SarabunPSK" w:eastAsia="Times New Roman" w:hAnsi="TH SarabunPSK" w:cs="TH SarabunPSK" w:hint="cs"/>
          <w:sz w:val="36"/>
          <w:szCs w:val="36"/>
          <w:cs/>
        </w:rPr>
        <w:t xml:space="preserve"> </w:t>
      </w:r>
      <w:r w:rsidRPr="00D21E9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วิธีการดำเนินงาน</w:t>
      </w:r>
    </w:p>
    <w:p w:rsidR="00D21E96" w:rsidRPr="008043AE" w:rsidRDefault="00D21E96" w:rsidP="0069383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043AE" w:rsidRDefault="008043AE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การดำเนินการจัดทำโครงการเรื่อง การพัฒนาเกมการเรียนรู้เพื่อส่งเสริมความรู้เกี่ยวกับอันตรายของภัยพิบัติที่มีผลจากการกระทำของมนุษย์ แบบ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ัล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ิเพล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ย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ร์ โดยมีขั้นตอนในการดำเนินงานดังนี้</w:t>
      </w:r>
    </w:p>
    <w:p w:rsidR="004148AC" w:rsidRPr="008043AE" w:rsidRDefault="004148AC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1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ระบวนการในการทำงาน</w:t>
      </w:r>
    </w:p>
    <w:p w:rsidR="008043AE" w:rsidRPr="008043AE" w:rsidRDefault="004148AC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ชากรและกลุ่มตัวอย่าง</w:t>
      </w:r>
    </w:p>
    <w:p w:rsidR="008043AE" w:rsidRPr="008043AE" w:rsidRDefault="004148AC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ั้นตอนการออกแบบและพัฒนาโปรแกรม</w:t>
      </w:r>
    </w:p>
    <w:p w:rsidR="00007FCB" w:rsidRDefault="004148AC" w:rsidP="003D1C05">
      <w:pPr>
        <w:spacing w:after="0" w:line="240" w:lineRule="auto"/>
        <w:ind w:left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ครื่องมือสำหรับประเมินหาคุณภาพและหาความพึงพอใจของผู้เล่น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อร์ดเกมออนไลน์</w:t>
      </w:r>
      <w:proofErr w:type="spellStart"/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ัล</w:t>
      </w:r>
      <w:proofErr w:type="spellEnd"/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ิเพล</w:t>
      </w:r>
      <w:proofErr w:type="spellStart"/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ย</w:t>
      </w:r>
      <w:proofErr w:type="spellEnd"/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อร์ </w:t>
      </w:r>
    </w:p>
    <w:p w:rsidR="008043AE" w:rsidRDefault="004148AC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ธีการประเมินคุณภาพและหาความพึงพอใจของผู้ใช้</w:t>
      </w:r>
    </w:p>
    <w:p w:rsidR="00856DBE" w:rsidRDefault="004148AC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6</w:t>
      </w:r>
      <w:r w:rsidR="00856DB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วิเคราะห์ข้อมูล</w:t>
      </w:r>
    </w:p>
    <w:p w:rsidR="00E8231E" w:rsidRPr="008043AE" w:rsidRDefault="00E8231E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7 สถิติที่ใช้ในการวิเคราะห์ข้อมูล</w:t>
      </w: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043AE" w:rsidRPr="00C55A32" w:rsidRDefault="00E8231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  <w:cs/>
        </w:rPr>
      </w:pPr>
      <w:r w:rsidRPr="00C55A32"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>3.1 กระบวนการในการทำงาน</w:t>
      </w:r>
    </w:p>
    <w:p w:rsidR="00744ECE" w:rsidRDefault="00E8231E" w:rsidP="00C55A32">
      <w:pPr>
        <w:spacing w:after="0" w:line="240" w:lineRule="auto"/>
        <w:jc w:val="thaiDistribute"/>
        <w:rPr>
          <w:rStyle w:val="uficommentbody"/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โครงงานนี้ผู้จัดทำได้ทำการกำหนดเป้าหมายและหัวข้อในการทำโครงงานโดยศึกษาและ</w:t>
      </w:r>
      <w:proofErr w:type="spellStart"/>
      <w:r>
        <w:rPr>
          <w:rFonts w:ascii="TH SarabunPSK" w:eastAsia="Times New Roman" w:hAnsi="TH SarabunPSK" w:cs="TH SarabunPSK" w:hint="cs"/>
          <w:sz w:val="32"/>
          <w:szCs w:val="32"/>
          <w:cs/>
        </w:rPr>
        <w:t>รววบ</w:t>
      </w:r>
      <w:proofErr w:type="spellEnd"/>
      <w:r>
        <w:rPr>
          <w:rFonts w:ascii="TH SarabunPSK" w:eastAsia="Times New Roman" w:hAnsi="TH SarabunPSK" w:cs="TH SarabunPSK" w:hint="cs"/>
          <w:sz w:val="32"/>
          <w:szCs w:val="32"/>
          <w:cs/>
        </w:rPr>
        <w:t>รวมรายละเอียด</w:t>
      </w:r>
      <w:proofErr w:type="spellStart"/>
      <w:r>
        <w:rPr>
          <w:rFonts w:ascii="TH SarabunPSK" w:eastAsia="Times New Roman" w:hAnsi="TH SarabunPSK" w:cs="TH SarabunPSK" w:hint="cs"/>
          <w:sz w:val="32"/>
          <w:szCs w:val="32"/>
          <w:cs/>
        </w:rPr>
        <w:t>ต่างๆ</w:t>
      </w:r>
      <w:proofErr w:type="spellEnd"/>
      <w:r>
        <w:rPr>
          <w:rFonts w:ascii="TH SarabunPSK" w:eastAsia="Times New Roman" w:hAnsi="TH SarabunPSK" w:cs="TH SarabunPSK" w:hint="cs"/>
          <w:sz w:val="32"/>
          <w:szCs w:val="32"/>
          <w:cs/>
        </w:rPr>
        <w:t>ของโครงงานก่อน โดยการตั้งคำถามว่าเราจะทำเกมอะไร ทำเกมแนวไหน และ กลุ่มเป้าหมายหรือกลุ่มผู้เล่นของเรานั้นคือใคร เพื่อเป็นการกำหนดขอบเขตของโครงงานขึ้นมา จากนั้นจึงทำการศึกษาและหาข้อมูลรวบรวมรายละเอียด</w:t>
      </w:r>
      <w:proofErr w:type="spellStart"/>
      <w:r>
        <w:rPr>
          <w:rFonts w:ascii="TH SarabunPSK" w:eastAsia="Times New Roman" w:hAnsi="TH SarabunPSK" w:cs="TH SarabunPSK" w:hint="cs"/>
          <w:sz w:val="32"/>
          <w:szCs w:val="32"/>
          <w:cs/>
        </w:rPr>
        <w:t>ต่างๆ</w:t>
      </w:r>
      <w:proofErr w:type="spellEnd"/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ที่เกี่ยวข้องและมีประโยชน์ต่อการสร้าง</w:t>
      </w:r>
      <w:r w:rsidR="00B74A2D" w:rsidRPr="00B74A2D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B74A2D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="00B74A2D" w:rsidRPr="00B74A2D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="00B74A2D" w:rsidRPr="00B74A2D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="00B74A2D" w:rsidRPr="00B74A2D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="00B74A2D" w:rsidRPr="00B74A2D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="00B74A2D" w:rsidRPr="00B74A2D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="00B74A2D"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เพื่อนำสิ่งที่ค้นคว้ามาได้ไปประยุกต์ใช้กับตัวเกม จากนั้นจึงเริ่มออกแบบเกม ออกแบบส่วนประสานงานกับผู้ใช้ และจัดเตรียมทรัพยากร</w:t>
      </w:r>
      <w:proofErr w:type="spellStart"/>
      <w:r w:rsidR="00B74A2D">
        <w:rPr>
          <w:rStyle w:val="uficommentbody"/>
          <w:rFonts w:ascii="TH SarabunPSK" w:hAnsi="TH SarabunPSK" w:cs="TH SarabunPSK" w:hint="cs"/>
          <w:sz w:val="32"/>
          <w:szCs w:val="32"/>
          <w:cs/>
        </w:rPr>
        <w:t>ต่างๆ</w:t>
      </w:r>
      <w:proofErr w:type="spellEnd"/>
      <w:r w:rsidR="00B74A2D">
        <w:rPr>
          <w:rStyle w:val="uficommentbody"/>
          <w:rFonts w:ascii="TH SarabunPSK" w:hAnsi="TH SarabunPSK" w:cs="TH SarabunPSK" w:hint="cs"/>
          <w:sz w:val="32"/>
          <w:szCs w:val="32"/>
          <w:cs/>
        </w:rPr>
        <w:t>สำหรับการพัฒนาเกม เช่น เนื้อเรื่อง ตัวละคร ฉาก</w:t>
      </w:r>
      <w:r w:rsidR="00B82CBC">
        <w:rPr>
          <w:rStyle w:val="uficommentbody"/>
          <w:rFonts w:ascii="TH SarabunPSK" w:hAnsi="TH SarabunPSK" w:cs="TH SarabunPSK"/>
          <w:sz w:val="32"/>
          <w:szCs w:val="32"/>
        </w:rPr>
        <w:t xml:space="preserve"> </w:t>
      </w:r>
      <w:r w:rsidR="00B82CBC">
        <w:rPr>
          <w:rStyle w:val="uficommentbody"/>
          <w:rFonts w:ascii="TH SarabunPSK" w:hAnsi="TH SarabunPSK" w:cs="TH SarabunPSK" w:hint="cs"/>
          <w:sz w:val="32"/>
          <w:szCs w:val="32"/>
          <w:cs/>
        </w:rPr>
        <w:t>และการ์ดแบบ</w:t>
      </w:r>
      <w:proofErr w:type="spellStart"/>
      <w:r w:rsidR="00B74A2D">
        <w:rPr>
          <w:rStyle w:val="uficommentbody"/>
          <w:rFonts w:ascii="TH SarabunPSK" w:hAnsi="TH SarabunPSK" w:cs="TH SarabunPSK" w:hint="cs"/>
          <w:sz w:val="32"/>
          <w:szCs w:val="32"/>
          <w:cs/>
        </w:rPr>
        <w:t>ต่างๆ</w:t>
      </w:r>
      <w:proofErr w:type="spellEnd"/>
      <w:r w:rsidR="00B74A2D"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รวมถึงส่วน</w:t>
      </w:r>
      <w:proofErr w:type="spellStart"/>
      <w:r w:rsidR="00B74A2D">
        <w:rPr>
          <w:rStyle w:val="uficommentbody"/>
          <w:rFonts w:ascii="TH SarabunPSK" w:hAnsi="TH SarabunPSK" w:cs="TH SarabunPSK" w:hint="cs"/>
          <w:sz w:val="32"/>
          <w:szCs w:val="32"/>
          <w:cs/>
        </w:rPr>
        <w:t>อื่นๆ</w:t>
      </w:r>
      <w:proofErr w:type="spellEnd"/>
      <w:r w:rsidR="00B74A2D">
        <w:rPr>
          <w:rStyle w:val="uficommentbody"/>
          <w:rFonts w:ascii="TH SarabunPSK" w:hAnsi="TH SarabunPSK" w:cs="TH SarabunPSK" w:hint="cs"/>
          <w:sz w:val="32"/>
          <w:szCs w:val="32"/>
          <w:cs/>
        </w:rPr>
        <w:t>ที่เป็น</w:t>
      </w:r>
      <w:r w:rsidR="00401326">
        <w:rPr>
          <w:rStyle w:val="uficommentbody"/>
          <w:rFonts w:ascii="TH SarabunPSK" w:hAnsi="TH SarabunPSK" w:cs="TH SarabunPSK"/>
          <w:sz w:val="32"/>
          <w:szCs w:val="32"/>
        </w:rPr>
        <w:t xml:space="preserve"> </w:t>
      </w:r>
      <w:r w:rsidR="00B74A2D">
        <w:rPr>
          <w:rStyle w:val="uficommentbody"/>
          <w:rFonts w:ascii="TH SarabunPSK" w:hAnsi="TH SarabunPSK" w:cs="TH SarabunPSK"/>
          <w:sz w:val="32"/>
          <w:szCs w:val="32"/>
        </w:rPr>
        <w:t>Art work</w:t>
      </w:r>
      <w:r w:rsidR="00B82CBC">
        <w:rPr>
          <w:rStyle w:val="uficommentbody"/>
          <w:rFonts w:ascii="TH SarabunPSK" w:hAnsi="TH SarabunPSK" w:cs="TH SarabunPSK"/>
          <w:sz w:val="32"/>
          <w:szCs w:val="32"/>
        </w:rPr>
        <w:t xml:space="preserve"> </w:t>
      </w:r>
      <w:r w:rsidR="00B82CBC">
        <w:rPr>
          <w:rStyle w:val="uficommentbody"/>
          <w:rFonts w:ascii="TH SarabunPSK" w:hAnsi="TH SarabunPSK" w:cs="TH SarabunPSK" w:hint="cs"/>
          <w:sz w:val="32"/>
          <w:szCs w:val="32"/>
          <w:cs/>
        </w:rPr>
        <w:t>หลังจากนั้นก็ทำการทดสอบความสมดุลของเกมให้เรียบร้อย ก่อนนำไปพัฒนาต่อในขั้นตอนการเขียนโปรแกรม เนื่องจากเกมนี้เป็นบอร์ดเกมออนไลน์แบบ</w:t>
      </w:r>
      <w:proofErr w:type="spellStart"/>
      <w:r w:rsidR="00B82CBC">
        <w:rPr>
          <w:rStyle w:val="uficommentbody"/>
          <w:rFonts w:ascii="TH SarabunPSK" w:hAnsi="TH SarabunPSK" w:cs="TH SarabunPSK" w:hint="cs"/>
          <w:sz w:val="32"/>
          <w:szCs w:val="32"/>
          <w:cs/>
        </w:rPr>
        <w:t>มัล</w:t>
      </w:r>
      <w:proofErr w:type="spellEnd"/>
      <w:r w:rsidR="00B82CBC">
        <w:rPr>
          <w:rStyle w:val="uficommentbody"/>
          <w:rFonts w:ascii="TH SarabunPSK" w:hAnsi="TH SarabunPSK" w:cs="TH SarabunPSK" w:hint="cs"/>
          <w:sz w:val="32"/>
          <w:szCs w:val="32"/>
          <w:cs/>
        </w:rPr>
        <w:t>ติเพล</w:t>
      </w:r>
      <w:proofErr w:type="spellStart"/>
      <w:r w:rsidR="00B82CBC">
        <w:rPr>
          <w:rStyle w:val="uficommentbody"/>
          <w:rFonts w:ascii="TH SarabunPSK" w:hAnsi="TH SarabunPSK" w:cs="TH SarabunPSK" w:hint="cs"/>
          <w:sz w:val="32"/>
          <w:szCs w:val="32"/>
          <w:cs/>
        </w:rPr>
        <w:t>เย</w:t>
      </w:r>
      <w:proofErr w:type="spellEnd"/>
      <w:r w:rsidR="00B82CBC">
        <w:rPr>
          <w:rStyle w:val="uficommentbody"/>
          <w:rFonts w:ascii="TH SarabunPSK" w:hAnsi="TH SarabunPSK" w:cs="TH SarabunPSK" w:hint="cs"/>
          <w:sz w:val="32"/>
          <w:szCs w:val="32"/>
          <w:cs/>
        </w:rPr>
        <w:t>อร์เราจึงต้องทำการศึกษาเรื่องการรับส่งข้อมูลผ่านระบบเครือข่ายก่อน แล้วจึงดำเนินการเขียนเกมตามเป้าหมายที่ตั้งไว้ เมื่อเกมเสร็จเรียบร้อยแล้วจึงนำไปทำการทดสอบ ทำการแก้ไขให้สมบูรณ์มากยิ่งขึ้น และ จัดทำรูปเล่มเป็นลำดับสุดท้าย</w:t>
      </w:r>
    </w:p>
    <w:p w:rsidR="00F91514" w:rsidRDefault="00F91514" w:rsidP="00C55A32">
      <w:pPr>
        <w:spacing w:after="0" w:line="240" w:lineRule="auto"/>
        <w:jc w:val="thaiDistribute"/>
        <w:rPr>
          <w:rStyle w:val="uficommentbody"/>
          <w:rFonts w:ascii="TH SarabunPSK" w:hAnsi="TH SarabunPSK" w:cs="TH SarabunPSK"/>
          <w:sz w:val="32"/>
          <w:szCs w:val="32"/>
        </w:rPr>
      </w:pPr>
    </w:p>
    <w:p w:rsidR="00F91514" w:rsidRDefault="00F91514" w:rsidP="00C55A32">
      <w:pPr>
        <w:spacing w:after="0" w:line="240" w:lineRule="auto"/>
        <w:jc w:val="thaiDistribute"/>
        <w:rPr>
          <w:rStyle w:val="uficommentbody"/>
          <w:rFonts w:ascii="TH SarabunPSK" w:hAnsi="TH SarabunPSK" w:cs="TH SarabunPSK"/>
          <w:sz w:val="32"/>
          <w:szCs w:val="32"/>
        </w:rPr>
      </w:pPr>
    </w:p>
    <w:p w:rsidR="00401326" w:rsidRDefault="00401326" w:rsidP="008043AE">
      <w:pPr>
        <w:spacing w:after="0" w:line="240" w:lineRule="auto"/>
        <w:rPr>
          <w:rFonts w:ascii="TH SarabunPSK" w:eastAsia="Times New Roman" w:hAnsi="TH SarabunPSK" w:cs="TH SarabunPSK" w:hint="cs"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sz w:val="32"/>
          <w:szCs w:val="32"/>
        </w:rPr>
        <w:lastRenderedPageBreak/>
        <w:drawing>
          <wp:anchor distT="0" distB="0" distL="114300" distR="114300" simplePos="0" relativeHeight="251756544" behindDoc="1" locked="0" layoutInCell="1" allowOverlap="1" wp14:anchorId="3E1F5065" wp14:editId="525C1346">
            <wp:simplePos x="0" y="0"/>
            <wp:positionH relativeFrom="margin">
              <wp:align>center</wp:align>
            </wp:positionH>
            <wp:positionV relativeFrom="paragraph">
              <wp:posOffset>7188</wp:posOffset>
            </wp:positionV>
            <wp:extent cx="3617231" cy="7512710"/>
            <wp:effectExtent l="0" t="0" r="254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hesis Diagram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7231" cy="7512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514" w:rsidRDefault="00F91514" w:rsidP="008043AE">
      <w:pPr>
        <w:spacing w:after="0" w:line="240" w:lineRule="auto"/>
        <w:rPr>
          <w:rFonts w:ascii="TH SarabunPSK" w:eastAsia="Times New Roman" w:hAnsi="TH SarabunPSK" w:cs="TH SarabunPSK" w:hint="cs"/>
          <w:b/>
          <w:bCs/>
          <w:sz w:val="32"/>
          <w:szCs w:val="32"/>
        </w:rPr>
      </w:pPr>
    </w:p>
    <w:p w:rsidR="00E8231E" w:rsidRPr="00E8231E" w:rsidRDefault="00744ECE" w:rsidP="00F91514">
      <w:pPr>
        <w:spacing w:after="0" w:line="240" w:lineRule="auto"/>
        <w:jc w:val="center"/>
        <w:rPr>
          <w:rFonts w:ascii="TH SarabunPSK" w:eastAsia="Times New Roman" w:hAnsi="TH SarabunPSK" w:cs="TH SarabunPSK" w:hint="cs"/>
          <w:b/>
          <w:bCs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ผนผังแสดงกระบวนการในทำงานของโครงงาน</w:t>
      </w:r>
    </w:p>
    <w:p w:rsidR="008043AE" w:rsidRPr="00C55A32" w:rsidRDefault="00E8231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 w:rsidRPr="00C55A32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lastRenderedPageBreak/>
        <w:t>3.</w:t>
      </w:r>
      <w:r w:rsidRPr="00C55A32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>2</w:t>
      </w:r>
      <w:r w:rsidR="008043AE" w:rsidRPr="00C55A32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 xml:space="preserve"> </w:t>
      </w:r>
      <w:r w:rsidR="008043AE" w:rsidRPr="00C55A32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ประชากรและกลุ่มตัวอย่าง</w:t>
      </w:r>
    </w:p>
    <w:p w:rsidR="00965633" w:rsidRPr="00965633" w:rsidRDefault="00965633" w:rsidP="00C55A32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96563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ประชากรและกลุ่มตัวอย่างในการทำโครงงานนี้แบ่งเป็น</w:t>
      </w:r>
      <w:r w:rsidR="00C55A3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6563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="00C55A3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6563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ลุ่มคือ</w:t>
      </w:r>
    </w:p>
    <w:p w:rsidR="00C74462" w:rsidRPr="00965633" w:rsidRDefault="00965633" w:rsidP="00C55A32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Pr="00965633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2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.1 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ประชากร</w:t>
      </w:r>
    </w:p>
    <w:p w:rsidR="00C55A32" w:rsidRDefault="00965633" w:rsidP="00965633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3.2.1.1 ป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ระชากร 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1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 ผู้ที่มีความรู้ความสามารถและประสบการณ์ทางด้านการออก</w:t>
      </w:r>
    </w:p>
    <w:p w:rsidR="00965633" w:rsidRDefault="00965633" w:rsidP="00C55A32">
      <w:pPr>
        <w:spacing w:after="0" w:line="240" w:lineRule="auto"/>
        <w:jc w:val="thaiDistribute"/>
        <w:rPr>
          <w:rStyle w:val="uficommentbody"/>
          <w:rFonts w:ascii="TH SarabunPSK" w:hAnsi="TH SarabunPSK" w:cs="TH SarabunPSK"/>
          <w:sz w:val="32"/>
          <w:szCs w:val="32"/>
        </w:rPr>
      </w:pP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บบและพัฒ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า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กมเพื่อ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4E4919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</w:p>
    <w:p w:rsidR="00965633" w:rsidRPr="00965633" w:rsidRDefault="00965633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3.2.1.2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ประชากร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2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นักศึกษามหาวิทยาลัยเทคโนโลยีพระจอ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เกล้าธนบุรีและบุคคล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ั่วไปที่ทำการ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ล่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หาความพึงพอใจในการใช้งาน</w:t>
      </w:r>
    </w:p>
    <w:p w:rsidR="008043AE" w:rsidRPr="00965633" w:rsidRDefault="00965633" w:rsidP="00F75D13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Pr="00965633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2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.2 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กลุ่มตัวอย่าง</w:t>
      </w:r>
    </w:p>
    <w:p w:rsidR="00965633" w:rsidRPr="00965633" w:rsidRDefault="00965633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3.2.2.1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ลุ่มตัวอย่าง 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1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 กลุ่มผู้เชี่ยวชาญ คือ ผู้ที่มีความรู้ความสามารถและประสบ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ณ์ทางด้านการออ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แบบและพัฒนาเกมจำ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นวน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3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น โดยวิธีการคัดเลือกแบบเจาะจง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(Purposive Sampling)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4E4919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</w:p>
    <w:p w:rsidR="00C55A32" w:rsidRPr="00F91514" w:rsidRDefault="00965633" w:rsidP="00F91514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 w:hint="cs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3.2.2.2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ลุ่มตัวอย่าง 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2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 นักศึกษามหาวิทยาลัยเทคโนโลยีพระจอมเกล้าธนบุรีและบุคคลทั่วไป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ี่ทำ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เล่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จำ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นวน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30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นโดยวิธีการคัดเลือกแบบบังเอิญ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 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Accidental Selection)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ในการตอบแบบสอบถามความคิดเห็นในการเล่นเกมออนไลน์เพื่อหาความพึงพอใจในการใช้งาน</w:t>
      </w:r>
    </w:p>
    <w:p w:rsidR="008043AE" w:rsidRPr="00F91514" w:rsidRDefault="00E8231E" w:rsidP="00541200">
      <w:pPr>
        <w:spacing w:before="240"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 w:rsidRPr="00F91514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>3.</w:t>
      </w:r>
      <w:r w:rsidRPr="00F91514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>3</w:t>
      </w:r>
      <w:r w:rsidR="008043AE" w:rsidRPr="00F91514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 xml:space="preserve"> </w:t>
      </w:r>
      <w:r w:rsidR="00F91514" w:rsidRPr="00F91514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>ขั้นตอนการออกแบบและพัฒนาโปรแกรม</w:t>
      </w:r>
    </w:p>
    <w:p w:rsidR="008043AE" w:rsidRDefault="00EF1EFB" w:rsidP="00C55A32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ในการออกแบบและ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ัฒนาเกมตามลำดับขั้นตอนดังต่อไปนี้</w:t>
      </w:r>
    </w:p>
    <w:p w:rsidR="00EF1EFB" w:rsidRPr="008043AE" w:rsidRDefault="00EF1EFB" w:rsidP="00C55A32">
      <w:pPr>
        <w:spacing w:after="0" w:line="240" w:lineRule="auto"/>
        <w:ind w:left="180" w:firstLine="5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1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กำหนดเป้าหมายและหัวข้อ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พื่อทำการศึกษาและวิเคราะห์ข้อมูล</w:t>
      </w:r>
    </w:p>
    <w:p w:rsidR="008043AE" w:rsidRDefault="00C55A32" w:rsidP="00C55A32">
      <w:pPr>
        <w:tabs>
          <w:tab w:val="left" w:pos="1260"/>
        </w:tabs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</w:t>
      </w:r>
      <w:r w:rsidR="00E8231E"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5E2ABB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EF1EF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1C28F1" w:rsidRPr="001C28F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ศึกษาข้อมูลและรายละเอียดเกี่ยวกับเกม</w:t>
      </w:r>
      <w:r w:rsidR="001C28F1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</w:p>
    <w:p w:rsidR="00EF1EFB" w:rsidRDefault="00C55A32" w:rsidP="007C5C8F">
      <w:pPr>
        <w:tabs>
          <w:tab w:val="left" w:pos="1260"/>
        </w:tabs>
        <w:spacing w:after="0" w:line="240" w:lineRule="auto"/>
        <w:ind w:left="900" w:hanging="54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</w:t>
      </w:r>
      <w:r w:rsidR="00EF1EF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 ออกแบบเนื้อหาประกอบภายในเกมและองค์ประกอบทางศิลป์</w:t>
      </w:r>
    </w:p>
    <w:p w:rsidR="008043AE" w:rsidRPr="008043AE" w:rsidRDefault="00C55A32" w:rsidP="00C55A3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</w:t>
      </w:r>
      <w:r w:rsidR="00E8231E"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2C5E3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การพัฒนาเกม</w:t>
      </w:r>
    </w:p>
    <w:p w:rsidR="008043AE" w:rsidRPr="008043AE" w:rsidRDefault="00C55A32" w:rsidP="00C55A3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</w:t>
      </w:r>
      <w:r w:rsidR="00E8231E"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2C5E3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3206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ตรวจสอบเกม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3206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 ปรับปรุงข้อผิดพลาด</w:t>
      </w:r>
    </w:p>
    <w:p w:rsidR="00C55A32" w:rsidRDefault="00C55A32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F91BEC" w:rsidRDefault="00F91BEC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F91BEC" w:rsidRDefault="00F91BEC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F91BEC" w:rsidRDefault="00F91BEC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584E2D" w:rsidRDefault="00A66468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 xml:space="preserve">3.3.1 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กำหนดเป้าหมายและหัวข้อ</w:t>
      </w:r>
      <w:r w:rsidR="005E2ABB" w:rsidRPr="005E2ABB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เพื่อทำการศึกษาและวิเคราะห์ข้อมูล</w:t>
      </w:r>
    </w:p>
    <w:p w:rsidR="005E2ABB" w:rsidRPr="00A66468" w:rsidRDefault="00A66468" w:rsidP="00C55A32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 w:rsidRPr="00A6646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โครงการนี้ผู้จัดทำนั้นได้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การ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Brainstorm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พื่อกำหนดความต้องการของกลุ่มว่าเราจะทำเกมประเภทไหนออกมาดี และ จะออกมาเป็นแนวไหนโดยให้แต่ละคนเสนอความคิดของตัวเองมาแล้วเอามารวมๆกันผ่านกระบวนการวิเคราะห์ตามหลักการสร้างเกม เมื่อผ่านการประชุมกันแล้ว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เราจึงได้ตัดสินใจทำ</w:t>
      </w:r>
      <w:r w:rsidR="005E2ABB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5E2ABB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="005E2ABB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="005E2ABB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="005E2ABB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="005E2ABB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="005E2ABB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="005E2ABB">
        <w:rPr>
          <w:rStyle w:val="uficommentbody"/>
          <w:rFonts w:ascii="TH SarabunPSK" w:hAnsi="TH SarabunPSK" w:cs="TH SarabunPSK" w:hint="cs"/>
          <w:sz w:val="32"/>
          <w:szCs w:val="32"/>
          <w:cs/>
        </w:rPr>
        <w:t>นี้ขึ้นมา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โดยขั้นตอนถัดมาเราได้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ริ่มทำการออกแบบระบบ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ๆ</w:t>
      </w:r>
      <w:proofErr w:type="spellEnd"/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อย่างละเอียด ได้แก่ การ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อกแบบตัว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play 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อกแบบฉาก</w:t>
      </w:r>
      <w:proofErr w:type="spellStart"/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ออกแบบหน้า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5E2ABB">
        <w:rPr>
          <w:rFonts w:ascii="TH SarabunPSK" w:eastAsia="Times New Roman" w:hAnsi="TH SarabunPSK" w:cs="TH SarabunPSK"/>
          <w:color w:val="000000"/>
          <w:sz w:val="32"/>
          <w:szCs w:val="32"/>
        </w:rPr>
        <w:t>UI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ออกแบบการ์ด</w:t>
      </w:r>
      <w:proofErr w:type="spellStart"/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ที่ใช้ในการเล่นเกม หลังจากผ่านขั้นตอนการออกแบบเสร็จแล้ว </w:t>
      </w:r>
      <w:proofErr w:type="spellStart"/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้</w:t>
      </w:r>
      <w:proofErr w:type="spellEnd"/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ได้ทำการศึกษาและค้นคว้าข้อมูล</w:t>
      </w:r>
      <w:proofErr w:type="spellStart"/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เพื่อใช้ในการทำเกมให้ออกมาได้ตรงตามเป้าหมายที่ตั้งไว้</w:t>
      </w:r>
      <w:r w:rsidR="00C55A3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งจากนั้นก็ได้ทำการพัฒนาโปรแกรม กราฟ</w:t>
      </w:r>
      <w:proofErr w:type="spellStart"/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ฟิค</w:t>
      </w:r>
      <w:proofErr w:type="spellEnd"/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ละ เสียง ตามที่ดีไซน์ไว้ในตอนแรก จนออกมาเป็นตัวเกมในที่สุด</w:t>
      </w:r>
    </w:p>
    <w:p w:rsidR="00A66468" w:rsidRPr="00A66468" w:rsidRDefault="00A66468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E2ABB" w:rsidRDefault="005E2ABB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3.2 ศึกษาข้อมูล</w:t>
      </w:r>
      <w:r w:rsidR="001C28F1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และรายละเอียดเกี่ยวกับเกม</w:t>
      </w:r>
    </w:p>
    <w:p w:rsidR="001C28F1" w:rsidRPr="001C28F1" w:rsidRDefault="001C28F1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ในการออกแบบและพัฒนา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ผู้จัดท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ครงงานได้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ศึก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ษาข้อมูลและรวบรวมราย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ละเอียดต่าง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ดังต่อไปนี้</w:t>
      </w:r>
    </w:p>
    <w:p w:rsidR="001C28F1" w:rsidRPr="001C28F1" w:rsidRDefault="001C28F1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1.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เทคนิค</w:t>
      </w:r>
      <w:proofErr w:type="spellStart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ต่างๆ</w:t>
      </w:r>
      <w:proofErr w:type="spellEnd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กี่ยวกับการออกแบบ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การ์ด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กมได้แก่ ประวัติของ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บอร์ดเกมชนิด</w:t>
      </w:r>
      <w:proofErr w:type="spellStart"/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ต่างๆ</w:t>
      </w:r>
      <w:proofErr w:type="spellEnd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ละประเภทของเกม</w:t>
      </w:r>
      <w:proofErr w:type="spellStart"/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นั้นๆ</w:t>
      </w:r>
      <w:proofErr w:type="spellEnd"/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ออกแบบส่วนติดต่อของเกม การออกแบบเนื้อเรื่อง การออกแบบตัวละครการออกแบบกฎกติกาของเกม ความสนุกของเกม สถิติของเกม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ี่ประสบความส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ร็จ และการออกแบบฉาก</w:t>
      </w:r>
    </w:p>
    <w:p w:rsidR="001C28F1" w:rsidRPr="001C28F1" w:rsidRDefault="001C28F1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>2.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ประเภทเกมออนไลน์ระบบ</w:t>
      </w:r>
      <w:proofErr w:type="spellStart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ัล</w:t>
      </w:r>
      <w:proofErr w:type="spellEnd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ติเพล</w:t>
      </w:r>
      <w:proofErr w:type="spellStart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ย</w:t>
      </w:r>
      <w:proofErr w:type="spellEnd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อร์</w:t>
      </w:r>
      <w:proofErr w:type="spellStart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ต่างๆ</w:t>
      </w:r>
      <w:proofErr w:type="spellEnd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ี่มีอยู่ใน</w:t>
      </w:r>
      <w:r w:rsidR="00401326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Play Store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ปัจจุบัน รวมถึงเกมที่เกี่ยวข้องกับเกมในรูปแบบบอร์ดเกมออนไลน์จากหนังสือ เว็บไซต์ ผู้เชี่ยวชาญด้านเกม เพื่อลองเล่นเกมและรวบรวมข้อมูลว่ามีองค์ประกอบใดบ้างที่น่าสนใ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จและสามารถน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าใช้กับเกมของผู้พัฒนาได้</w:t>
      </w:r>
    </w:p>
    <w:p w:rsidR="001C28F1" w:rsidRDefault="001C28F1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>3.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ค้นคว้าข้อมูล</w:t>
      </w:r>
      <w:proofErr w:type="spellStart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ต่างๆ</w:t>
      </w:r>
      <w:proofErr w:type="spellEnd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ี่เกี่ยวข้องกับการสร้างเกมจากผู้เชี่ยวชาญด้านการออกแบบและพัฒนาเกม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ังสือ วิทยานิพนธ์ เว็บไซต์</w:t>
      </w:r>
      <w:proofErr w:type="spellStart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ต่างๆ</w:t>
      </w:r>
      <w:proofErr w:type="spellEnd"/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 xml:space="preserve"> ฐานข้อมูลอิเล็กทรอนิกส์ เช่น หนังสือ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Art of game design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ังสือ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Multiplayer and Network Programming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ป็นต้น</w:t>
      </w:r>
    </w:p>
    <w:p w:rsidR="001C28F1" w:rsidRPr="001C28F1" w:rsidRDefault="001C28F1" w:rsidP="00C55A32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4.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เนื้อหาเกี่ยวกับบอร์ดเกมออนไลน์จากเกมตัวอย่าง หนังสือ เว็บไซต์ที่น่าเชื่อถือ เพื่อรวบรวม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นื้อหาที่ต้องการ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สนอ เช่น ประวัติความเป็นมา รูปแบบ วิธีการเล่น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ป็นต้น และศึกษาเกี่ยวกับโครงสร้างบอร์ดเ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มออนไลน์ เพื่อน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าออกแบบและสร้างเกมอย่างสมจริงที่สุด</w:t>
      </w:r>
    </w:p>
    <w:p w:rsidR="00401326" w:rsidRDefault="00401326" w:rsidP="005E2ABB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01326" w:rsidRDefault="00401326" w:rsidP="005E2ABB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01326" w:rsidRDefault="00401326" w:rsidP="005E2ABB">
      <w:pPr>
        <w:spacing w:after="0" w:line="240" w:lineRule="auto"/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</w:pPr>
    </w:p>
    <w:p w:rsidR="005E2ABB" w:rsidRPr="008043AE" w:rsidRDefault="005E2ABB" w:rsidP="005E2AB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>3.3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.3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ออกแบบเกี่ยวกับเนื้อหาประกอบภายในเกมและองค์ประกอบทางศิลป์</w:t>
      </w:r>
    </w:p>
    <w:p w:rsidR="005E2ABB" w:rsidRPr="00032066" w:rsidRDefault="005E2ABB" w:rsidP="00EF5F25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</w:t>
      </w:r>
      <w:proofErr w:type="spellStart"/>
      <w:r w:rsidR="0003206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การออกแบบเนื้อหาประกอบและองค์ประกอบศิลป์ของเกม</w:t>
      </w:r>
    </w:p>
    <w:p w:rsidR="008043AE" w:rsidRPr="001C28F1" w:rsidRDefault="001C28F1" w:rsidP="00EF5F25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1C28F1"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1</w:t>
      </w:r>
      <w:r w:rsidR="008043AE" w:rsidRPr="001C28F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1C28F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อกแบบโครงสร้างของ</w:t>
      </w:r>
      <w:r w:rsidR="00584E2D" w:rsidRPr="001C28F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และ</w:t>
      </w:r>
      <w:r w:rsidR="008043AE" w:rsidRPr="001C28F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ปรแกรมที่จะใช้ในการพัฒนา</w:t>
      </w:r>
    </w:p>
    <w:p w:rsidR="008043AE" w:rsidRPr="008043AE" w:rsidRDefault="008043AE" w:rsidP="00EF5F25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ูปแบบของการนำเสนอเกมจะมีโครงสร้างหลักดังต่อไปนี้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br/>
      </w: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4038600" cy="2377440"/>
            <wp:effectExtent l="0" t="0" r="0" b="3810"/>
            <wp:docPr id="2" name="Picture 2" descr="https://lh6.googleusercontent.com/XNhTav7_gQ3quGkEgQO1e-3MoHk_Vdw9EtoQUMxhQ7qozLWyHTPyqJW4YJIy8GbtV_hJFhh1FIDADx95my3hR8xjALyNzcoGhFIhesSbEyXV6HDKte1K6DVJAeA3bNqF6e9ly9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lh6.googleusercontent.com/XNhTav7_gQ3quGkEgQO1e-3MoHk_Vdw9EtoQUMxhQ7qozLWyHTPyqJW4YJIy8GbtV_hJFhh1FIDADx95my3hR8xjALyNzcoGhFIhesSbEyXV6HDKte1K6DVJAeA3bNqF6e9ly92a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br/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2</w:t>
      </w:r>
      <w:r w:rsidR="00CB3547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สด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he inscribed layer of the Layered Tetrad [4]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F91514" w:rsidRDefault="008043AE" w:rsidP="00BB104A">
      <w:pPr>
        <w:pStyle w:val="ListParagraph"/>
        <w:numPr>
          <w:ilvl w:val="0"/>
          <w:numId w:val="44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F9151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Pr="00F9151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ระบบการอธิบายถึงการที่ผู้แล้วเกมมีการโต้ตอบกันอย่างไร </w:t>
      </w:r>
      <w:r w:rsidR="00D248E8" w:rsidRPr="00F9151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ประกอบไปด้วย</w:t>
      </w:r>
    </w:p>
    <w:p w:rsidR="008043AE" w:rsidRPr="00D248E8" w:rsidRDefault="008043AE" w:rsidP="00BB104A">
      <w:pPr>
        <w:pStyle w:val="ListParagraph"/>
        <w:numPr>
          <w:ilvl w:val="0"/>
          <w:numId w:val="45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248E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bjective 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เป้าหมายข</w:t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งผู้เล่นเมื่อเล่นเกม ซึ่ง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ีเป้าหมายแบ่งออกเป็น 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ดับ</w:t>
      </w:r>
    </w:p>
    <w:p w:rsidR="00D248E8" w:rsidRPr="00F91514" w:rsidRDefault="008043AE" w:rsidP="00BB104A">
      <w:pPr>
        <w:pStyle w:val="ListParagraph"/>
        <w:numPr>
          <w:ilvl w:val="0"/>
          <w:numId w:val="4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F9151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สั้น (</w:t>
      </w:r>
      <w:r w:rsidRPr="00F91514">
        <w:rPr>
          <w:rFonts w:ascii="TH SarabunPSK" w:eastAsia="Times New Roman" w:hAnsi="TH SarabunPSK" w:cs="TH SarabunPSK"/>
          <w:color w:val="000000"/>
          <w:sz w:val="32"/>
          <w:szCs w:val="32"/>
        </w:rPr>
        <w:t>Short Term)</w:t>
      </w:r>
      <w:r w:rsidR="00D248E8" w:rsidRPr="00F9151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</w:p>
    <w:p w:rsidR="008043AE" w:rsidRPr="00D248E8" w:rsidRDefault="00584E2D" w:rsidP="004D4DE0">
      <w:pPr>
        <w:spacing w:after="0" w:line="240" w:lineRule="auto"/>
        <w:ind w:left="2160"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ช้การ์ดสร้างโลกจำลองขึ้นมาและดูแลร</w:t>
      </w:r>
      <w:r w:rsidR="00F9151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ักษาโลกนั้นเอาไว้ให้อยู่รอดในแต่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ะ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</w:p>
    <w:p w:rsidR="008043AE" w:rsidRPr="00F91514" w:rsidRDefault="008043AE" w:rsidP="00BB104A">
      <w:pPr>
        <w:pStyle w:val="ListParagraph"/>
        <w:numPr>
          <w:ilvl w:val="0"/>
          <w:numId w:val="4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F9151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กลาง (</w:t>
      </w:r>
      <w:r w:rsidRPr="00F91514">
        <w:rPr>
          <w:rFonts w:ascii="TH SarabunPSK" w:eastAsia="Times New Roman" w:hAnsi="TH SarabunPSK" w:cs="TH SarabunPSK"/>
          <w:color w:val="000000"/>
          <w:sz w:val="32"/>
          <w:szCs w:val="32"/>
        </w:rPr>
        <w:t>Mid Term)</w:t>
      </w:r>
    </w:p>
    <w:p w:rsidR="008043AE" w:rsidRPr="00D248E8" w:rsidRDefault="008043AE" w:rsidP="00F91514">
      <w:pPr>
        <w:spacing w:after="0" w:line="240" w:lineRule="auto"/>
        <w:ind w:left="1800" w:firstLine="720"/>
        <w:rPr>
          <w:rFonts w:ascii="TH SarabunPSK" w:eastAsia="Times New Roman" w:hAnsi="TH SarabunPSK" w:cs="TH SarabunPSK"/>
          <w:sz w:val="32"/>
          <w:szCs w:val="32"/>
        </w:rPr>
      </w:pP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็บการ์ด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อาไว้เพื่อแก้ไขเหตุการณ์</w:t>
      </w:r>
      <w:proofErr w:type="spellStart"/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เกิดขึ้นในแต่ละ</w:t>
      </w:r>
      <w:proofErr w:type="spellStart"/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</w:p>
    <w:p w:rsidR="008043AE" w:rsidRPr="00F91514" w:rsidRDefault="008043AE" w:rsidP="00BB104A">
      <w:pPr>
        <w:pStyle w:val="ListParagraph"/>
        <w:numPr>
          <w:ilvl w:val="0"/>
          <w:numId w:val="4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F9151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สุดท้าย (</w:t>
      </w:r>
      <w:r w:rsidRPr="00F91514">
        <w:rPr>
          <w:rFonts w:ascii="TH SarabunPSK" w:eastAsia="Times New Roman" w:hAnsi="TH SarabunPSK" w:cs="TH SarabunPSK"/>
          <w:color w:val="000000"/>
          <w:sz w:val="32"/>
          <w:szCs w:val="32"/>
        </w:rPr>
        <w:t>Short Term)</w:t>
      </w:r>
    </w:p>
    <w:p w:rsidR="008043AE" w:rsidRPr="00D248E8" w:rsidRDefault="00584E2D" w:rsidP="004D4DE0">
      <w:pPr>
        <w:spacing w:line="240" w:lineRule="auto"/>
        <w:ind w:left="180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วบคุมและแก้ไขสถานการณ์จำลอง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เกมจน</w:t>
      </w:r>
      <w:r w:rsidR="00F75D1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รรลุเป้าหมายของเกม</w:t>
      </w:r>
    </w:p>
    <w:p w:rsidR="008B4A02" w:rsidRPr="008B4A02" w:rsidRDefault="008043AE" w:rsidP="00BB104A">
      <w:pPr>
        <w:pStyle w:val="ListParagraph"/>
        <w:numPr>
          <w:ilvl w:val="0"/>
          <w:numId w:val="45"/>
        </w:numPr>
        <w:spacing w:before="24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B4A0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layer Relationship 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ความสัมพันธ์ร</w:t>
      </w:r>
      <w:r w:rsidR="0054120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ะหว่างผู้เล่นและตัวระบบเกม ซึ่ง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เกมนี้จะมีความสัมพันธ์แบบ ผู้เล่น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ช่วยเหลือกัน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D248E8"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ช้กฎของเกมในการ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อาชนะตัวเกม</w:t>
      </w:r>
    </w:p>
    <w:p w:rsidR="008B4A02" w:rsidRPr="008B4A02" w:rsidRDefault="008B4A02" w:rsidP="007C5C8F">
      <w:pPr>
        <w:pStyle w:val="ListParagraph"/>
        <w:spacing w:before="240" w:line="240" w:lineRule="auto"/>
        <w:ind w:left="1260"/>
        <w:rPr>
          <w:rFonts w:ascii="TH SarabunPSK" w:eastAsia="Times New Roman" w:hAnsi="TH SarabunPSK" w:cs="TH SarabunPSK"/>
          <w:sz w:val="20"/>
          <w:szCs w:val="20"/>
        </w:rPr>
      </w:pPr>
    </w:p>
    <w:p w:rsidR="008043AE" w:rsidRPr="008B4A02" w:rsidRDefault="008043AE" w:rsidP="00BB104A">
      <w:pPr>
        <w:pStyle w:val="ListParagraph"/>
        <w:numPr>
          <w:ilvl w:val="0"/>
          <w:numId w:val="45"/>
        </w:num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B4A02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 xml:space="preserve">Rules 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ฎที่ใช้ในการเล่น ซึ่งกฎมีดังต่อไปนี้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41320D" w:rsidRPr="004D4DE0" w:rsidRDefault="0041320D" w:rsidP="00BB104A">
      <w:pPr>
        <w:pStyle w:val="ListParagraph"/>
        <w:numPr>
          <w:ilvl w:val="0"/>
          <w:numId w:val="46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เกมเริ่มขึ้นตัวเกมจะสุ่ม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ผู้เล่นจะต้องช่วยกันทำให้สำเร็จจากการทอยลูกเต๋า</w:t>
      </w:r>
    </w:p>
    <w:p w:rsidR="0041320D" w:rsidRPr="004D4DE0" w:rsidRDefault="0041320D" w:rsidP="00BB104A">
      <w:pPr>
        <w:pStyle w:val="ListParagraph"/>
        <w:numPr>
          <w:ilvl w:val="0"/>
          <w:numId w:val="46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มื่อเริ่มเกม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ที่อยู่ที่อันดับที่1ใน</w:t>
      </w:r>
      <w:proofErr w:type="spellStart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๊</w:t>
      </w:r>
      <w:proofErr w:type="spellEnd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บบี้จะได้เริ่มเล่นเป็นคนแรก แล้วคน</w:t>
      </w:r>
      <w:proofErr w:type="spellStart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อๆ</w:t>
      </w:r>
      <w:proofErr w:type="spellEnd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ก็จะเรียงลำดับจากลำดับใน</w:t>
      </w:r>
      <w:proofErr w:type="spellStart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๊</w:t>
      </w:r>
      <w:proofErr w:type="spellEnd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บบี้</w:t>
      </w:r>
    </w:p>
    <w:p w:rsidR="008043AE" w:rsidRPr="004D4DE0" w:rsidRDefault="008043AE" w:rsidP="00BB104A">
      <w:pPr>
        <w:pStyle w:val="ListParagraph"/>
        <w:numPr>
          <w:ilvl w:val="0"/>
          <w:numId w:val="46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ุกคน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ถูกสุ่มการ์ดมาในมือ</w:t>
      </w:r>
      <w:r w:rsid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บตอนเริ่มเกมและจะต้องใช้การ์ดในมือ</w:t>
      </w:r>
      <w:r w:rsid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ใบทุกเท</w:t>
      </w:r>
      <w:proofErr w:type="spellStart"/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ิร์</w:t>
      </w:r>
      <w:proofErr w:type="spellEnd"/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หากผู้เล่นไม่ใช้การ์ดภายในเวลาที่กำหนดการ์ดใบแรกจะถูกใช้โ</w:t>
      </w:r>
      <w:r w:rsidR="004E76AA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ด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ยอัตโนมัติ</w:t>
      </w:r>
      <w:r w:rsidR="00F75D13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ในกรณีที่ไม่สามารถใช้การ์ดได้ผู้เล่นจะต้องเลือกทิ้งการ์ด1ใบในมือ</w:t>
      </w:r>
    </w:p>
    <w:p w:rsidR="008043AE" w:rsidRPr="004D4DE0" w:rsidRDefault="008043AE" w:rsidP="00BB104A">
      <w:pPr>
        <w:pStyle w:val="ListParagraph"/>
        <w:numPr>
          <w:ilvl w:val="0"/>
          <w:numId w:val="46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ยู่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คือการ์ด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ธรร</w:t>
      </w:r>
      <w:r w:rsidR="00F75D13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ชาติ และ การ์ด สิ่งปลูกสร้าง การ์ดธรรมชาติจะไม่ใช้อะไรเลย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ใช้ ส่วนการ์ดสิ่งปลูกสร้างจะใช้ทรัพยากรเช่นหิน และ ไม้ ในการใช้การ์ด</w:t>
      </w:r>
    </w:p>
    <w:p w:rsidR="008043AE" w:rsidRDefault="00584E2D" w:rsidP="00BB104A">
      <w:pPr>
        <w:pStyle w:val="ListParagraph"/>
        <w:numPr>
          <w:ilvl w:val="0"/>
          <w:numId w:val="46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ิร์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นึงผู้เล่นจะมีเวลาทั้งหมด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5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นาทีต่อ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ิร์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ของตัวเองเท่ากับว่า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รอบจะใช้เวลาเท่ากับ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60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าที</w:t>
      </w:r>
    </w:p>
    <w:p w:rsidR="00F75D13" w:rsidRPr="00D248E8" w:rsidRDefault="00F75D13" w:rsidP="00BB104A">
      <w:pPr>
        <w:pStyle w:val="ListParagraph"/>
        <w:numPr>
          <w:ilvl w:val="0"/>
          <w:numId w:val="4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์ดแต่ละแบบจะมีเอฟเฟคเพิ่ม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/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ด ค่า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ใช้</w:t>
      </w:r>
    </w:p>
    <w:p w:rsidR="008043AE" w:rsidRPr="008B4A02" w:rsidRDefault="00094780" w:rsidP="00BB104A">
      <w:pPr>
        <w:pStyle w:val="ListParagraph"/>
        <w:numPr>
          <w:ilvl w:val="3"/>
          <w:numId w:val="9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จบ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ต่ละเท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ิร์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ของผู้เล่นเกมจะประเมินผลออกมาและสุ่มเหตุการณ์ให้กับผู้เล่นที่อยู่ใน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ถัดไปโดยมี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Pop up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ที่กลางหน้าจอเพื่อให้ผู้เล่นได้รู้ว่าเกิดเหตุการณ์อะไรขึ้นบ้างแล้วจะทำอย่างไรเพื่อแก้ไขเหตุการณ์นั้น</w:t>
      </w:r>
    </w:p>
    <w:p w:rsidR="008043AE" w:rsidRDefault="00094780" w:rsidP="00BB104A">
      <w:pPr>
        <w:pStyle w:val="ListParagraph"/>
        <w:numPr>
          <w:ilvl w:val="3"/>
          <w:numId w:val="9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สามารถลงการ์ดกี่ใบก็ได้ ในกรณีที่ผู้เล่นไม่ยอมลงการ์ดภายในเวลาที่กำหนดการ์ดใบแรกจะถูกบังคับใช้อัตโนมัติ</w:t>
      </w:r>
    </w:p>
    <w:p w:rsidR="008043AE" w:rsidRPr="0041320D" w:rsidRDefault="0041320D" w:rsidP="00BB104A">
      <w:pPr>
        <w:pStyle w:val="ListParagraph"/>
        <w:numPr>
          <w:ilvl w:val="3"/>
          <w:numId w:val="9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กรณีที่ไม่สามารถลงการ์ดในมือได้ผู้เล่นจะต้องทิ้งการ์ด1ใบและบังคับจบ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ทันที</w:t>
      </w:r>
    </w:p>
    <w:p w:rsidR="00094780" w:rsidRPr="008B4A02" w:rsidRDefault="00094780" w:rsidP="00BB104A">
      <w:pPr>
        <w:pStyle w:val="ListParagraph"/>
        <w:numPr>
          <w:ilvl w:val="3"/>
          <w:numId w:val="9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ุกๆเทิร์น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เริ่ม</w:t>
      </w:r>
      <w:r w:rsidR="0041320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้นสุด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เองผู้เล่นจะได้รับการสุ่มการ์ดเข้ามาในมือ</w:t>
      </w:r>
      <w:r w:rsidR="0041320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ามจำนวนแต้มที่ทอยได้จากลูกเต๋า</w:t>
      </w:r>
    </w:p>
    <w:p w:rsidR="0041320D" w:rsidRPr="004D4DE0" w:rsidRDefault="0041320D" w:rsidP="00BB104A">
      <w:pPr>
        <w:pStyle w:val="ListParagraph"/>
        <w:numPr>
          <w:ilvl w:val="0"/>
          <w:numId w:val="4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</w:t>
      </w:r>
      <w:r w:rsidR="008043AE"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บเท</w:t>
      </w:r>
      <w:proofErr w:type="spellStart"/>
      <w:r w:rsidR="008043AE"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ิร์</w:t>
      </w:r>
      <w:proofErr w:type="spellEnd"/>
      <w:r w:rsidR="008043AE"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ผู้เล่นคน</w:t>
      </w:r>
      <w:r w:rsidR="008043AE"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ุดท้าย</w:t>
      </w:r>
      <w:r w:rsidR="00094780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การเปิดการ์ด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>E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vent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</w:t>
      </w:r>
    </w:p>
    <w:p w:rsidR="008043AE" w:rsidRPr="004D4DE0" w:rsidRDefault="0041320D" w:rsidP="00BB104A">
      <w:pPr>
        <w:pStyle w:val="ListParagraph"/>
        <w:numPr>
          <w:ilvl w:val="0"/>
          <w:numId w:val="47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ลังจากเปิดการ์ด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หลังจบ</w:t>
      </w:r>
      <w:proofErr w:type="spellStart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้วจะทำการคำณวนและประ</w:t>
      </w:r>
      <w:r w:rsid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วลผลเหตุการณ์</w:t>
      </w:r>
      <w:proofErr w:type="spellStart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จะเกิดขึ้นในเท</w:t>
      </w:r>
      <w:proofErr w:type="spellStart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ิร์</w:t>
      </w:r>
      <w:proofErr w:type="spellEnd"/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ต่อไป</w:t>
      </w:r>
    </w:p>
    <w:p w:rsidR="0041320D" w:rsidRPr="004D4DE0" w:rsidRDefault="0041320D" w:rsidP="00BB104A">
      <w:pPr>
        <w:pStyle w:val="ListParagraph"/>
        <w:numPr>
          <w:ilvl w:val="0"/>
          <w:numId w:val="4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ที่ชนะเกมนี้ผู้เล่นต้องช่วยกับทำ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ห้สำเร็จ</w:t>
      </w:r>
    </w:p>
    <w:p w:rsidR="008B4A02" w:rsidRDefault="008B4A02" w:rsidP="007C5C8F">
      <w:pPr>
        <w:pStyle w:val="ListParagraph"/>
        <w:spacing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05172C" w:rsidRDefault="008043AE" w:rsidP="00BB104A">
      <w:pPr>
        <w:pStyle w:val="ListParagraph"/>
        <w:numPr>
          <w:ilvl w:val="0"/>
          <w:numId w:val="45"/>
        </w:num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5172C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>Boundaries</w:t>
      </w:r>
    </w:p>
    <w:p w:rsidR="008043AE" w:rsidRPr="004D4DE0" w:rsidRDefault="008043AE" w:rsidP="00BB104A">
      <w:pPr>
        <w:pStyle w:val="ListParagraph"/>
        <w:numPr>
          <w:ilvl w:val="0"/>
          <w:numId w:val="48"/>
        </w:numPr>
        <w:tabs>
          <w:tab w:val="left" w:pos="1620"/>
        </w:tabs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บเขตของตัวเกมจะถูกจำกัดอยู่แค่บนกระดานเท่านั้น</w:t>
      </w:r>
    </w:p>
    <w:p w:rsidR="008043AE" w:rsidRPr="004D4DE0" w:rsidRDefault="008043AE" w:rsidP="00BB104A">
      <w:pPr>
        <w:pStyle w:val="ListParagraph"/>
        <w:numPr>
          <w:ilvl w:val="0"/>
          <w:numId w:val="48"/>
        </w:numPr>
        <w:tabs>
          <w:tab w:val="left" w:pos="1620"/>
        </w:tabs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จะถูกจำกัดให้วางได้ที่ช่องที่เตรียมไว้เท่านั้นไม่สามารถนำไปวางที่อื่นได้</w:t>
      </w:r>
    </w:p>
    <w:p w:rsidR="008043AE" w:rsidRPr="004D4DE0" w:rsidRDefault="008043AE" w:rsidP="00BB104A">
      <w:pPr>
        <w:pStyle w:val="ListParagraph"/>
        <w:numPr>
          <w:ilvl w:val="0"/>
          <w:numId w:val="48"/>
        </w:numPr>
        <w:tabs>
          <w:tab w:val="left" w:pos="1620"/>
        </w:tabs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้องเล่นตาม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Phase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กำหนดไว้ของแต่ละ</w:t>
      </w:r>
      <w:proofErr w:type="spellStart"/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ทิร์น</w:t>
      </w:r>
      <w:proofErr w:type="spellEnd"/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ท่านั้นห้ามข้าม</w:t>
      </w:r>
      <w:proofErr w:type="spellStart"/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ทิร์น</w:t>
      </w:r>
      <w:proofErr w:type="spellEnd"/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</w:p>
    <w:p w:rsidR="008043AE" w:rsidRPr="004D4DE0" w:rsidRDefault="008043AE" w:rsidP="00BB104A">
      <w:pPr>
        <w:pStyle w:val="ListParagraph"/>
        <w:numPr>
          <w:ilvl w:val="0"/>
          <w:numId w:val="45"/>
        </w:num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Resources</w:t>
      </w:r>
    </w:p>
    <w:p w:rsidR="008043AE" w:rsidRPr="008043AE" w:rsidRDefault="008043AE" w:rsidP="004D4DE0">
      <w:pPr>
        <w:spacing w:after="0" w:line="240" w:lineRule="auto"/>
        <w:ind w:left="810" w:firstLine="135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A</w:t>
      </w:r>
      <w:r w:rsidR="0005172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sets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ประเภท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แบ่งออกเป็น </w:t>
      </w:r>
      <w:r w:rsidR="00B90418">
        <w:rPr>
          <w:rFonts w:ascii="TH SarabunPSK" w:eastAsia="Times New Roman" w:hAnsi="TH SarabunPSK" w:cs="TH SarabunPSK"/>
          <w:color w:val="000000"/>
          <w:sz w:val="32"/>
          <w:szCs w:val="32"/>
        </w:rPr>
        <w:t>2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</w:t>
      </w:r>
    </w:p>
    <w:p w:rsidR="008043AE" w:rsidRPr="00401326" w:rsidRDefault="008043AE" w:rsidP="00BB104A">
      <w:pPr>
        <w:pStyle w:val="ListParagraph"/>
        <w:numPr>
          <w:ilvl w:val="0"/>
          <w:numId w:val="5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</w:t>
      </w:r>
      <w:r w:rsidR="00094780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ธรรมชาติ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(</w:t>
      </w:r>
      <w:r w:rsidR="00094780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Nature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Card)</w:t>
      </w:r>
      <w:r w:rsidR="00094780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94780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ได้แก่ ต้นไม้ </w:t>
      </w:r>
      <w:r w:rsidR="00094780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,</w:t>
      </w:r>
      <w:r w:rsidR="00094780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น้ำฝน </w:t>
      </w:r>
    </w:p>
    <w:p w:rsidR="00300DA0" w:rsidRPr="00401326" w:rsidRDefault="008043AE" w:rsidP="00BB104A">
      <w:pPr>
        <w:pStyle w:val="ListParagraph"/>
        <w:numPr>
          <w:ilvl w:val="0"/>
          <w:numId w:val="5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</w:t>
      </w:r>
      <w:r w:rsidR="004A67A1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่งปลูกสร้าง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(</w:t>
      </w:r>
      <w:r w:rsidR="004A67A1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Building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Card)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ด้แก่ </w:t>
      </w:r>
      <w:r w:rsidR="004A67A1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Farm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="004A67A1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Wood cutter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,</w:t>
      </w:r>
      <w:r w:rsidR="004A67A1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House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</w:p>
    <w:p w:rsidR="00B90418" w:rsidRDefault="00B90418" w:rsidP="00401326">
      <w:pPr>
        <w:spacing w:after="0" w:line="240" w:lineRule="auto"/>
        <w:ind w:left="1440"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Asset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ชนิด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ื่นๆ</w:t>
      </w:r>
      <w:proofErr w:type="spellEnd"/>
    </w:p>
    <w:p w:rsidR="008043AE" w:rsidRPr="00401326" w:rsidRDefault="00B90418" w:rsidP="00BB104A">
      <w:pPr>
        <w:pStyle w:val="ListParagraph"/>
        <w:numPr>
          <w:ilvl w:val="0"/>
          <w:numId w:val="4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รัพยากรธรรมชาติ ไม้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/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ิน</w:t>
      </w:r>
    </w:p>
    <w:p w:rsidR="008043AE" w:rsidRPr="00401326" w:rsidRDefault="00300DA0" w:rsidP="00BB104A">
      <w:pPr>
        <w:pStyle w:val="ListParagraph"/>
        <w:numPr>
          <w:ilvl w:val="0"/>
          <w:numId w:val="4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ูกเต๋าเพื่อใช้ในการสุ่ม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proofErr w:type="spellStart"/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</w:p>
    <w:p w:rsidR="00B90418" w:rsidRPr="00401326" w:rsidRDefault="00B90418" w:rsidP="00BB104A">
      <w:pPr>
        <w:pStyle w:val="ListParagraph"/>
        <w:numPr>
          <w:ilvl w:val="0"/>
          <w:numId w:val="4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่า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Population</w:t>
      </w:r>
    </w:p>
    <w:p w:rsidR="00B90418" w:rsidRPr="00401326" w:rsidRDefault="00B90418" w:rsidP="00BB104A">
      <w:pPr>
        <w:pStyle w:val="ListParagraph"/>
        <w:numPr>
          <w:ilvl w:val="0"/>
          <w:numId w:val="4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่า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Food</w:t>
      </w:r>
    </w:p>
    <w:p w:rsidR="00300DA0" w:rsidRPr="00401326" w:rsidRDefault="00300DA0" w:rsidP="00BB104A">
      <w:pPr>
        <w:pStyle w:val="ListParagraph"/>
        <w:numPr>
          <w:ilvl w:val="0"/>
          <w:numId w:val="49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proofErr w:type="spellStart"/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มีโอกาศเกิดขึ้นจากการสุ่มหลังจบเท</w:t>
      </w:r>
      <w:proofErr w:type="spellStart"/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ิร์</w:t>
      </w:r>
      <w:proofErr w:type="spellEnd"/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หรือเกิดจากฝีมือของผู้เล่น เช่น น้ำท่วม แห้งแล้ง ไฟ</w:t>
      </w:r>
      <w:proofErr w:type="spellStart"/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ฟ่า</w:t>
      </w:r>
      <w:proofErr w:type="spellEnd"/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ดินถล่ม พายุ และ แผ่นดินไหว</w:t>
      </w:r>
    </w:p>
    <w:p w:rsidR="00B90418" w:rsidRPr="008043AE" w:rsidRDefault="00B90418" w:rsidP="00B90418">
      <w:pPr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8043AE" w:rsidRDefault="0005172C" w:rsidP="00401326">
      <w:pPr>
        <w:spacing w:after="0" w:line="240" w:lineRule="auto"/>
        <w:ind w:left="1710" w:firstLine="45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ttribute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ค่าที่บอกถึงสถานะ</w:t>
      </w:r>
      <w:proofErr w:type="spellStart"/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ผู้เล่น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401326" w:rsidRDefault="00300DA0" w:rsidP="00BB104A">
      <w:pPr>
        <w:pStyle w:val="ListParagraph"/>
        <w:numPr>
          <w:ilvl w:val="0"/>
          <w:numId w:val="5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E76AA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: </w:t>
      </w: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่งที่ผู้เล่นจะต้องร่วมกันทำให้สำเร็จเพื่อเอาชนะเกม</w:t>
      </w:r>
    </w:p>
    <w:p w:rsidR="008043AE" w:rsidRPr="00401326" w:rsidRDefault="00401326" w:rsidP="00BB104A">
      <w:pPr>
        <w:pStyle w:val="ListParagraph"/>
        <w:numPr>
          <w:ilvl w:val="0"/>
          <w:numId w:val="5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Turn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:</w:t>
      </w:r>
      <w:r w:rsidR="004E76AA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E76AA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อก</w:t>
      </w:r>
      <w:proofErr w:type="spellStart"/>
      <w:r w:rsidR="004E76AA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 w:rsidR="004E76AA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่าเป็นเท</w:t>
      </w:r>
      <w:proofErr w:type="spellStart"/>
      <w:r w:rsidR="004E76AA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ิร์</w:t>
      </w:r>
      <w:proofErr w:type="spellEnd"/>
      <w:r w:rsidR="004E76AA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ของผู้เล่นคนไหน</w:t>
      </w:r>
    </w:p>
    <w:p w:rsidR="00367856" w:rsidRPr="00401326" w:rsidRDefault="00401326" w:rsidP="00BB104A">
      <w:pPr>
        <w:pStyle w:val="ListParagraph"/>
        <w:numPr>
          <w:ilvl w:val="0"/>
          <w:numId w:val="5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Time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:</w:t>
      </w:r>
      <w:r w:rsidR="004E76AA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E76AA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อกเวลาที่ผู้เล่นนั้นเหลือในแต่ะ</w:t>
      </w:r>
      <w:proofErr w:type="spellStart"/>
      <w:r w:rsidR="004E76AA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</w:p>
    <w:p w:rsidR="00AF0DA0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1326" w:rsidRDefault="00401326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1326" w:rsidRDefault="00401326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1326" w:rsidRDefault="00401326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Pr="00744ECE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401326" w:rsidRDefault="00AF0DA0" w:rsidP="00BB104A">
      <w:pPr>
        <w:pStyle w:val="ListParagraph"/>
        <w:numPr>
          <w:ilvl w:val="0"/>
          <w:numId w:val="45"/>
        </w:num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728896" behindDoc="1" locked="0" layoutInCell="1" allowOverlap="1" wp14:anchorId="3BF54881" wp14:editId="4BEB5414">
            <wp:simplePos x="0" y="0"/>
            <wp:positionH relativeFrom="margin">
              <wp:align>center</wp:align>
            </wp:positionH>
            <wp:positionV relativeFrom="paragraph">
              <wp:posOffset>-173355</wp:posOffset>
            </wp:positionV>
            <wp:extent cx="5943600" cy="3714750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lobby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43AE" w:rsidRPr="0005172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Spaces</w:t>
      </w:r>
    </w:p>
    <w:p w:rsidR="00401326" w:rsidRPr="00881CD9" w:rsidRDefault="00401326" w:rsidP="00401326">
      <w:pPr>
        <w:pStyle w:val="ListParagraph"/>
        <w:spacing w:before="240"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32066" w:rsidRDefault="00032066" w:rsidP="00744ECE">
      <w:pPr>
        <w:spacing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744ECE">
      <w:pPr>
        <w:spacing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3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สด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Wireframe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้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Lobby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</w:t>
      </w:r>
    </w:p>
    <w:p w:rsidR="00032066" w:rsidRDefault="00AF0DA0" w:rsidP="00744ECE">
      <w:pPr>
        <w:spacing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668480" behindDoc="1" locked="0" layoutInCell="1" allowOverlap="1" wp14:anchorId="60342F61" wp14:editId="4D0A87FC">
            <wp:simplePos x="0" y="0"/>
            <wp:positionH relativeFrom="margin">
              <wp:align>center</wp:align>
            </wp:positionH>
            <wp:positionV relativeFrom="paragraph">
              <wp:posOffset>159232</wp:posOffset>
            </wp:positionV>
            <wp:extent cx="5266944" cy="3291840"/>
            <wp:effectExtent l="0" t="0" r="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GameScene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6944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32066" w:rsidRPr="00032066" w:rsidRDefault="00032066" w:rsidP="00744ECE">
      <w:pPr>
        <w:spacing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Default="008043AE" w:rsidP="00AF0DA0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881CD9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4</w:t>
      </w:r>
      <w:r w:rsidR="00CB354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สด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Wireframe Interface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</w:t>
      </w:r>
      <w:r w:rsidR="00300DA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(</w:t>
      </w:r>
      <w:proofErr w:type="spellStart"/>
      <w:r w:rsidR="00300DA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วอร์ชัน</w:t>
      </w:r>
      <w:proofErr w:type="spellEnd"/>
      <w:r w:rsidR="00300DA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่อนปรับปรุง)</w:t>
      </w:r>
    </w:p>
    <w:p w:rsidR="00AF0DA0" w:rsidRPr="00AF0DA0" w:rsidRDefault="00AF0DA0" w:rsidP="00AF0DA0">
      <w:pPr>
        <w:spacing w:after="0" w:line="240" w:lineRule="auto"/>
        <w:jc w:val="center"/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</w:pPr>
    </w:p>
    <w:p w:rsidR="008043AE" w:rsidRPr="0005172C" w:rsidRDefault="008043AE" w:rsidP="00BB104A">
      <w:pPr>
        <w:pStyle w:val="ListParagraph"/>
        <w:numPr>
          <w:ilvl w:val="0"/>
          <w:numId w:val="5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5172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ีแดง จะเป็น</w:t>
      </w:r>
      <w:r w:rsidR="004E76A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ื้นที่สิ่งปลูกสร้าง</w:t>
      </w:r>
      <w:proofErr w:type="spellStart"/>
      <w:r w:rsidR="004E76A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E76A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ตัว</w:t>
      </w:r>
    </w:p>
    <w:p w:rsidR="008043AE" w:rsidRPr="0005172C" w:rsidRDefault="004E76AA" w:rsidP="00BB104A">
      <w:pPr>
        <w:pStyle w:val="ListParagraph"/>
        <w:numPr>
          <w:ilvl w:val="0"/>
          <w:numId w:val="5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ีฟ้าคือระดับน้ำ</w:t>
      </w:r>
    </w:p>
    <w:p w:rsidR="00401326" w:rsidRDefault="008043AE" w:rsidP="00BB104A">
      <w:pPr>
        <w:pStyle w:val="ListParagraph"/>
        <w:numPr>
          <w:ilvl w:val="0"/>
          <w:numId w:val="5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5172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ีเขียวคือพื้นที่</w:t>
      </w:r>
      <w:r w:rsidR="004E76A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พื้นดินถ้าระดับน้ำสูงกว่าพื้นดินเมื่อไหร่คือเกิดน้ำท่วม</w:t>
      </w:r>
    </w:p>
    <w:p w:rsidR="00401326" w:rsidRDefault="00401326" w:rsidP="00401326">
      <w:pPr>
        <w:pStyle w:val="ListParagraph"/>
        <w:spacing w:after="0" w:line="240" w:lineRule="auto"/>
        <w:ind w:left="25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Pr="0059121A" w:rsidRDefault="00744ECE" w:rsidP="00401326">
      <w:pPr>
        <w:pStyle w:val="ListParagraph"/>
        <w:spacing w:after="0" w:line="240" w:lineRule="auto"/>
        <w:ind w:left="25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29920" behindDoc="1" locked="0" layoutInCell="1" allowOverlap="1" wp14:anchorId="671B6876" wp14:editId="21836337">
            <wp:simplePos x="0" y="0"/>
            <wp:positionH relativeFrom="margin">
              <wp:align>center</wp:align>
            </wp:positionH>
            <wp:positionV relativeFrom="paragraph">
              <wp:posOffset>107340</wp:posOffset>
            </wp:positionV>
            <wp:extent cx="5311566" cy="3319729"/>
            <wp:effectExtent l="0" t="0" r="381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GameSceneV2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1566" cy="33197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Pr="00881CD9" w:rsidRDefault="00881CD9" w:rsidP="00881CD9">
      <w:pPr>
        <w:spacing w:after="0" w:line="240" w:lineRule="auto"/>
        <w:ind w:left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7C5C8F">
      <w:pPr>
        <w:spacing w:before="240" w:after="0" w:line="240" w:lineRule="auto"/>
        <w:ind w:left="900" w:hanging="5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7C5C8F">
      <w:pPr>
        <w:spacing w:before="240" w:after="0" w:line="240" w:lineRule="auto"/>
        <w:ind w:left="900" w:hanging="5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032066" w:rsidRDefault="00881CD9" w:rsidP="0059121A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5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สด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Wireframe Interface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(หลังทำการปรับปรุง)</w:t>
      </w:r>
    </w:p>
    <w:p w:rsidR="008043AE" w:rsidRPr="00401326" w:rsidRDefault="00D966EF" w:rsidP="00BB104A">
      <w:pPr>
        <w:pStyle w:val="ListParagraph"/>
        <w:numPr>
          <w:ilvl w:val="4"/>
          <w:numId w:val="53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Aesthetics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8043AE"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่งออกเป็น </w:t>
      </w:r>
      <w:r w:rsidR="008043AE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8043AE"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่วนได้แก่</w:t>
      </w:r>
    </w:p>
    <w:p w:rsidR="008043AE" w:rsidRPr="00401326" w:rsidRDefault="008043AE" w:rsidP="00BB104A">
      <w:pPr>
        <w:pStyle w:val="ListParagraph"/>
        <w:numPr>
          <w:ilvl w:val="0"/>
          <w:numId w:val="54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งค์ประกอบทางศิลป์ (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isual Art)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ึ่งในการออกแบบจะเน้นรูปภาพเป็นแนวการ์ตูน ที่สื่อไปถึงตัวละคร</w:t>
      </w:r>
      <w:proofErr w:type="spellStart"/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้นๆ</w:t>
      </w:r>
      <w:proofErr w:type="spellEnd"/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บนการ์ด โดยสนามจะมีพื้นหลังเป็นภูมิทัศน์ของโลก โดยมีการเปลี่ยนแปลงไปตามค่า</w:t>
      </w:r>
      <w:proofErr w:type="spellStart"/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เกิดขึ้นบนเกม</w:t>
      </w:r>
    </w:p>
    <w:p w:rsidR="0059121A" w:rsidRPr="00401326" w:rsidRDefault="008043AE" w:rsidP="00BB104A">
      <w:pPr>
        <w:pStyle w:val="ListParagraph"/>
        <w:numPr>
          <w:ilvl w:val="0"/>
          <w:numId w:val="54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งค์ประกอบทางด้านดนตรี (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und)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ใช้เสียงที่คล้ายกับการเล่นเกมการ์ดเช่นเสียงการวางไพ่ สับไพ่เพื่อให้คล้ายคลึงกับความเป็นจริงในการเล่นทำให้ผู้เล่นมีความรู้ว่ากำลังเล่นการ์ดเกมอยู่</w:t>
      </w:r>
      <w:proofErr w:type="spellStart"/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ริงๆ</w:t>
      </w:r>
      <w:proofErr w:type="spellEnd"/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59121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EC466A" w:rsidRPr="00BD25D8" w:rsidRDefault="00EC466A" w:rsidP="0059121A">
      <w:pPr>
        <w:spacing w:after="0" w:line="240" w:lineRule="auto"/>
        <w:textAlignment w:val="baselin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</w:pPr>
      <w:r w:rsidRPr="00BD25D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lastRenderedPageBreak/>
        <w:t>ตัวอย่าง</w:t>
      </w:r>
      <w:r w:rsidRPr="00BD25D8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Art work</w:t>
      </w:r>
      <w:r w:rsidRPr="00BD25D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ของเกม</w:t>
      </w:r>
    </w:p>
    <w:p w:rsidR="00EC466A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30944" behindDoc="1" locked="0" layoutInCell="1" allowOverlap="1" wp14:anchorId="4D3D76FE" wp14:editId="4A0AD347">
            <wp:simplePos x="0" y="0"/>
            <wp:positionH relativeFrom="margin">
              <wp:align>center</wp:align>
            </wp:positionH>
            <wp:positionV relativeFrom="paragraph">
              <wp:posOffset>91593</wp:posOffset>
            </wp:positionV>
            <wp:extent cx="5264526" cy="7446874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card_new_spare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4526" cy="74468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466A" w:rsidRDefault="00EC466A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EC466A" w:rsidRPr="00EC466A" w:rsidRDefault="00EC466A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6166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943600" cy="334327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ard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6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prite shee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การ์ดทั้งหมดใน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ม</w:t>
      </w: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401326">
      <w:p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1326" w:rsidRDefault="00401326" w:rsidP="00401326">
      <w:p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1326" w:rsidRDefault="00401326" w:rsidP="00401326">
      <w:p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31968" behindDoc="1" locked="0" layoutInCell="1" allowOverlap="1" wp14:anchorId="55C0BFAB" wp14:editId="5E85DFCE">
            <wp:simplePos x="0" y="0"/>
            <wp:positionH relativeFrom="margin">
              <wp:align>center</wp:align>
            </wp:positionH>
            <wp:positionV relativeFrom="paragraph">
              <wp:posOffset>-940</wp:posOffset>
            </wp:positionV>
            <wp:extent cx="5077480" cy="6346850"/>
            <wp:effectExtent l="0" t="0" r="889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building_all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7480" cy="6346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EC466A" w:rsidRDefault="00EC466A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5679F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2688" behindDoc="1" locked="0" layoutInCell="1" allowOverlap="1" wp14:anchorId="467DE200" wp14:editId="6653ED8B">
            <wp:simplePos x="0" y="0"/>
            <wp:positionH relativeFrom="margin">
              <wp:align>center</wp:align>
            </wp:positionH>
            <wp:positionV relativeFrom="paragraph">
              <wp:posOffset>216357</wp:posOffset>
            </wp:positionV>
            <wp:extent cx="1699743" cy="1699743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forest_lv0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9743" cy="16997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5679F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7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prite shee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สิ่งปลูกสร้างที่เป็น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ั้งหมดใน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ม</w:t>
      </w: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32992" behindDoc="1" locked="0" layoutInCell="1" allowOverlap="1" wp14:anchorId="411633CE" wp14:editId="0BCE39D6">
            <wp:simplePos x="0" y="0"/>
            <wp:positionH relativeFrom="margin">
              <wp:align>center</wp:align>
            </wp:positionH>
            <wp:positionV relativeFrom="paragraph">
              <wp:posOffset>5994</wp:posOffset>
            </wp:positionV>
            <wp:extent cx="4367175" cy="1091794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resource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7175" cy="10917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8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prite shee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Resource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เกม</w:t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371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372</wp:posOffset>
            </wp:positionV>
            <wp:extent cx="5943600" cy="3343275"/>
            <wp:effectExtent l="0" t="0" r="0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G.pn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94298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9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F5250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ฉาก</w:t>
      </w:r>
      <w:r w:rsidR="009251B9">
        <w:rPr>
          <w:rFonts w:ascii="TH SarabunPSK" w:eastAsia="Times New Roman" w:hAnsi="TH SarabunPSK" w:cs="TH SarabunPSK"/>
          <w:color w:val="000000"/>
          <w:sz w:val="32"/>
          <w:szCs w:val="32"/>
        </w:rPr>
        <w:t>Background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</w:t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Default="00AF0DA0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64736" behindDoc="1" locked="0" layoutInCell="1" allowOverlap="1" wp14:anchorId="01F7569D" wp14:editId="08C27884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943600" cy="3343275"/>
            <wp:effectExtent l="0" t="0" r="0" b="952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BGDry.pn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9251B9">
      <w:pPr>
        <w:spacing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0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ฉาก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Background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</w:t>
      </w: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5760" behindDoc="1" locked="0" layoutInCell="1" allowOverlap="1" wp14:anchorId="01A0072F" wp14:editId="7340516A">
            <wp:simplePos x="0" y="0"/>
            <wp:positionH relativeFrom="margin">
              <wp:align>center</wp:align>
            </wp:positionH>
            <wp:positionV relativeFrom="paragraph">
              <wp:posOffset>11100</wp:posOffset>
            </wp:positionV>
            <wp:extent cx="3489350" cy="348935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Animo_Spritesheets.pn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9350" cy="348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401326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7E3EA1" w:rsidRDefault="007E3EA1" w:rsidP="00401326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7E3EA1" w:rsidRPr="008043AE" w:rsidRDefault="009251B9" w:rsidP="007E3EA1">
      <w:pPr>
        <w:spacing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Character “</w:t>
      </w:r>
      <w:proofErr w:type="spellStart"/>
      <w:r>
        <w:rPr>
          <w:rFonts w:ascii="TH SarabunPSK" w:eastAsia="Times New Roman" w:hAnsi="TH SarabunPSK" w:cs="TH SarabunPSK"/>
          <w:color w:val="000000"/>
          <w:sz w:val="32"/>
          <w:szCs w:val="32"/>
        </w:rPr>
        <w:t>Animo</w:t>
      </w:r>
      <w:proofErr w:type="spellEnd"/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”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เกม</w:t>
      </w:r>
    </w:p>
    <w:p w:rsidR="008043AE" w:rsidRPr="007E3EA1" w:rsidRDefault="008043AE" w:rsidP="00BB104A">
      <w:pPr>
        <w:pStyle w:val="ListParagraph"/>
        <w:numPr>
          <w:ilvl w:val="4"/>
          <w:numId w:val="53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 xml:space="preserve">Technology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เทคโนโลยี</w:t>
      </w:r>
      <w:proofErr w:type="spellStart"/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ใช้ในการพัฒนา</w:t>
      </w:r>
    </w:p>
    <w:p w:rsidR="008043AE" w:rsidRPr="007E3EA1" w:rsidRDefault="008043AE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U</w:t>
      </w:r>
      <w:r w:rsidR="00CB3547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ity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โปรแกรมที่ใช้ในส่วนของการพัฒนาตัวเกมทั้งในส่วนของตัวเกมต้นแบบ (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ftware Prototype)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ตัวเกมฉบับสมบูรณ์ โดยที่ทางกลุ่มผู้พัฒนาในจะ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build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ัวเกมเป็น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ndroid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ใช้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Unity cloud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ระบบจัดเก็บข้อมูลออนไลน์ของทาง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8043AE" w:rsidRPr="007E3EA1" w:rsidRDefault="008043AE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dobe Photoshop -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ช้ในส่วนของการทำออกแบบหน้า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User Interface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องค์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กอบศิลป์ทั้งหมดของตัวเกม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dobe Illustrator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ช้ในส่วนของการทำออกแบบองค์ประกอบศิลป์ทั้งหมดของตัวเกมร่วมกันโปรแกรม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Adobe Photoshop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isual Studio 2015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ช้ในส่วนของการเขียน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urce code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ั้งหมดของตัวเกม โดยภาษาที่ใช้เขียนจะเป็นภาษา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C#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proofErr w:type="spellStart"/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Git</w:t>
      </w:r>
      <w:proofErr w:type="spellEnd"/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ersion control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ัวหนึ่ง ที่สามารถจัดเก็บ เปลี่ยนแปลงข้อมูลหรือย้อนกลับไปดูข้อมูลเก่า ก่อนที่จะถูกเปลี่ยนแปลงได้ ซึ่งเหมาะสำหรับในการทำงานแบบ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gile Method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ทางกลุ่มผู้พัฒนาใช้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itHub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 </w:t>
      </w:r>
      <w:proofErr w:type="spellStart"/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Git</w:t>
      </w:r>
      <w:proofErr w:type="spellEnd"/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server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ี่ทางกลุ่มผู้พัฒนาเลือกใช้เพราะใช้งานง่าย ด้วยตัวโปรแกรมที่เป็นแบบ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UI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สามารถจัดเก็บ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urce code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ว้บน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rver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อง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itHub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ฟรี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sana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เว็บไซต์ที่ช่วยในการจัดการและบริหารการทำงานแบบออนไลน์</w:t>
      </w:r>
    </w:p>
    <w:p w:rsidR="008043AE" w:rsidRDefault="00017F8D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Socket.io</w:t>
      </w:r>
      <w:r w:rsidR="00CB3547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7E3EA1">
        <w:rPr>
          <w:rFonts w:ascii="TH SarabunPSK" w:hAnsi="TH SarabunPSK" w:cs="TH SarabunPSK"/>
          <w:sz w:val="32"/>
          <w:szCs w:val="32"/>
          <w:cs/>
        </w:rPr>
        <w:t xml:space="preserve">เป็นโมดูลของ </w:t>
      </w:r>
      <w:r w:rsidRPr="007E3EA1">
        <w:rPr>
          <w:rFonts w:ascii="TH SarabunPSK" w:hAnsi="TH SarabunPSK" w:cs="TH SarabunPSK"/>
          <w:sz w:val="32"/>
          <w:szCs w:val="32"/>
        </w:rPr>
        <w:t xml:space="preserve">Node.js </w:t>
      </w:r>
      <w:r w:rsidRPr="007E3EA1">
        <w:rPr>
          <w:rFonts w:ascii="TH SarabunPSK" w:hAnsi="TH SarabunPSK" w:cs="TH SarabunPSK"/>
          <w:sz w:val="32"/>
          <w:szCs w:val="32"/>
          <w:cs/>
        </w:rPr>
        <w:t xml:space="preserve">ที่เอาไว้เรียกใช้งาน </w:t>
      </w:r>
      <w:r w:rsidRPr="007E3EA1">
        <w:rPr>
          <w:rFonts w:ascii="TH SarabunPSK" w:hAnsi="TH SarabunPSK" w:cs="TH SarabunPSK"/>
          <w:sz w:val="32"/>
          <w:szCs w:val="32"/>
        </w:rPr>
        <w:t xml:space="preserve">Web Socket </w:t>
      </w:r>
      <w:r w:rsidRPr="007E3EA1">
        <w:rPr>
          <w:rFonts w:ascii="TH SarabunPSK" w:hAnsi="TH SarabunPSK" w:cs="TH SarabunPSK" w:hint="cs"/>
          <w:sz w:val="32"/>
          <w:szCs w:val="32"/>
          <w:cs/>
        </w:rPr>
        <w:t>ที่มีวิธีการใช้งานที่ไม่ยุ่งยาก</w:t>
      </w:r>
      <w:r w:rsidRPr="007E3EA1">
        <w:rPr>
          <w:rFonts w:ascii="TH SarabunPSK" w:hAnsi="TH SarabunPSK" w:cs="TH SarabunPSK"/>
          <w:sz w:val="32"/>
          <w:szCs w:val="32"/>
          <w:cs/>
        </w:rPr>
        <w:t xml:space="preserve">เพราะที่ใช้หลักๆ แล้วจะมีด้วยกัน </w:t>
      </w:r>
      <w:r w:rsidRPr="007E3EA1">
        <w:rPr>
          <w:rFonts w:ascii="TH SarabunPSK" w:hAnsi="TH SarabunPSK" w:cs="TH SarabunPSK"/>
          <w:sz w:val="32"/>
          <w:szCs w:val="32"/>
        </w:rPr>
        <w:t xml:space="preserve">2 </w:t>
      </w:r>
      <w:r w:rsidRPr="007E3EA1">
        <w:rPr>
          <w:rFonts w:ascii="TH SarabunPSK" w:hAnsi="TH SarabunPSK" w:cs="TH SarabunPSK"/>
          <w:sz w:val="32"/>
          <w:szCs w:val="32"/>
          <w:cs/>
        </w:rPr>
        <w:t>แบบ</w:t>
      </w:r>
      <w:r w:rsidRPr="007E3EA1">
        <w:rPr>
          <w:rFonts w:ascii="TH SarabunPSK" w:hAnsi="TH SarabunPSK" w:cs="TH SarabunPSK"/>
          <w:sz w:val="32"/>
          <w:szCs w:val="32"/>
        </w:rPr>
        <w:t xml:space="preserve"> </w:t>
      </w:r>
      <w:r w:rsidRPr="007E3EA1">
        <w:rPr>
          <w:rFonts w:ascii="TH SarabunPSK" w:hAnsi="TH SarabunPSK" w:cs="TH SarabunPSK"/>
          <w:sz w:val="32"/>
          <w:szCs w:val="32"/>
          <w:cs/>
        </w:rPr>
        <w:t>เท่านั้น</w:t>
      </w:r>
      <w:r w:rsidRPr="007E3EA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ode.js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การเขียนโปรแกรมด้วย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JavaScript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ี่ฝั่งของตัว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rver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ทนที่ปกติแล้วจะเป็นฝั่งของตัว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lient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ต่</w:t>
      </w:r>
      <w:proofErr w:type="spellStart"/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ริงๆ</w:t>
      </w:r>
      <w:proofErr w:type="spellEnd"/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แล้ว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ode.js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นั้นจะรวมไปถึง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nvironment </w:t>
      </w:r>
      <w:proofErr w:type="spellStart"/>
      <w:r w:rsidR="007E3EA1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="007E3EA1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ที่ท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ึ้นเพื่อให้เราเขียน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JavaScript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อาไว้ที่ฝั่ง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rver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ด้วย</w:t>
      </w:r>
    </w:p>
    <w:p w:rsidR="007E3EA1" w:rsidRPr="007E3EA1" w:rsidRDefault="007E3EA1" w:rsidP="007E3EA1">
      <w:pPr>
        <w:pStyle w:val="ListParagraph"/>
        <w:spacing w:after="0" w:line="240" w:lineRule="auto"/>
        <w:ind w:left="150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7E3EA1" w:rsidRPr="007E3EA1" w:rsidRDefault="008043AE" w:rsidP="00BB104A">
      <w:pPr>
        <w:pStyle w:val="ListParagraph"/>
        <w:numPr>
          <w:ilvl w:val="4"/>
          <w:numId w:val="53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arrative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การเล่าเรื่องของเกม โดยเกมจะมีเนื้อเรื่องดังต่อไปนี้</w:t>
      </w:r>
      <w:r w:rsidR="007E3EA1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</w:p>
    <w:p w:rsidR="006B2116" w:rsidRPr="007E3EA1" w:rsidRDefault="002A6A7E" w:rsidP="007E3EA1">
      <w:pPr>
        <w:pStyle w:val="ListParagraph"/>
        <w:spacing w:before="240" w:after="0" w:line="240" w:lineRule="auto"/>
        <w:ind w:firstLine="720"/>
        <w:jc w:val="thaiDistribute"/>
        <w:textAlignment w:val="baseline"/>
        <w:rPr>
          <w:rFonts w:ascii="TH SarabunPSK" w:eastAsia="Times New Roman" w:hAnsi="TH SarabunPSK" w:cs="TH SarabunPSK" w:hint="cs"/>
          <w:color w:val="000000"/>
          <w:sz w:val="32"/>
          <w:szCs w:val="32"/>
        </w:rPr>
      </w:pPr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>ณ ดวงดาวหนึ่งอันไกลโพ้น</w:t>
      </w:r>
      <w:r w:rsidR="006B2116" w:rsidRPr="007E3EA1">
        <w:rPr>
          <w:rFonts w:ascii="TH SarabunPSK" w:hAnsi="TH SarabunPSK" w:cs="TH SarabunPSK" w:hint="cs"/>
          <w:color w:val="000000"/>
          <w:sz w:val="32"/>
          <w:szCs w:val="32"/>
          <w:cs/>
        </w:rPr>
        <w:t>ชื่อว่า</w:t>
      </w:r>
      <w:r w:rsidR="007E3EA1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B4176E" w:rsidRPr="007E3EA1">
        <w:rPr>
          <w:rFonts w:ascii="TH SarabunPSK" w:hAnsi="TH SarabunPSK" w:cs="TH SarabunPSK"/>
          <w:color w:val="000000"/>
          <w:sz w:val="32"/>
          <w:szCs w:val="32"/>
        </w:rPr>
        <w:t>Anima</w:t>
      </w:r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 xml:space="preserve"> มีสิ่งมีชีวิตหนึ่งชื่อว่า </w:t>
      </w:r>
      <w:proofErr w:type="spellStart"/>
      <w:r w:rsidR="009251B9" w:rsidRPr="007E3EA1">
        <w:rPr>
          <w:rFonts w:ascii="TH SarabunPSK" w:hAnsi="TH SarabunPSK" w:cs="TH SarabunPSK"/>
          <w:color w:val="000000"/>
          <w:sz w:val="32"/>
          <w:szCs w:val="32"/>
        </w:rPr>
        <w:t>Animo</w:t>
      </w:r>
      <w:proofErr w:type="spellEnd"/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 xml:space="preserve"> อาศัยอยู่บนดวงดาวแห่งนั้น สิ่งมีชีวิต</w:t>
      </w:r>
      <w:proofErr w:type="spellStart"/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>ตัน้อยๆ</w:t>
      </w:r>
      <w:proofErr w:type="spellEnd"/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 xml:space="preserve"> ใช้ชีวิตอย่างมีความสุขมานานแสนนานจนประชากรของพวกมันเพิ่มขึ้นเทคโนโลยีมีการพัฒนาขึ้น แต่สิ่งที่เสื่อมลงคือธรรมชาติ และมันกำลังจะเอาคืน ดาวดวงนี้เริ่มเกิดภัยพิบัติ</w:t>
      </w:r>
      <w:proofErr w:type="spellStart"/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 xml:space="preserve"> เช่น น้ำท่วม แผ่นดินไหว ดินถล่ม ไฟป่า และความแห้งแล้ง จนกลับสู่ยุคมืดมนอีกครั้ง ประชากรของสิ่งมีชีวิตนี้เริ่มลดลง จนพวกมันกำลังจะสูญพันธุ์ เมื่อเหลือสิ่งมีชีวิตตัวน้อยอยู่เพียงแค่ไม่กี่ตัว พวกมันก็รวมตัวกันขอพรจากพระเจ้า เพื่อช่วยให้โลกของมัน</w:t>
      </w:r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lastRenderedPageBreak/>
        <w:t>กลับมาเหมือนเดิมอีกครั้ง พระเจ้าได้ตอบรับคำขอแต่มีข้อแม้อยู่ว่าพระเจ้าจะส่ง</w:t>
      </w:r>
      <w:proofErr w:type="spellStart"/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>ฑูต</w:t>
      </w:r>
      <w:proofErr w:type="spellEnd"/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 xml:space="preserve">สวรรค์ </w:t>
      </w:r>
      <w:r w:rsidRPr="007E3EA1">
        <w:rPr>
          <w:rFonts w:ascii="TH SarabunPSK" w:hAnsi="TH SarabunPSK" w:cs="TH SarabunPSK"/>
          <w:color w:val="000000"/>
          <w:sz w:val="32"/>
          <w:szCs w:val="32"/>
        </w:rPr>
        <w:t xml:space="preserve">4 </w:t>
      </w:r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>คนลงไปช่วยดูแลโลกใบนี้ เพื่อป้องกัน ไม่ให้เกิดหายนะอีกครั้ง</w:t>
      </w:r>
    </w:p>
    <w:p w:rsidR="000D0AD0" w:rsidRDefault="00BD25D8" w:rsidP="007E3EA1">
      <w:pPr>
        <w:spacing w:before="240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</w:t>
      </w:r>
      <w:r w:rsidR="002C5E3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4</w:t>
      </w:r>
      <w:r w:rsidR="002C5E3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ทำการพัฒนาเกม</w:t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  <w:t>เนื่องจากเกมของกลุ่มเรานั้นเป็นเกมแนวบอร์ดเกมซึ่งเป็นเกมการ์ดทำให้เราจำเป็นต้องสร้างสูตรคำนวณให้กับตัวเกมเพื่อใช้ในการประมวลผลเหตุการณ์</w:t>
      </w:r>
      <w:proofErr w:type="spellStart"/>
      <w:r w:rsidR="002C5E38">
        <w:rPr>
          <w:rFonts w:ascii="TH SarabunPSK" w:eastAsia="Times New Roman" w:hAnsi="TH SarabunPSK" w:cs="TH SarabunPSK"/>
          <w:sz w:val="32"/>
          <w:szCs w:val="32"/>
          <w:cs/>
        </w:rPr>
        <w:t>ต่างๆ</w:t>
      </w:r>
      <w:proofErr w:type="spellEnd"/>
      <w:r w:rsidR="002C5E38">
        <w:rPr>
          <w:rFonts w:ascii="TH SarabunPSK" w:eastAsia="Times New Roman" w:hAnsi="TH SarabunPSK" w:cs="TH SarabunPSK"/>
          <w:sz w:val="32"/>
          <w:szCs w:val="32"/>
          <w:cs/>
        </w:rPr>
        <w:t>ที่จะเกิดขึ้นระหว่างเล่นเกมซึ่งจะต้องทำการทดลองซ้ำไปซ้ำมาหลาย</w:t>
      </w:r>
      <w:r w:rsidR="002C5E38">
        <w:rPr>
          <w:rFonts w:ascii="TH SarabunPSK" w:eastAsia="Times New Roman" w:hAnsi="TH SarabunPSK" w:cs="TH SarabunPSK" w:hint="cs"/>
          <w:sz w:val="32"/>
          <w:szCs w:val="32"/>
          <w:cs/>
        </w:rPr>
        <w:t>ๆ</w:t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>รอบ</w:t>
      </w:r>
      <w:r w:rsidR="002C5E38">
        <w:rPr>
          <w:rFonts w:ascii="TH SarabunPSK" w:eastAsia="Times New Roman" w:hAnsi="TH SarabunPSK" w:cs="TH SarabunPSK" w:hint="cs"/>
          <w:sz w:val="32"/>
          <w:szCs w:val="32"/>
          <w:cs/>
        </w:rPr>
        <w:t>จนกว่าจะได้สูตรคำนวณที่สมบูรณ์แบบ และทำการพัฒนาไป</w:t>
      </w:r>
      <w:proofErr w:type="spellStart"/>
      <w:r w:rsidR="002C5E38">
        <w:rPr>
          <w:rFonts w:ascii="TH SarabunPSK" w:eastAsia="Times New Roman" w:hAnsi="TH SarabunPSK" w:cs="TH SarabunPSK" w:hint="cs"/>
          <w:sz w:val="32"/>
          <w:szCs w:val="32"/>
          <w:cs/>
        </w:rPr>
        <w:t>เรื่อยๆ</w:t>
      </w:r>
      <w:proofErr w:type="spellEnd"/>
      <w:r w:rsidR="002C5E38">
        <w:rPr>
          <w:rFonts w:ascii="TH SarabunPSK" w:eastAsia="Times New Roman" w:hAnsi="TH SarabunPSK" w:cs="TH SarabunPSK" w:hint="cs"/>
          <w:sz w:val="32"/>
          <w:szCs w:val="32"/>
          <w:cs/>
        </w:rPr>
        <w:t>จนได้เกมที่สมบูรณ์ออกมา</w:t>
      </w:r>
      <w:r w:rsidR="000D0AD0">
        <w:rPr>
          <w:rFonts w:ascii="TH SarabunPSK" w:eastAsia="Times New Roman" w:hAnsi="TH SarabunPSK" w:cs="TH SarabunPSK" w:hint="cs"/>
          <w:sz w:val="32"/>
          <w:szCs w:val="32"/>
          <w:cs/>
        </w:rPr>
        <w:t>ในที่สุด</w:t>
      </w:r>
    </w:p>
    <w:p w:rsidR="000D0AD0" w:rsidRDefault="000D0AD0" w:rsidP="007E3EA1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3.3.4.1 การพัฒนาด้านกราฟ</w:t>
      </w:r>
      <w:proofErr w:type="spellStart"/>
      <w:r>
        <w:rPr>
          <w:rFonts w:ascii="TH SarabunPSK" w:eastAsia="Times New Roman" w:hAnsi="TH SarabunPSK" w:cs="TH SarabunPSK" w:hint="cs"/>
          <w:sz w:val="32"/>
          <w:szCs w:val="32"/>
          <w:cs/>
        </w:rPr>
        <w:t>ฟิค</w:t>
      </w:r>
      <w:proofErr w:type="spellEnd"/>
    </w:p>
    <w:p w:rsidR="0035767B" w:rsidRPr="007E3EA1" w:rsidRDefault="0035767B" w:rsidP="00BB104A">
      <w:pPr>
        <w:pStyle w:val="ListParagraph"/>
        <w:numPr>
          <w:ilvl w:val="0"/>
          <w:numId w:val="56"/>
        </w:numPr>
        <w:spacing w:after="0" w:line="240" w:lineRule="auto"/>
        <w:rPr>
          <w:rStyle w:val="uficommentbody"/>
          <w:rFonts w:ascii="TH SarabunPSK" w:eastAsia="Times New Roman" w:hAnsi="TH SarabunPSK" w:cs="TH SarabunPSK"/>
          <w:sz w:val="32"/>
          <w:szCs w:val="32"/>
        </w:rPr>
      </w:pPr>
      <w:r w:rsidRPr="007E3EA1">
        <w:rPr>
          <w:rStyle w:val="uficommentbody"/>
          <w:rFonts w:ascii="TH SarabunPSK" w:hAnsi="TH SarabunPSK" w:cs="TH SarabunPSK"/>
          <w:sz w:val="32"/>
          <w:szCs w:val="32"/>
        </w:rPr>
        <w:t>Start menu</w:t>
      </w:r>
    </w:p>
    <w:p w:rsidR="004C72A6" w:rsidRPr="004C72A6" w:rsidRDefault="004C72A6" w:rsidP="007E3EA1">
      <w:pPr>
        <w:spacing w:after="0" w:line="240" w:lineRule="auto"/>
        <w:ind w:left="1440"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4C72A6">
        <w:rPr>
          <w:rStyle w:val="uficommentbody"/>
          <w:rFonts w:ascii="TH SarabunPSK" w:hAnsi="TH SarabunPSK" w:cs="TH SarabunPSK" w:hint="cs"/>
          <w:sz w:val="32"/>
          <w:szCs w:val="32"/>
          <w:cs/>
        </w:rPr>
        <w:t>เมื่อกดเข้าเกมมาผู้เล่นก็จะเข้ามาที่หน้า</w:t>
      </w:r>
      <w:r w:rsidRPr="004C72A6">
        <w:rPr>
          <w:rStyle w:val="uficommentbody"/>
          <w:rFonts w:ascii="TH SarabunPSK" w:hAnsi="TH SarabunPSK" w:cs="TH SarabunPSK"/>
          <w:sz w:val="32"/>
          <w:szCs w:val="32"/>
        </w:rPr>
        <w:t>Start menu</w:t>
      </w:r>
      <w:r w:rsidRPr="004C72A6">
        <w:rPr>
          <w:rStyle w:val="uficommentbody"/>
          <w:rFonts w:ascii="TH SarabunPSK" w:hAnsi="TH SarabunPSK" w:cs="TH SarabunPSK" w:hint="cs"/>
          <w:sz w:val="32"/>
          <w:szCs w:val="32"/>
          <w:cs/>
        </w:rPr>
        <w:t>เป็นหน้าแรกซึ่งจะประกอบ</w:t>
      </w:r>
      <w:r w:rsidR="007E3EA1">
        <w:rPr>
          <w:rStyle w:val="uficommentbody"/>
          <w:rFonts w:ascii="TH SarabunPSK" w:hAnsi="TH SarabunPSK" w:cs="TH SarabunPSK"/>
          <w:sz w:val="32"/>
          <w:szCs w:val="32"/>
        </w:rPr>
        <w:t xml:space="preserve"> </w:t>
      </w:r>
      <w:r w:rsidRPr="004C72A6">
        <w:rPr>
          <w:rStyle w:val="uficommentbody"/>
          <w:rFonts w:ascii="TH SarabunPSK" w:hAnsi="TH SarabunPSK" w:cs="TH SarabunPSK" w:hint="cs"/>
          <w:sz w:val="32"/>
          <w:szCs w:val="32"/>
          <w:cs/>
        </w:rPr>
        <w:t>ด้วย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>องค์ประกอบ</w:t>
      </w:r>
      <w:proofErr w:type="spellStart"/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>ต่างๆ</w:t>
      </w:r>
      <w:proofErr w:type="spellEnd"/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>ดังนี้</w:t>
      </w:r>
    </w:p>
    <w:p w:rsidR="004C72A6" w:rsidRDefault="004C72A6" w:rsidP="00BB104A">
      <w:pPr>
        <w:pStyle w:val="ListParagraph"/>
        <w:numPr>
          <w:ilvl w:val="0"/>
          <w:numId w:val="57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หน้า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tart menu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จะประกอบด้วยปุ่ม </w:t>
      </w:r>
      <w:r w:rsidR="00494298">
        <w:rPr>
          <w:rFonts w:ascii="TH SarabunPSK" w:eastAsia="Times New Roman" w:hAnsi="TH SarabunPSK" w:cs="TH SarabunPSK"/>
          <w:color w:val="000000"/>
          <w:sz w:val="32"/>
          <w:szCs w:val="32"/>
        </w:rPr>
        <w:t>Join game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ปุ่ม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94298">
        <w:rPr>
          <w:rFonts w:ascii="TH SarabunPSK" w:eastAsia="Times New Roman" w:hAnsi="TH SarabunPSK" w:cs="TH SarabunPSK"/>
          <w:color w:val="000000"/>
          <w:sz w:val="32"/>
          <w:szCs w:val="32"/>
        </w:rPr>
        <w:t>Create Lobby</w:t>
      </w:r>
    </w:p>
    <w:p w:rsidR="004C72A6" w:rsidRPr="004C72A6" w:rsidRDefault="004C72A6" w:rsidP="00BB104A">
      <w:pPr>
        <w:pStyle w:val="ListParagraph"/>
        <w:numPr>
          <w:ilvl w:val="0"/>
          <w:numId w:val="57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โล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โก้ของเกม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A</w:t>
      </w:r>
      <w:r w:rsidR="00494298">
        <w:rPr>
          <w:rFonts w:ascii="TH SarabunPSK" w:eastAsia="Times New Roman" w:hAnsi="TH SarabunPSK" w:cs="TH SarabunPSK"/>
          <w:color w:val="000000"/>
          <w:sz w:val="32"/>
          <w:szCs w:val="32"/>
        </w:rPr>
        <w:t>nima</w:t>
      </w:r>
    </w:p>
    <w:p w:rsidR="0035767B" w:rsidRDefault="00021FC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drawing>
          <wp:anchor distT="0" distB="0" distL="114300" distR="114300" simplePos="0" relativeHeight="25176678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34391</wp:posOffset>
            </wp:positionV>
            <wp:extent cx="5943600" cy="3343275"/>
            <wp:effectExtent l="0" t="0" r="0" b="952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scene_menu_fix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21FC0" w:rsidRDefault="00021FC0" w:rsidP="00494298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C72A6" w:rsidRDefault="004C72A6" w:rsidP="00494298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9251B9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1</w:t>
      </w:r>
      <w:r w:rsidR="009251B9"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หน้า</w:t>
      </w:r>
      <w:r w:rsidR="009251B9">
        <w:rPr>
          <w:rFonts w:ascii="TH SarabunPSK" w:eastAsia="Times New Roman" w:hAnsi="TH SarabunPSK" w:cs="TH SarabunPSK"/>
          <w:color w:val="000000"/>
          <w:sz w:val="32"/>
          <w:szCs w:val="32"/>
        </w:rPr>
        <w:t>Login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</w:t>
      </w:r>
      <w:r w:rsidR="009251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</w:t>
      </w:r>
    </w:p>
    <w:p w:rsidR="000D0AD0" w:rsidRDefault="000D0AD0" w:rsidP="000D0AD0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7E3EA1" w:rsidRDefault="004C72A6" w:rsidP="00BB104A">
      <w:pPr>
        <w:pStyle w:val="ListParagraph"/>
        <w:numPr>
          <w:ilvl w:val="0"/>
          <w:numId w:val="56"/>
        </w:num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>หน้า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</w:p>
    <w:p w:rsidR="004C72A6" w:rsidRPr="007E3EA1" w:rsidRDefault="007E3EA1" w:rsidP="007E3EA1">
      <w:pPr>
        <w:pStyle w:val="ListParagraph"/>
        <w:spacing w:after="240" w:line="240" w:lineRule="auto"/>
        <w:ind w:left="144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</w:t>
      </w:r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ผู้เล่นกดปุ่ม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Play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จะถูกย้ายไปยังหน้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พื่อรอผู้เล่นคนอื่นให้ครบก่อนที่จะกดเริ่มเกมเพื่อเข้าหน้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scene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กเพื่อเล่นเกม</w:t>
      </w:r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ซึ่งตัวเกมนี้จะใช้</w:t>
      </w:r>
      <w:proofErr w:type="spellStart"/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ซิฟเวอร์</w:t>
      </w:r>
      <w:proofErr w:type="spellEnd"/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เขียนจาก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Socket.io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Node.js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เพื่อรองรับการเล่นในรูปแบบออนไลน์แทนตัว</w:t>
      </w:r>
      <w:proofErr w:type="spellStart"/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ซิฟเวอร์</w:t>
      </w:r>
      <w:proofErr w:type="spellEnd"/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494298" w:rsidRDefault="00021FC0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7808" behindDoc="1" locked="0" layoutInCell="1" allowOverlap="1" wp14:anchorId="333CEC41" wp14:editId="43403794">
            <wp:simplePos x="0" y="0"/>
            <wp:positionH relativeFrom="margin">
              <wp:align>center</wp:align>
            </wp:positionH>
            <wp:positionV relativeFrom="paragraph">
              <wp:posOffset>37287</wp:posOffset>
            </wp:positionV>
            <wp:extent cx="5943600" cy="3343275"/>
            <wp:effectExtent l="0" t="0" r="0" b="952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scene_lobby_fix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021FC0" w:rsidRDefault="00021FC0" w:rsidP="00494298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94298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</w:t>
      </w:r>
      <w:r w:rsidR="00021FC0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0D0AD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้า</w:t>
      </w:r>
      <w:r w:rsidR="000D0AD0"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  <w:r w:rsidR="000D0AD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่อนเข้าฉากเกม</w:t>
      </w: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21FC0">
      <w:pPr>
        <w:spacing w:after="240" w:line="240" w:lineRule="auto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7E3EA1" w:rsidRDefault="000D0AD0" w:rsidP="00BB104A">
      <w:pPr>
        <w:pStyle w:val="ListParagraph"/>
        <w:numPr>
          <w:ilvl w:val="0"/>
          <w:numId w:val="56"/>
        </w:num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>หน้าตัวเกม</w:t>
      </w:r>
    </w:p>
    <w:p w:rsidR="000D0AD0" w:rsidRPr="007E3EA1" w:rsidRDefault="007E3EA1" w:rsidP="007E3EA1">
      <w:pPr>
        <w:pStyle w:val="ListParagraph"/>
        <w:spacing w:after="240" w:line="240" w:lineRule="auto"/>
        <w:ind w:left="144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</w:t>
      </w:r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หน้าของตัวเกมนั้นจะเป็นการแสด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D0AD0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Interface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proofErr w:type="spellStart"/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ผู้เล่นในขณะที่เล่นเกมเพื่อให้ผู้เล่นได้รับรู้สถานการณื</w:t>
      </w:r>
      <w:proofErr w:type="spellStart"/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กำลังดำเนินอยู่ในขณะเล่นเกมรอบ</w:t>
      </w:r>
      <w:proofErr w:type="spellStart"/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ั้นๆ</w:t>
      </w:r>
      <w:proofErr w:type="spellEnd"/>
    </w:p>
    <w:p w:rsidR="000D0AD0" w:rsidRDefault="007E3EA1" w:rsidP="000D0AD0">
      <w:pPr>
        <w:spacing w:after="240" w:line="240" w:lineRule="auto"/>
        <w:ind w:left="720"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noProof/>
        </w:rPr>
        <w:drawing>
          <wp:anchor distT="0" distB="0" distL="114300" distR="114300" simplePos="0" relativeHeight="251784192" behindDoc="1" locked="0" layoutInCell="1" allowOverlap="1" wp14:anchorId="7C4937C7" wp14:editId="1FEDCD93">
            <wp:simplePos x="0" y="0"/>
            <wp:positionH relativeFrom="margin">
              <wp:align>center</wp:align>
            </wp:positionH>
            <wp:positionV relativeFrom="paragraph">
              <wp:posOffset>142875</wp:posOffset>
            </wp:positionV>
            <wp:extent cx="5943600" cy="3343275"/>
            <wp:effectExtent l="0" t="0" r="0" b="9525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scene_play_fix_2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D0AD0" w:rsidRDefault="004C72A6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ab/>
      </w: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7E3EA1" w:rsidRDefault="007E3EA1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7E3EA1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</w:t>
      </w:r>
      <w:r w:rsidR="008F603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4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สด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User interface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</w:t>
      </w:r>
    </w:p>
    <w:p w:rsidR="007E3EA1" w:rsidRPr="007E3EA1" w:rsidRDefault="007E3EA1" w:rsidP="007E3EA1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 w:hint="cs"/>
          <w:color w:val="000000"/>
          <w:sz w:val="32"/>
          <w:szCs w:val="32"/>
        </w:rPr>
      </w:pPr>
    </w:p>
    <w:p w:rsidR="000D0AD0" w:rsidRDefault="000D0AD0" w:rsidP="007E3EA1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3.3.4.2 การพัฒนาด้านระบบเกม</w:t>
      </w:r>
    </w:p>
    <w:p w:rsidR="004C72A6" w:rsidRDefault="004C72A6" w:rsidP="007E3EA1">
      <w:pPr>
        <w:spacing w:after="240" w:line="240" w:lineRule="auto"/>
        <w:ind w:left="720" w:firstLine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เริ่มเล่นผู้เล่นจะใช้การควบคุมเพียงอย่างเดียวคือการกดและ</w:t>
      </w:r>
      <w:r w:rsidR="00405DD3"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ไลด์ซ้ายหรือขวาเพื่อทำการใช้การ์ด</w:t>
      </w:r>
      <w:proofErr w:type="spellStart"/>
      <w:r w:rsidR="00405DD3"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="00405DD3"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รือเลื่อนดูการ์ดใบ</w:t>
      </w:r>
      <w:proofErr w:type="spellStart"/>
      <w:r w:rsidR="00405DD3"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ื่นๆ</w:t>
      </w:r>
      <w:proofErr w:type="spellEnd"/>
    </w:p>
    <w:p w:rsidR="00405DD3" w:rsidRDefault="00405DD3" w:rsidP="00BB104A">
      <w:pPr>
        <w:numPr>
          <w:ilvl w:val="0"/>
          <w:numId w:val="8"/>
        </w:numPr>
        <w:spacing w:after="0" w:line="240" w:lineRule="auto"/>
        <w:ind w:left="16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เกมเริ่มขึ้นตัวเกมจะสุ่ม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ผู้เล่นจะต้องช่วยกันทำให้สำเร็จจากการทอยลูกเต๋า</w:t>
      </w:r>
    </w:p>
    <w:p w:rsidR="00405DD3" w:rsidRPr="0041320D" w:rsidRDefault="00405DD3" w:rsidP="00BB104A">
      <w:pPr>
        <w:numPr>
          <w:ilvl w:val="0"/>
          <w:numId w:val="8"/>
        </w:numPr>
        <w:spacing w:after="0" w:line="240" w:lineRule="auto"/>
        <w:ind w:left="16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มื่อเริ่มเกม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ที่อยู่ที่อันดับที่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๊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บบี้จะได้เริ่มเล่นเป็นคนแรก แล้วคน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อๆ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ก็จะเรียงลำดับจากลำดับใน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๊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บบี้</w:t>
      </w:r>
    </w:p>
    <w:p w:rsidR="00405DD3" w:rsidRPr="008043AE" w:rsidRDefault="00405DD3" w:rsidP="00BB104A">
      <w:pPr>
        <w:numPr>
          <w:ilvl w:val="0"/>
          <w:numId w:val="8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ุกค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ถูกสุ่มการ์ดมาในมือ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บตอนเริ่มเกม</w:t>
      </w:r>
    </w:p>
    <w:p w:rsidR="00405DD3" w:rsidRPr="008043AE" w:rsidRDefault="00405DD3" w:rsidP="00BB104A">
      <w:pPr>
        <w:numPr>
          <w:ilvl w:val="0"/>
          <w:numId w:val="8"/>
        </w:numPr>
        <w:spacing w:after="0" w:line="240" w:lineRule="auto"/>
        <w:ind w:left="16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การ์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ยู่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คือการ์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ธรรมชาติ และ การ์ด สิ่งปลูกสร้าง การ์ดธรรมชาติ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ไม่ใช้อะไรเลยการใช้ ส่วนการ์ดสิ่งปลูกสร้างจะใช้ทรัพยากรเช่นหิน และ ไม้ ในการใช้การ์ด</w:t>
      </w:r>
    </w:p>
    <w:p w:rsidR="00405DD3" w:rsidRDefault="00CC52DA" w:rsidP="00BB104A">
      <w:pPr>
        <w:pStyle w:val="ListParagraph"/>
        <w:numPr>
          <w:ilvl w:val="0"/>
          <w:numId w:val="8"/>
        </w:numPr>
        <w:spacing w:after="0" w:line="240" w:lineRule="auto"/>
        <w:ind w:left="16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ึ่ง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จะมีเวลาทั้งหมด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0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นาทีต่อ1เท</w:t>
      </w:r>
      <w:proofErr w:type="spellStart"/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ิร์</w:t>
      </w:r>
      <w:proofErr w:type="spellEnd"/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ของตัวเองเท่ากับว่า1รอบจะใช้เวลาเท่ากับ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าที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0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นาที</w:t>
      </w:r>
    </w:p>
    <w:p w:rsidR="00405DD3" w:rsidRPr="00D248E8" w:rsidRDefault="00405DD3" w:rsidP="00BB104A">
      <w:pPr>
        <w:pStyle w:val="ListParagraph"/>
        <w:numPr>
          <w:ilvl w:val="0"/>
          <w:numId w:val="8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์ดแต่ละแบบจะมีเอฟเฟคเพิ่ม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/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ด ค่า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ใช้</w:t>
      </w:r>
    </w:p>
    <w:p w:rsidR="00405DD3" w:rsidRPr="008B4A02" w:rsidRDefault="00405DD3" w:rsidP="00BB104A">
      <w:pPr>
        <w:pStyle w:val="ListParagraph"/>
        <w:numPr>
          <w:ilvl w:val="2"/>
          <w:numId w:val="9"/>
        </w:numPr>
        <w:spacing w:after="0" w:line="240" w:lineRule="auto"/>
        <w:ind w:left="270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จบ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อบแต่ละรอบ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ผู้เล่นเกมจะประเมินผลออกมาและสุ่ม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หตุการณ์ให้กับผู้เล่นที่อยู่ใน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ถัดไปโดยมี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Pop up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ที่กลางหน้าจอเพื่อให้ผู้เล่นได้รู้ว่าเกิดเหตุการณ์อะไรขึ้นบ้างแล้วจะทำอย่างไรเพื่อแก้ไขเหตุการณ์นั้น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โดย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อบจะเท่ากับ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</w:t>
      </w:r>
      <w:proofErr w:type="spellStart"/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ิร์</w:t>
      </w:r>
      <w:proofErr w:type="spellEnd"/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หรือผ่าน</w:t>
      </w:r>
      <w:proofErr w:type="spellStart"/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ทุกคนแล้ว</w:t>
      </w:r>
    </w:p>
    <w:p w:rsidR="00405DD3" w:rsidRDefault="00405DD3" w:rsidP="00BB104A">
      <w:pPr>
        <w:pStyle w:val="ListParagraph"/>
        <w:numPr>
          <w:ilvl w:val="2"/>
          <w:numId w:val="9"/>
        </w:numPr>
        <w:spacing w:after="0" w:line="240" w:lineRule="auto"/>
        <w:ind w:left="27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1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ผู้เล่นสามารถลงการ์ดกี่ใบก็ได้ </w:t>
      </w:r>
    </w:p>
    <w:p w:rsidR="00405DD3" w:rsidRPr="0041320D" w:rsidRDefault="00405DD3" w:rsidP="00BB104A">
      <w:pPr>
        <w:pStyle w:val="ListParagraph"/>
        <w:numPr>
          <w:ilvl w:val="2"/>
          <w:numId w:val="9"/>
        </w:numPr>
        <w:spacing w:after="0" w:line="240" w:lineRule="auto"/>
        <w:ind w:left="270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กรณีที่ไม่สามารถลงการ์ดในมือได้ผู้เล่นจะ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ถูก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ังคับจบ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ทันที</w:t>
      </w:r>
    </w:p>
    <w:p w:rsidR="00405DD3" w:rsidRPr="008B4A02" w:rsidRDefault="00405DD3" w:rsidP="00BB104A">
      <w:pPr>
        <w:pStyle w:val="ListParagraph"/>
        <w:numPr>
          <w:ilvl w:val="2"/>
          <w:numId w:val="9"/>
        </w:numPr>
        <w:spacing w:after="0" w:line="240" w:lineRule="auto"/>
        <w:ind w:left="270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ุก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ๆ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proofErr w:type="spellStart"/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้นสุด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เองผู้เล่นจะได้รับการสุ่มการ์ดเข้ามาในมือตามจำนวน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สุ่มได้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-3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บ</w:t>
      </w:r>
    </w:p>
    <w:p w:rsidR="00405DD3" w:rsidRPr="0041320D" w:rsidRDefault="00405DD3" w:rsidP="00BB104A">
      <w:pPr>
        <w:numPr>
          <w:ilvl w:val="0"/>
          <w:numId w:val="8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บเท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ิร์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ผู้เล่นคน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ุดท้าย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ตัวระบบเกมจะทำการเปิด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>E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vent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</w:t>
      </w:r>
    </w:p>
    <w:p w:rsidR="00405DD3" w:rsidRDefault="00021FC0" w:rsidP="00BB104A">
      <w:pPr>
        <w:numPr>
          <w:ilvl w:val="0"/>
          <w:numId w:val="8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ลังจากเปิด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05DD3">
        <w:rPr>
          <w:rFonts w:ascii="TH SarabunPSK" w:eastAsia="Times New Roman" w:hAnsi="TH SarabunPSK" w:cs="TH SarabunPSK"/>
          <w:color w:val="000000"/>
          <w:sz w:val="32"/>
          <w:szCs w:val="32"/>
        </w:rPr>
        <w:t>Even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05DD3">
        <w:rPr>
          <w:rFonts w:ascii="TH SarabunPSK" w:eastAsia="Times New Roman" w:hAnsi="TH SarabunPSK" w:cs="TH SarabunPSK"/>
          <w:color w:val="000000"/>
          <w:sz w:val="32"/>
          <w:szCs w:val="32"/>
        </w:rPr>
        <w:t>t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งจบ</w:t>
      </w:r>
      <w:proofErr w:type="spellStart"/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</w:t>
      </w:r>
      <w:proofErr w:type="spellEnd"/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้วจะทำการคำณวนและประมวลผลเหต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ุการณ์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จะเกิดขึ้นในรอบ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อไป</w:t>
      </w:r>
    </w:p>
    <w:p w:rsidR="00405DD3" w:rsidRDefault="00405DD3" w:rsidP="00BB104A">
      <w:pPr>
        <w:numPr>
          <w:ilvl w:val="0"/>
          <w:numId w:val="8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ที่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ชนะเกมนี้ผู้เล่นต้องช่วยกับทำ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ห้สำเร็จ</w:t>
      </w:r>
    </w:p>
    <w:p w:rsidR="008A446E" w:rsidRPr="008A446E" w:rsidRDefault="00CC52DA" w:rsidP="00CC52DA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3.3.4.</w:t>
      </w:r>
      <w:r>
        <w:rPr>
          <w:rFonts w:ascii="TH SarabunPSK" w:eastAsia="Times New Roman" w:hAnsi="TH SarabunPSK" w:cs="TH SarabunPSK"/>
          <w:sz w:val="32"/>
          <w:szCs w:val="32"/>
        </w:rPr>
        <w:t>3</w:t>
      </w:r>
      <w:r w:rsidR="008A446E" w:rsidRPr="008A446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การพัฒนาด้าน</w:t>
      </w:r>
      <w:r w:rsidR="00497C02">
        <w:rPr>
          <w:rFonts w:ascii="TH SarabunPSK" w:eastAsia="Times New Roman" w:hAnsi="TH SarabunPSK" w:cs="TH SarabunPSK" w:hint="cs"/>
          <w:sz w:val="32"/>
          <w:szCs w:val="32"/>
          <w:cs/>
        </w:rPr>
        <w:t>ความสมดุลของเกม</w:t>
      </w:r>
    </w:p>
    <w:p w:rsidR="00405DD3" w:rsidRDefault="00405DD3" w:rsidP="00CC52DA">
      <w:pPr>
        <w:spacing w:after="0" w:line="240" w:lineRule="auto"/>
        <w:ind w:left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นื่องจากเกมนี้เป็นการ์ดเกมที่การกระทำของผู้เล่นนั้นจะมีผลต่อรูปแบบเกม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ให้การทดลองเล่นซ้ำไปซ้ำมาหลายๆ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อบแล้วคอยปรับความสมดุลของการ์ดแต่ละใบจึงเป็นสิ่งสำคัญมากทำให้ต้องทำการทดสอบโดยการเล่นซ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้ำหลายสิบรอบจนได้ผลที่พอใจ ผลที่ได้จากการลองเล่นและปรับสมดุลได้ถูกจดบันทึกเพื่อนำไปปรับปรุงแก้ไขต่อมีดังนี้</w:t>
      </w:r>
    </w:p>
    <w:p w:rsidR="0041023C" w:rsidRDefault="0041023C" w:rsidP="00CC52DA">
      <w:pPr>
        <w:spacing w:after="0" w:line="240" w:lineRule="auto"/>
        <w:ind w:left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5DD3" w:rsidRPr="00CC52DA" w:rsidRDefault="00405DD3" w:rsidP="00BB104A">
      <w:pPr>
        <w:pStyle w:val="ListParagraph"/>
        <w:numPr>
          <w:ilvl w:val="0"/>
          <w:numId w:val="58"/>
        </w:numPr>
        <w:spacing w:after="0" w:line="240" w:lineRule="auto"/>
        <w:textAlignment w:val="baseline"/>
        <w:rPr>
          <w:rFonts w:ascii="TH SarabunPSK" w:hAnsi="TH SarabunPSK" w:cs="TH SarabunPSK"/>
          <w:color w:val="000000"/>
          <w:sz w:val="32"/>
          <w:szCs w:val="32"/>
          <w:lang w:eastAsia="zh-CN"/>
        </w:rPr>
      </w:pPr>
      <w:r w:rsidRPr="00CC52DA">
        <w:rPr>
          <w:rFonts w:ascii="TH SarabunPSK" w:hAnsi="TH SarabunPSK" w:cs="TH SarabunPSK"/>
          <w:color w:val="000000"/>
          <w:sz w:val="32"/>
          <w:szCs w:val="32"/>
          <w:lang w:eastAsia="zh-CN"/>
        </w:rPr>
        <w:t>Update I</w:t>
      </w:r>
    </w:p>
    <w:p w:rsidR="00405DD3" w:rsidRDefault="00405DD3" w:rsidP="00CC52DA">
      <w:pPr>
        <w:spacing w:after="0" w:line="240" w:lineRule="auto"/>
        <w:ind w:left="1440" w:firstLine="720"/>
        <w:jc w:val="thaiDistribute"/>
        <w:textAlignment w:val="baseline"/>
        <w:rPr>
          <w:rFonts w:ascii="TH SarabunPSK" w:hAnsi="TH SarabunPSK" w:cs="TH SarabunPSK"/>
          <w:color w:val="000000"/>
          <w:sz w:val="32"/>
          <w:szCs w:val="32"/>
          <w:lang w:eastAsia="zh-CN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ปรับสมดุลครั้งแรกหลังจากลองทดสอบเล่นเกมจาก</w:t>
      </w:r>
      <w:r w:rsidR="00CC52DA"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>Physical Prototype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 xml:space="preserve"> เป็นการปรับลดสูตรคำณวนค่า</w:t>
      </w:r>
      <w:r w:rsidR="00CC52DA"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>Parameter</w:t>
      </w:r>
      <w:r w:rsidR="00CC52DA"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proofErr w:type="spellStart"/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ต่างๆ</w:t>
      </w:r>
      <w:proofErr w:type="spellEnd"/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ภายในเกม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และเพิ่มระบบ</w:t>
      </w:r>
      <w:r w:rsidR="00CC52DA"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>Objective</w:t>
      </w:r>
      <w:r w:rsidR="00CC52DA"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เข้ามา</w:t>
      </w:r>
    </w:p>
    <w:p w:rsidR="00CC52DA" w:rsidRPr="00405DD3" w:rsidRDefault="00CC52DA" w:rsidP="00CC52DA">
      <w:pPr>
        <w:spacing w:after="0" w:line="240" w:lineRule="auto"/>
        <w:ind w:left="1440"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</w:p>
    <w:p w:rsidR="00405DD3" w:rsidRPr="00405DD3" w:rsidRDefault="00405DD3" w:rsidP="00CC52DA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lastRenderedPageBreak/>
        <w:t>Level Effect</w:t>
      </w:r>
    </w:p>
    <w:p w:rsidR="00405DD3" w:rsidRPr="00405DD3" w:rsidRDefault="00405DD3" w:rsidP="00BB104A">
      <w:pPr>
        <w:numPr>
          <w:ilvl w:val="0"/>
          <w:numId w:val="1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Building  pop += (pop * n^2) + </w:t>
      </w:r>
      <w:proofErr w:type="spell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current_pop</w:t>
      </w:r>
      <w:proofErr w:type="spellEnd"/>
    </w:p>
    <w:p w:rsidR="00405DD3" w:rsidRPr="00405DD3" w:rsidRDefault="00405DD3" w:rsidP="00BB104A">
      <w:pPr>
        <w:numPr>
          <w:ilvl w:val="0"/>
          <w:numId w:val="1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Mine  stone += </w:t>
      </w:r>
      <w:proofErr w:type="spell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Mine_lv</w:t>
      </w:r>
      <w:proofErr w:type="spell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* 100</w:t>
      </w:r>
    </w:p>
    <w:p w:rsidR="00405DD3" w:rsidRPr="00405DD3" w:rsidRDefault="00405DD3" w:rsidP="00BB104A">
      <w:pPr>
        <w:numPr>
          <w:ilvl w:val="0"/>
          <w:numId w:val="1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Wood cutter  wood += </w:t>
      </w:r>
      <w:proofErr w:type="spell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odcutter_lv</w:t>
      </w:r>
      <w:proofErr w:type="spell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* 100</w:t>
      </w:r>
    </w:p>
    <w:p w:rsidR="00405DD3" w:rsidRPr="00405DD3" w:rsidRDefault="00405DD3" w:rsidP="00BB104A">
      <w:pPr>
        <w:numPr>
          <w:ilvl w:val="0"/>
          <w:numId w:val="1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Farm  food += ( food * 3n^2 ) + </w:t>
      </w:r>
      <w:proofErr w:type="spell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current_food</w:t>
      </w:r>
      <w:proofErr w:type="spellEnd"/>
    </w:p>
    <w:p w:rsidR="00405DD3" w:rsidRPr="00405DD3" w:rsidRDefault="00405DD3" w:rsidP="00BB104A">
      <w:pPr>
        <w:numPr>
          <w:ilvl w:val="0"/>
          <w:numId w:val="1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Tree</w:t>
      </w:r>
    </w:p>
    <w:p w:rsidR="00405DD3" w:rsidRPr="00405DD3" w:rsidRDefault="00CC52DA" w:rsidP="00405DD3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 level +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10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%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ท่วม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/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max</w:t>
      </w:r>
    </w:p>
    <w:p w:rsidR="00405DD3" w:rsidRPr="00405DD3" w:rsidRDefault="00405DD3" w:rsidP="00405DD3">
      <w:pPr>
        <w:spacing w:after="0" w:line="240" w:lineRule="auto"/>
        <w:ind w:left="216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-10</w:t>
      </w:r>
      <w:r w:rsidR="00CC52DA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% </w:t>
      </w:r>
      <w:r w:rsidR="00CC52DA"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แห้งแล้ง</w:t>
      </w:r>
    </w:p>
    <w:p w:rsidR="00405DD3" w:rsidRDefault="00405DD3" w:rsidP="00405DD3">
      <w:pPr>
        <w:spacing w:after="0" w:line="240" w:lineRule="auto"/>
        <w:ind w:left="1440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#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มี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objective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สุดท้ายเพื่อจบเกม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#</w:t>
      </w:r>
    </w:p>
    <w:p w:rsidR="0041023C" w:rsidRPr="00405DD3" w:rsidRDefault="0041023C" w:rsidP="00405DD3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CC52DA" w:rsidP="00CC52DA">
      <w:pPr>
        <w:spacing w:after="0" w:line="240" w:lineRule="auto"/>
        <w:ind w:left="1440" w:firstLine="36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C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ard</w:t>
      </w:r>
    </w:p>
    <w:p w:rsidR="00405DD3" w:rsidRPr="00CC52DA" w:rsidRDefault="00405DD3" w:rsidP="00BB104A">
      <w:pPr>
        <w:pStyle w:val="ListParagraph"/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Tree     | water </w:t>
      </w:r>
      <w:r w:rsidR="00CC52DA"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level -= ⅓</w:t>
      </w: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</w:p>
    <w:p w:rsid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        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ab/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ab/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forest </w:t>
      </w:r>
      <w:r w:rsidR="00CC52DA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level += ⅓</w:t>
      </w:r>
    </w:p>
    <w:p w:rsidR="00CC52DA" w:rsidRPr="00405DD3" w:rsidRDefault="00CC52DA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Default="00405DD3" w:rsidP="00BB104A">
      <w:pPr>
        <w:pStyle w:val="ListParagraph"/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Rain     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water </w:t>
      </w:r>
      <w:r w:rsidR="00CC52DA"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level =</w:t>
      </w: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⅓</w:t>
      </w:r>
    </w:p>
    <w:p w:rsidR="00CC52DA" w:rsidRPr="00CC52DA" w:rsidRDefault="00CC52DA" w:rsidP="00CC52DA">
      <w:pPr>
        <w:pStyle w:val="ListParagraph"/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</w:p>
    <w:p w:rsidR="00405DD3" w:rsidRPr="00CC52DA" w:rsidRDefault="00405DD3" w:rsidP="00BB104A">
      <w:pPr>
        <w:pStyle w:val="ListParagraph"/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arm   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farm </w:t>
      </w:r>
      <w:r w:rsidR="00CC52DA"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level =</w:t>
      </w: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⅓ 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           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ab/>
        <w:t xml:space="preserve">    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+ </w:t>
      </w:r>
      <w:r w:rsidR="00CC52DA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od = 12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      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wood = 10 * n (level)</w:t>
      </w:r>
    </w:p>
    <w:p w:rsidR="00405DD3" w:rsidRDefault="00405DD3" w:rsidP="00405DD3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stone = 5 * n (level)</w:t>
      </w:r>
    </w:p>
    <w:p w:rsidR="00405DD3" w:rsidRPr="00405DD3" w:rsidRDefault="00405DD3" w:rsidP="00405DD3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               </w:t>
      </w:r>
      <w:r w:rsidR="00CC52DA">
        <w:rPr>
          <w:rFonts w:ascii="TH SarabunPSK" w:eastAsia="Times New Roman" w:hAnsi="TH SarabunPSK" w:cs="TH SarabunPSK"/>
          <w:sz w:val="32"/>
          <w:szCs w:val="32"/>
          <w:lang w:eastAsia="zh-CN"/>
        </w:rPr>
        <w:tab/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water </w:t>
      </w:r>
      <w:r w:rsidR="00CC52DA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level -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= ⅓ 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CC52DA" w:rsidRDefault="00405DD3" w:rsidP="00BB104A">
      <w:pPr>
        <w:pStyle w:val="ListParagraph"/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Mine   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 </w:t>
      </w: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mine level = ⅓</w:t>
      </w:r>
    </w:p>
    <w:p w:rsidR="00405DD3" w:rsidRPr="00405DD3" w:rsidRDefault="00106DCC" w:rsidP="00405DD3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  <w:t xml:space="preserve"> 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wood = 20 * n (level)</w:t>
      </w:r>
    </w:p>
    <w:p w:rsidR="00405DD3" w:rsidRPr="00405DD3" w:rsidRDefault="00106DCC" w:rsidP="00405DD3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  <w:t xml:space="preserve"> 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water level -= ⅓</w:t>
      </w:r>
    </w:p>
    <w:p w:rsidR="00405DD3" w:rsidRPr="00405DD3" w:rsidRDefault="00106DCC" w:rsidP="00405DD3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+ stone = 10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CC52DA" w:rsidRDefault="00405DD3" w:rsidP="00BB104A">
      <w:pPr>
        <w:pStyle w:val="ListParagraph"/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proofErr w:type="spellStart"/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uildining</w:t>
      </w:r>
      <w:proofErr w:type="spellEnd"/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  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</w: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building level += ⅓ 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           </w:t>
      </w:r>
      <w:r w:rsidR="00106DC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+ pop = 10 * (n </w:t>
      </w:r>
      <w:r w:rsidR="00CC52DA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level) ^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2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           </w:t>
      </w:r>
      <w:r w:rsidR="00106DC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wood = 20 * n (level)</w:t>
      </w:r>
    </w:p>
    <w:p w:rsidR="00405DD3" w:rsidRPr="00405DD3" w:rsidRDefault="00106DCC" w:rsidP="00405DD3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lastRenderedPageBreak/>
        <w:t xml:space="preserve">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stone = 20 * n (level)</w:t>
      </w:r>
    </w:p>
    <w:p w:rsidR="00405DD3" w:rsidRPr="00405DD3" w:rsidRDefault="00106DCC" w:rsidP="00405DD3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  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water level -= ⅓</w:t>
      </w:r>
    </w:p>
    <w:p w:rsidR="00405DD3" w:rsidRPr="00405DD3" w:rsidRDefault="00106DCC" w:rsidP="00405DD3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forest level -= ⅓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CC52DA" w:rsidRDefault="00405DD3" w:rsidP="00BB104A">
      <w:pPr>
        <w:pStyle w:val="ListParagraph"/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wood cutter    | </w:t>
      </w:r>
      <w:proofErr w:type="spellStart"/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oc</w:t>
      </w:r>
      <w:proofErr w:type="spellEnd"/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cutter level += ⅓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           </w:t>
      </w:r>
      <w:r w:rsidR="00106DC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+ wood = 10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           </w:t>
      </w:r>
      <w:r w:rsidR="00106DC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wood = 10 * n (level)</w:t>
      </w:r>
    </w:p>
    <w:p w:rsidR="00405DD3" w:rsidRPr="00405DD3" w:rsidRDefault="00106DCC" w:rsidP="00405DD3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stone = 10 * n (level)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       </w:t>
      </w:r>
      <w:r w:rsidR="00106DC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 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ab/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forest level -= ⅓</w:t>
      </w:r>
    </w:p>
    <w:p w:rsidR="00405DD3" w:rsidRPr="00405DD3" w:rsidRDefault="00405DD3" w:rsidP="00405DD3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CC52DA" w:rsidRDefault="00405DD3" w:rsidP="00BB104A">
      <w:pPr>
        <w:pStyle w:val="ListParagraph"/>
        <w:numPr>
          <w:ilvl w:val="0"/>
          <w:numId w:val="58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pdate II</w:t>
      </w:r>
    </w:p>
    <w:p w:rsidR="00A07FEE" w:rsidRPr="00405DD3" w:rsidRDefault="00A07FEE" w:rsidP="00CC52DA">
      <w:pPr>
        <w:spacing w:after="0" w:line="240" w:lineRule="auto"/>
        <w:ind w:left="1440" w:firstLine="720"/>
        <w:jc w:val="thaiDistribute"/>
        <w:rPr>
          <w:rFonts w:ascii="TH SarabunPSK" w:eastAsia="Times New Roman" w:hAnsi="TH SarabunPSK" w:cs="TH SarabunPSK"/>
          <w:sz w:val="32"/>
          <w:szCs w:val="32"/>
          <w:cs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เป็นการปรับสมดุลรอบที่สองมีการเปลี่ยนแปลงค่า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arameter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/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สูตรคำณวน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ต่างๆ</w:t>
      </w:r>
      <w:proofErr w:type="spellEnd"/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เพื่อให้เกมนั้นมีความสมบูรณ์มากขึ้น เพิ่มการสุ่ม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Event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พิเศษเข้ามาเพื่อให้ผู้เล่นรู้สึกตื่นเต้นและสร้างเหตุการณ์จำลองสถานการณ์ภัย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ภิบั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ติ</w:t>
      </w:r>
      <w:proofErr w:type="spellStart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ต่างๆ</w:t>
      </w:r>
      <w:proofErr w:type="spellEnd"/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ที่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มีสิทธิ์เกิดขึ้น</w:t>
      </w:r>
    </w:p>
    <w:p w:rsidR="00405DD3" w:rsidRPr="00405DD3" w:rsidRDefault="00405DD3" w:rsidP="00CC52DA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Level effect </w:t>
      </w:r>
    </w:p>
    <w:p w:rsidR="00405DD3" w:rsidRPr="00405DD3" w:rsidRDefault="00405DD3" w:rsidP="00BB104A">
      <w:pPr>
        <w:numPr>
          <w:ilvl w:val="0"/>
          <w:numId w:val="1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Forest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เมื่อมีการ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uild -⅙</w:t>
      </w:r>
    </w:p>
    <w:p w:rsidR="00405DD3" w:rsidRPr="00405DD3" w:rsidRDefault="00405DD3" w:rsidP="00BB104A">
      <w:pPr>
        <w:numPr>
          <w:ilvl w:val="0"/>
          <w:numId w:val="1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ทุกครั้งที่จบเท</w:t>
      </w:r>
      <w:proofErr w:type="spell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ิร์</w:t>
      </w:r>
      <w:proofErr w:type="spell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นของผู้เล่น ทอยเต๋าสุ่ม จำนวนการ์ดที่จะได้จั่ว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1-3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ใบ</w:t>
      </w:r>
    </w:p>
    <w:p w:rsidR="00405DD3" w:rsidRPr="00405DD3" w:rsidRDefault="00405DD3" w:rsidP="00BB104A">
      <w:pPr>
        <w:numPr>
          <w:ilvl w:val="0"/>
          <w:numId w:val="1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od = pop * 1.5</w:t>
      </w:r>
    </w:p>
    <w:p w:rsidR="00405DD3" w:rsidRPr="00405DD3" w:rsidRDefault="00405DD3" w:rsidP="00A07FEE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Event</w:t>
      </w:r>
    </w:p>
    <w:p w:rsidR="00405DD3" w:rsidRPr="00405DD3" w:rsidRDefault="00405DD3" w:rsidP="00A07FEE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ดี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30%</w:t>
      </w:r>
    </w:p>
    <w:p w:rsidR="00405DD3" w:rsidRPr="00405DD3" w:rsidRDefault="00405DD3" w:rsidP="00BB104A">
      <w:pPr>
        <w:numPr>
          <w:ilvl w:val="0"/>
          <w:numId w:val="1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ฝนตก +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1 level</w:t>
      </w:r>
    </w:p>
    <w:p w:rsidR="00405DD3" w:rsidRPr="00405DD3" w:rsidRDefault="00405DD3" w:rsidP="00BB104A">
      <w:pPr>
        <w:numPr>
          <w:ilvl w:val="0"/>
          <w:numId w:val="1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สัตว์ *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10%</w:t>
      </w:r>
    </w:p>
    <w:p w:rsidR="00405DD3" w:rsidRPr="00405DD3" w:rsidRDefault="00405DD3" w:rsidP="00BB104A">
      <w:pPr>
        <w:numPr>
          <w:ilvl w:val="0"/>
          <w:numId w:val="1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op * 10%</w:t>
      </w:r>
    </w:p>
    <w:p w:rsidR="00405DD3" w:rsidRPr="00405DD3" w:rsidRDefault="00405DD3" w:rsidP="00BB104A">
      <w:pPr>
        <w:numPr>
          <w:ilvl w:val="0"/>
          <w:numId w:val="1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ต้นไม้ +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1 level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A07FEE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ไม่ดี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20%</w:t>
      </w:r>
    </w:p>
    <w:p w:rsidR="00405DD3" w:rsidRPr="00405DD3" w:rsidRDefault="00405DD3" w:rsidP="00BB104A">
      <w:pPr>
        <w:numPr>
          <w:ilvl w:val="0"/>
          <w:numId w:val="1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ไฟป่า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 - 1 lv</w:t>
      </w:r>
    </w:p>
    <w:p w:rsidR="00405DD3" w:rsidRPr="00405DD3" w:rsidRDefault="00405DD3" w:rsidP="00BB104A">
      <w:pPr>
        <w:numPr>
          <w:ilvl w:val="0"/>
          <w:numId w:val="1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น้ำท่วม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od - 30%</w:t>
      </w:r>
    </w:p>
    <w:p w:rsidR="00405DD3" w:rsidRPr="00405DD3" w:rsidRDefault="00405DD3" w:rsidP="00BB104A">
      <w:pPr>
        <w:numPr>
          <w:ilvl w:val="0"/>
          <w:numId w:val="1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ดินยุบ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สุ่มลด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lv</w:t>
      </w:r>
    </w:p>
    <w:p w:rsidR="00405DD3" w:rsidRPr="00405DD3" w:rsidRDefault="00405DD3" w:rsidP="00BB104A">
      <w:pPr>
        <w:numPr>
          <w:ilvl w:val="0"/>
          <w:numId w:val="1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ภัยแล้ง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water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ติดลบ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2 lv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A07FEE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เกิดภัยฉับพลัน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10%</w:t>
      </w:r>
    </w:p>
    <w:p w:rsidR="00405DD3" w:rsidRPr="00405DD3" w:rsidRDefault="00405DD3" w:rsidP="00BB104A">
      <w:pPr>
        <w:numPr>
          <w:ilvl w:val="0"/>
          <w:numId w:val="18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แผ่นดินไหว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ลดทุกอย่าง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-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⅓ , pop -25%</w:t>
      </w:r>
    </w:p>
    <w:p w:rsidR="00405DD3" w:rsidRPr="00405DD3" w:rsidRDefault="00405DD3" w:rsidP="00BB104A">
      <w:pPr>
        <w:numPr>
          <w:ilvl w:val="0"/>
          <w:numId w:val="18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พายุ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ลด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od cutter Mine Farm Town 1 lv ( pop = pop * lv(25%) )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Default="00405DD3" w:rsidP="00A07FEE">
      <w:pPr>
        <w:spacing w:after="0" w:line="240" w:lineRule="auto"/>
        <w:ind w:left="1080" w:firstLine="720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ไม่เกิดอะไรขึ้น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40%</w:t>
      </w:r>
    </w:p>
    <w:p w:rsidR="0041023C" w:rsidRPr="00405DD3" w:rsidRDefault="0041023C" w:rsidP="00A07FEE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1023C" w:rsidRDefault="00405DD3" w:rsidP="00BB104A">
      <w:pPr>
        <w:pStyle w:val="ListParagraph"/>
        <w:numPr>
          <w:ilvl w:val="0"/>
          <w:numId w:val="58"/>
        </w:numPr>
        <w:spacing w:after="240" w:line="240" w:lineRule="auto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pdate III</w:t>
      </w:r>
    </w:p>
    <w:p w:rsidR="00617DAB" w:rsidRPr="0041023C" w:rsidRDefault="00617DAB" w:rsidP="0041023C">
      <w:pPr>
        <w:pStyle w:val="ListParagraph"/>
        <w:spacing w:after="240" w:line="240" w:lineRule="auto"/>
        <w:ind w:left="1800" w:firstLine="36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1023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แก้ไขค่า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 w:rsidRP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arameter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 w:rsidRP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/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 w:rsidRPr="0041023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สูตรคำนวณให้สมดุลมากกว่าเดิมเนื่องจากเกิดปัญหาเกี่ยวกับทรัพยากรที่เป็นผลจากการ์ดภายในเกม</w:t>
      </w:r>
    </w:p>
    <w:p w:rsidR="00405DD3" w:rsidRPr="00405DD3" w:rsidRDefault="00405DD3" w:rsidP="0041023C">
      <w:pPr>
        <w:spacing w:after="24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Level effect </w:t>
      </w:r>
    </w:p>
    <w:p w:rsidR="00405DD3" w:rsidRPr="00405DD3" w:rsidRDefault="00405DD3" w:rsidP="00BB104A">
      <w:pPr>
        <w:numPr>
          <w:ilvl w:val="0"/>
          <w:numId w:val="1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wood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+ lv * 30</w:t>
      </w:r>
    </w:p>
    <w:p w:rsidR="00405DD3" w:rsidRPr="00405DD3" w:rsidRDefault="00405DD3" w:rsidP="00BB104A">
      <w:pPr>
        <w:numPr>
          <w:ilvl w:val="0"/>
          <w:numId w:val="1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stone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+ lv * 30</w:t>
      </w:r>
    </w:p>
    <w:p w:rsidR="00405DD3" w:rsidRPr="00405DD3" w:rsidRDefault="00405DD3" w:rsidP="00BB104A">
      <w:pPr>
        <w:numPr>
          <w:ilvl w:val="0"/>
          <w:numId w:val="1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farm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(food * 1.5n^2) + food</w:t>
      </w:r>
    </w:p>
    <w:p w:rsidR="00405DD3" w:rsidRPr="00405DD3" w:rsidRDefault="00405DD3" w:rsidP="00BB104A">
      <w:pPr>
        <w:numPr>
          <w:ilvl w:val="0"/>
          <w:numId w:val="1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water level -4 Game Over,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ภัยแล้ง / เริ่มเกิด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Event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แล้ว -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2</w:t>
      </w:r>
    </w:p>
    <w:p w:rsidR="00405DD3" w:rsidRDefault="00405DD3" w:rsidP="00BB104A">
      <w:pPr>
        <w:numPr>
          <w:ilvl w:val="0"/>
          <w:numId w:val="1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forest level -4 Game over,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ไฟไหม้ / เริ่มเกิดตอน -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1</w:t>
      </w:r>
    </w:p>
    <w:p w:rsidR="0041023C" w:rsidRPr="0041023C" w:rsidRDefault="0041023C" w:rsidP="0041023C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</w:p>
    <w:p w:rsidR="00405DD3" w:rsidRPr="0041023C" w:rsidRDefault="00405DD3" w:rsidP="00BB104A">
      <w:pPr>
        <w:pStyle w:val="ListParagraph"/>
        <w:numPr>
          <w:ilvl w:val="0"/>
          <w:numId w:val="58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pdate IV</w:t>
      </w:r>
    </w:p>
    <w:p w:rsidR="00617DAB" w:rsidRPr="00405DD3" w:rsidRDefault="00617DAB" w:rsidP="0041023C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cs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อัพเดท</w:t>
      </w:r>
      <w:proofErr w:type="spellStart"/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กฏ</w:t>
      </w:r>
      <w:proofErr w:type="spellEnd"/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ของเกมเพิ่มเติมเนื่องจาก</w:t>
      </w:r>
      <w:proofErr w:type="spellStart"/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กฏ</w:t>
      </w:r>
      <w:proofErr w:type="spellEnd"/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เดิมนั้นมีช่องโห่วเวลาผู้เล่นไม่สามารถลงการ์ดบนมือได้แต่เกมบังคับให้ลง แก้ไขปัญหาทรัพยากรอีกครั้ง เพิ่มช่องทางที่ทำให้เกิด</w:t>
      </w:r>
      <w:r w:rsidR="0041023C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G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ame Over</w:t>
      </w:r>
      <w:r w:rsidR="0041023C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ให้สมดุลกับระบบเกม</w:t>
      </w:r>
    </w:p>
    <w:p w:rsidR="00405DD3" w:rsidRPr="00405DD3" w:rsidRDefault="00405DD3" w:rsidP="00BB104A">
      <w:pPr>
        <w:numPr>
          <w:ilvl w:val="0"/>
          <w:numId w:val="2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resource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ไม่พอ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ทิ้งการ์ด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1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ใบ</w:t>
      </w:r>
    </w:p>
    <w:p w:rsidR="00405DD3" w:rsidRPr="00405DD3" w:rsidRDefault="00405DD3" w:rsidP="00BB104A">
      <w:pPr>
        <w:numPr>
          <w:ilvl w:val="0"/>
          <w:numId w:val="2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หินไม่ค่อยได้ใช้</w:t>
      </w:r>
    </w:p>
    <w:p w:rsidR="00405DD3" w:rsidRPr="00405DD3" w:rsidRDefault="00405DD3" w:rsidP="00BB104A">
      <w:pPr>
        <w:numPr>
          <w:ilvl w:val="0"/>
          <w:numId w:val="2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อาหาร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alance * 1.2</w:t>
      </w:r>
    </w:p>
    <w:p w:rsidR="00405DD3" w:rsidRPr="00405DD3" w:rsidRDefault="00405DD3" w:rsidP="00BB104A">
      <w:pPr>
        <w:numPr>
          <w:ilvl w:val="0"/>
          <w:numId w:val="2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 / forest event</w:t>
      </w:r>
    </w:p>
    <w:p w:rsidR="00405DD3" w:rsidRPr="00405DD3" w:rsidRDefault="00405DD3" w:rsidP="00BB104A">
      <w:pPr>
        <w:numPr>
          <w:ilvl w:val="0"/>
          <w:numId w:val="2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ปรับประชากร + อาหาร / ปรับตัว *</w:t>
      </w:r>
    </w:p>
    <w:p w:rsidR="00405DD3" w:rsidRPr="00405DD3" w:rsidRDefault="00405DD3" w:rsidP="00BB104A">
      <w:pPr>
        <w:numPr>
          <w:ilvl w:val="0"/>
          <w:numId w:val="2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แก้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resource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41023C">
      <w:pPr>
        <w:spacing w:after="0" w:line="240" w:lineRule="auto"/>
        <w:ind w:left="1440" w:firstLine="36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lastRenderedPageBreak/>
        <w:t>start resource</w:t>
      </w:r>
    </w:p>
    <w:p w:rsidR="00405DD3" w:rsidRPr="00405DD3" w:rsidRDefault="00405DD3" w:rsidP="00BB104A">
      <w:pPr>
        <w:numPr>
          <w:ilvl w:val="0"/>
          <w:numId w:val="2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od    1000</w:t>
      </w:r>
    </w:p>
    <w:p w:rsidR="00405DD3" w:rsidRPr="00405DD3" w:rsidRDefault="00405DD3" w:rsidP="00BB104A">
      <w:pPr>
        <w:numPr>
          <w:ilvl w:val="0"/>
          <w:numId w:val="2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stone    1000</w:t>
      </w:r>
    </w:p>
    <w:p w:rsidR="00405DD3" w:rsidRPr="00405DD3" w:rsidRDefault="00405DD3" w:rsidP="00BB104A">
      <w:pPr>
        <w:numPr>
          <w:ilvl w:val="0"/>
          <w:numId w:val="2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op    20</w:t>
      </w:r>
    </w:p>
    <w:p w:rsidR="00405DD3" w:rsidRPr="00405DD3" w:rsidRDefault="00405DD3" w:rsidP="00BB104A">
      <w:pPr>
        <w:numPr>
          <w:ilvl w:val="0"/>
          <w:numId w:val="2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od    80</w:t>
      </w:r>
    </w:p>
    <w:p w:rsidR="00405DD3" w:rsidRPr="00405DD3" w:rsidRDefault="00405DD3" w:rsidP="00617DAB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pop &gt; food 40%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ปรับสมดุล</w:t>
      </w:r>
    </w:p>
    <w:p w:rsidR="00405DD3" w:rsidRPr="00405DD3" w:rsidRDefault="00405DD3" w:rsidP="00617DAB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pop &gt; food 60%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game over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41023C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game over</w:t>
      </w:r>
    </w:p>
    <w:p w:rsidR="00405DD3" w:rsidRPr="00405DD3" w:rsidRDefault="00405DD3" w:rsidP="00BB104A">
      <w:pPr>
        <w:numPr>
          <w:ilvl w:val="0"/>
          <w:numId w:val="2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 +- 4 level</w:t>
      </w:r>
    </w:p>
    <w:p w:rsidR="00405DD3" w:rsidRPr="00405DD3" w:rsidRDefault="00405DD3" w:rsidP="00BB104A">
      <w:pPr>
        <w:numPr>
          <w:ilvl w:val="0"/>
          <w:numId w:val="2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op &gt; food 60%</w:t>
      </w:r>
    </w:p>
    <w:p w:rsidR="00405DD3" w:rsidRDefault="00405DD3" w:rsidP="00BB104A">
      <w:pPr>
        <w:numPr>
          <w:ilvl w:val="0"/>
          <w:numId w:val="2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op = 0</w:t>
      </w:r>
    </w:p>
    <w:p w:rsidR="0041023C" w:rsidRPr="0041023C" w:rsidRDefault="0041023C" w:rsidP="0041023C">
      <w:pPr>
        <w:spacing w:after="0" w:line="240" w:lineRule="auto"/>
        <w:ind w:left="25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</w:p>
    <w:p w:rsidR="00405DD3" w:rsidRPr="00405DD3" w:rsidRDefault="0041023C" w:rsidP="0041023C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C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ard</w:t>
      </w:r>
    </w:p>
    <w:p w:rsidR="00405DD3" w:rsidRPr="00405DD3" w:rsidRDefault="00405DD3" w:rsidP="00BB104A">
      <w:pPr>
        <w:numPr>
          <w:ilvl w:val="0"/>
          <w:numId w:val="23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Tree</w:t>
      </w:r>
    </w:p>
    <w:p w:rsidR="00617DAB" w:rsidRPr="00617DAB" w:rsidRDefault="00405DD3" w:rsidP="00BB104A">
      <w:pPr>
        <w:pStyle w:val="ListParagraph"/>
        <w:numPr>
          <w:ilvl w:val="1"/>
          <w:numId w:val="20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water lv -⅓</w:t>
      </w:r>
    </w:p>
    <w:p w:rsidR="00405DD3" w:rsidRPr="0041023C" w:rsidRDefault="00405DD3" w:rsidP="00BB104A">
      <w:pPr>
        <w:pStyle w:val="ListParagraph"/>
        <w:numPr>
          <w:ilvl w:val="1"/>
          <w:numId w:val="20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 lv +⅓</w:t>
      </w:r>
    </w:p>
    <w:p w:rsidR="00405DD3" w:rsidRPr="00617DAB" w:rsidRDefault="00405DD3" w:rsidP="00BB104A">
      <w:pPr>
        <w:pStyle w:val="ListParagraph"/>
        <w:numPr>
          <w:ilvl w:val="0"/>
          <w:numId w:val="23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Rain</w:t>
      </w:r>
    </w:p>
    <w:p w:rsidR="00405DD3" w:rsidRPr="0041023C" w:rsidRDefault="00405DD3" w:rsidP="00BB104A">
      <w:pPr>
        <w:pStyle w:val="ListParagraph"/>
        <w:numPr>
          <w:ilvl w:val="0"/>
          <w:numId w:val="25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 lv +⅔</w:t>
      </w:r>
    </w:p>
    <w:p w:rsidR="00405DD3" w:rsidRPr="00617DAB" w:rsidRDefault="00405DD3" w:rsidP="00BB104A">
      <w:pPr>
        <w:pStyle w:val="ListParagraph"/>
        <w:numPr>
          <w:ilvl w:val="0"/>
          <w:numId w:val="23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arm</w:t>
      </w:r>
    </w:p>
    <w:p w:rsidR="00617DAB" w:rsidRPr="00617DAB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arm lv +⅓</w:t>
      </w:r>
    </w:p>
    <w:p w:rsidR="00617DAB" w:rsidRPr="00617DAB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wood    100 * lv</w:t>
      </w:r>
    </w:p>
    <w:p w:rsidR="00617DAB" w:rsidRPr="00617DAB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stone    50 * lv</w:t>
      </w:r>
    </w:p>
    <w:p w:rsidR="00405DD3" w:rsidRPr="00617DAB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 lv -⅓</w:t>
      </w:r>
    </w:p>
    <w:p w:rsidR="00405DD3" w:rsidRPr="00BF7E7F" w:rsidRDefault="00405DD3" w:rsidP="00BB104A">
      <w:pPr>
        <w:pStyle w:val="ListParagraph"/>
        <w:numPr>
          <w:ilvl w:val="0"/>
          <w:numId w:val="23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Mine</w:t>
      </w:r>
    </w:p>
    <w:p w:rsidR="00BF7E7F" w:rsidRPr="00BF7E7F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mine lv +⅓</w:t>
      </w:r>
    </w:p>
    <w:p w:rsidR="00BF7E7F" w:rsidRPr="00BF7E7F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wood    200 * lv</w:t>
      </w:r>
    </w:p>
    <w:p w:rsidR="00405DD3" w:rsidRPr="0041023C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 lv -⅓</w:t>
      </w:r>
    </w:p>
    <w:p w:rsidR="00405DD3" w:rsidRPr="00BF7E7F" w:rsidRDefault="00405DD3" w:rsidP="00BB104A">
      <w:pPr>
        <w:pStyle w:val="ListParagraph"/>
        <w:numPr>
          <w:ilvl w:val="0"/>
          <w:numId w:val="23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od Cutter</w:t>
      </w:r>
    </w:p>
    <w:p w:rsidR="00405DD3" w:rsidRPr="00BF7E7F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od cutter +⅓</w:t>
      </w:r>
    </w:p>
    <w:p w:rsidR="00405DD3" w:rsidRPr="00BF7E7F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lastRenderedPageBreak/>
        <w:t>used stone    200 * lv</w:t>
      </w:r>
    </w:p>
    <w:p w:rsidR="00405DD3" w:rsidRPr="00BF7E7F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 lv -⅓</w:t>
      </w:r>
    </w:p>
    <w:p w:rsidR="00405DD3" w:rsidRPr="00BF7E7F" w:rsidRDefault="00405DD3" w:rsidP="00BB104A">
      <w:pPr>
        <w:pStyle w:val="ListParagraph"/>
        <w:numPr>
          <w:ilvl w:val="0"/>
          <w:numId w:val="23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uilding</w:t>
      </w:r>
    </w:p>
    <w:p w:rsidR="00405DD3" w:rsidRPr="00BF7E7F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uilding +⅓</w:t>
      </w:r>
    </w:p>
    <w:p w:rsidR="00BF7E7F" w:rsidRPr="00BF7E7F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wood    100 * lv</w:t>
      </w:r>
    </w:p>
    <w:p w:rsidR="00405DD3" w:rsidRPr="00BF7E7F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stone    50 * lv</w:t>
      </w:r>
    </w:p>
    <w:p w:rsidR="00405DD3" w:rsidRPr="00BF7E7F" w:rsidRDefault="00405DD3" w:rsidP="00BB104A">
      <w:pPr>
        <w:pStyle w:val="ListParagraph"/>
        <w:numPr>
          <w:ilvl w:val="0"/>
          <w:numId w:val="2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 lv -⅓</w:t>
      </w:r>
    </w:p>
    <w:p w:rsidR="00405DD3" w:rsidRPr="00405DD3" w:rsidRDefault="0041023C" w:rsidP="0041023C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 </w:t>
      </w:r>
      <w:r w:rsid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rld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effect</w:t>
      </w:r>
    </w:p>
    <w:p w:rsidR="00405DD3" w:rsidRPr="00405DD3" w:rsidRDefault="00405DD3" w:rsidP="00BB104A">
      <w:pPr>
        <w:numPr>
          <w:ilvl w:val="0"/>
          <w:numId w:val="2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Building / pop   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pop + (pop * lv)</w:t>
      </w:r>
    </w:p>
    <w:p w:rsidR="00405DD3" w:rsidRPr="00405DD3" w:rsidRDefault="00405DD3" w:rsidP="00BB104A">
      <w:pPr>
        <w:numPr>
          <w:ilvl w:val="0"/>
          <w:numId w:val="2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Farm / food   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farm + (farm * 1.5 * lv)</w:t>
      </w:r>
    </w:p>
    <w:p w:rsidR="00405DD3" w:rsidRPr="00405DD3" w:rsidRDefault="00405DD3" w:rsidP="00BB104A">
      <w:pPr>
        <w:numPr>
          <w:ilvl w:val="0"/>
          <w:numId w:val="2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wood       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+ lv * 300</w:t>
      </w:r>
    </w:p>
    <w:p w:rsidR="00405DD3" w:rsidRPr="00405DD3" w:rsidRDefault="00405DD3" w:rsidP="00BB104A">
      <w:pPr>
        <w:numPr>
          <w:ilvl w:val="0"/>
          <w:numId w:val="2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stone       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+ lv * 300</w:t>
      </w:r>
    </w:p>
    <w:p w:rsidR="00405DD3" w:rsidRDefault="00405DD3" w:rsidP="00BF7E7F">
      <w:pPr>
        <w:spacing w:after="0" w:line="240" w:lineRule="auto"/>
        <w:ind w:left="360" w:firstLine="720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สูตร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alance pop/food</w:t>
      </w:r>
      <w:r w:rsidR="00BF7E7F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=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(food / (pop * 3)) * 100</w:t>
      </w:r>
    </w:p>
    <w:p w:rsidR="0041023C" w:rsidRPr="00405DD3" w:rsidRDefault="0041023C" w:rsidP="00BF7E7F">
      <w:pPr>
        <w:spacing w:after="0" w:line="240" w:lineRule="auto"/>
        <w:ind w:left="36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1023C" w:rsidRDefault="00405DD3" w:rsidP="00BB104A">
      <w:pPr>
        <w:pStyle w:val="ListParagraph"/>
        <w:numPr>
          <w:ilvl w:val="0"/>
          <w:numId w:val="58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pdate V</w:t>
      </w:r>
    </w:p>
    <w:p w:rsidR="00405DD3" w:rsidRPr="00405DD3" w:rsidRDefault="00AE7EAB" w:rsidP="0041023C">
      <w:pPr>
        <w:spacing w:after="0" w:line="240" w:lineRule="auto"/>
        <w:ind w:left="1080" w:firstLine="720"/>
        <w:jc w:val="thaiDistribute"/>
        <w:rPr>
          <w:rFonts w:ascii="TH SarabunPSK" w:eastAsia="Times New Roman" w:hAnsi="TH SarabunPSK" w:cs="TH SarabunPSK"/>
          <w:sz w:val="32"/>
          <w:szCs w:val="32"/>
          <w:cs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อัพเดทเพื่อปรับสมดุลค่า</w:t>
      </w:r>
      <w:r w:rsidR="0041023C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Parameter</w:t>
      </w:r>
      <w:r w:rsidR="0041023C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ที่ยังไม่สมดุลอยู่เล็กน้อยปรับ</w:t>
      </w:r>
      <w:r w:rsidR="0041023C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game cycle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ใหม่</w:t>
      </w:r>
    </w:p>
    <w:p w:rsidR="00405DD3" w:rsidRPr="00405DD3" w:rsidRDefault="00405DD3" w:rsidP="0041023C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uilding</w:t>
      </w:r>
    </w:p>
    <w:p w:rsidR="00AE7EAB" w:rsidRPr="0041023C" w:rsidRDefault="00405DD3" w:rsidP="00BB104A">
      <w:pPr>
        <w:pStyle w:val="ListParagraph"/>
        <w:numPr>
          <w:ilvl w:val="1"/>
          <w:numId w:val="60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uilding +⅓</w:t>
      </w:r>
    </w:p>
    <w:p w:rsidR="00AE7EAB" w:rsidRPr="0041023C" w:rsidRDefault="00405DD3" w:rsidP="00BB104A">
      <w:pPr>
        <w:pStyle w:val="ListParagraph"/>
        <w:numPr>
          <w:ilvl w:val="1"/>
          <w:numId w:val="60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wood    50 * lv</w:t>
      </w:r>
    </w:p>
    <w:p w:rsidR="00AE7EAB" w:rsidRPr="0041023C" w:rsidRDefault="00405DD3" w:rsidP="00BB104A">
      <w:pPr>
        <w:pStyle w:val="ListParagraph"/>
        <w:numPr>
          <w:ilvl w:val="1"/>
          <w:numId w:val="60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stone    100 * lv</w:t>
      </w:r>
    </w:p>
    <w:p w:rsidR="00744ECE" w:rsidRPr="0041023C" w:rsidRDefault="00405DD3" w:rsidP="00BB104A">
      <w:pPr>
        <w:pStyle w:val="ListParagraph"/>
        <w:numPr>
          <w:ilvl w:val="1"/>
          <w:numId w:val="60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1023C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 lv -⅓</w:t>
      </w:r>
    </w:p>
    <w:p w:rsidR="0041023C" w:rsidRPr="0041023C" w:rsidRDefault="0041023C" w:rsidP="00BB104A">
      <w:pPr>
        <w:pStyle w:val="ListParagraph"/>
        <w:numPr>
          <w:ilvl w:val="1"/>
          <w:numId w:val="60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AE7EAB" w:rsidRDefault="00861412" w:rsidP="00AE7EA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7315</wp:posOffset>
                </wp:positionH>
                <wp:positionV relativeFrom="paragraph">
                  <wp:posOffset>126644</wp:posOffset>
                </wp:positionV>
                <wp:extent cx="5091379" cy="614477"/>
                <wp:effectExtent l="209550" t="76200" r="14605" b="33655"/>
                <wp:wrapNone/>
                <wp:docPr id="52" name="Elbow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091379" cy="614477"/>
                        </a:xfrm>
                        <a:prstGeom prst="bentConnector3">
                          <a:avLst>
                            <a:gd name="adj1" fmla="val 10401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2002E95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52" o:spid="_x0000_s1026" type="#_x0000_t34" style="position:absolute;margin-left:.6pt;margin-top:9.95pt;width:400.9pt;height:48.4pt;flip:x y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" adj="22468" strokecolor="#5b9bd5 [3204]" strokeweight=".5pt">
                <v:stroke endarrow="block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11EDB1DF" wp14:editId="66CD7334">
                <wp:simplePos x="0" y="0"/>
                <wp:positionH relativeFrom="column">
                  <wp:posOffset>885139</wp:posOffset>
                </wp:positionH>
                <wp:positionV relativeFrom="paragraph">
                  <wp:posOffset>229057</wp:posOffset>
                </wp:positionV>
                <wp:extent cx="4016045" cy="321869"/>
                <wp:effectExtent l="38100" t="0" r="22860" b="97790"/>
                <wp:wrapNone/>
                <wp:docPr id="48" name="Straight Arrow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16045" cy="3218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9566074" id="Straight Arrow Connector 48" o:spid="_x0000_s1026" type="#_x0000_t32" style="position:absolute;margin-left:69.7pt;margin-top:18.05pt;width:316.2pt;height:25.35pt;flip:x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" strokecolor="#5b9bd5 [3204]" strokeweight=".5pt">
                <v:stroke endarrow="block" joinstyle="miter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2C97EC2" wp14:editId="3710D5C2">
                <wp:simplePos x="0" y="0"/>
                <wp:positionH relativeFrom="column">
                  <wp:posOffset>4374489</wp:posOffset>
                </wp:positionH>
                <wp:positionV relativeFrom="paragraph">
                  <wp:posOffset>134722</wp:posOffset>
                </wp:positionV>
                <wp:extent cx="329184" cy="7315"/>
                <wp:effectExtent l="0" t="76200" r="13970" b="88265"/>
                <wp:wrapNone/>
                <wp:docPr id="44" name="Straight Arrow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9184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3D17C1" id="Straight Arrow Connector 44" o:spid="_x0000_s1026" type="#_x0000_t32" style="position:absolute;margin-left:344.45pt;margin-top:10.6pt;width:25.9pt;height:.6pt;flip:y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BE541EE" wp14:editId="451F01C1">
                <wp:simplePos x="0" y="0"/>
                <wp:positionH relativeFrom="column">
                  <wp:posOffset>2728570</wp:posOffset>
                </wp:positionH>
                <wp:positionV relativeFrom="paragraph">
                  <wp:posOffset>133960</wp:posOffset>
                </wp:positionV>
                <wp:extent cx="329184" cy="7315"/>
                <wp:effectExtent l="0" t="76200" r="13970" b="88265"/>
                <wp:wrapNone/>
                <wp:docPr id="43" name="Straight Arrow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9184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529D5" id="Straight Arrow Connector 43" o:spid="_x0000_s1026" type="#_x0000_t32" style="position:absolute;margin-left:214.85pt;margin-top:10.55pt;width:25.9pt;height:.6pt;flip:y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1932F17" wp14:editId="1682675D">
                <wp:simplePos x="0" y="0"/>
                <wp:positionH relativeFrom="column">
                  <wp:posOffset>2040738</wp:posOffset>
                </wp:positionH>
                <wp:positionV relativeFrom="paragraph">
                  <wp:posOffset>134620</wp:posOffset>
                </wp:positionV>
                <wp:extent cx="365760" cy="0"/>
                <wp:effectExtent l="0" t="76200" r="15240" b="95250"/>
                <wp:wrapNone/>
                <wp:docPr id="42" name="Straight Arrow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51F0FF7" id="Straight Arrow Connector 42" o:spid="_x0000_s1026" type="#_x0000_t32" style="position:absolute;margin-left:160.7pt;margin-top:10.6pt;width:28.8pt;height:0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" strokecolor="#5b9bd5 [3204]" strokeweight=".5pt">
                <v:stroke endarrow="block" joinstyle="miter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3C424BE" wp14:editId="36C24B37">
                <wp:simplePos x="0" y="0"/>
                <wp:positionH relativeFrom="column">
                  <wp:posOffset>1046074</wp:posOffset>
                </wp:positionH>
                <wp:positionV relativeFrom="paragraph">
                  <wp:posOffset>141275</wp:posOffset>
                </wp:positionV>
                <wp:extent cx="365760" cy="0"/>
                <wp:effectExtent l="0" t="76200" r="15240" b="95250"/>
                <wp:wrapNone/>
                <wp:docPr id="41" name="Straight Arrow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FCEA61" id="Straight Arrow Connector 41" o:spid="_x0000_s1026" type="#_x0000_t32" style="position:absolute;margin-left:82.35pt;margin-top:11.1pt;width:28.8pt;height:0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New game cycle          Start turn          Play        Roll the Dice for card        End turn       </w:t>
      </w:r>
    </w:p>
    <w:p w:rsidR="00AE7EAB" w:rsidRDefault="00AE7EAB" w:rsidP="00AE7EA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1023C" w:rsidRDefault="0041023C" w:rsidP="00AE7EA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1023C" w:rsidRPr="00093427" w:rsidRDefault="00AE7EAB" w:rsidP="00093427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57FB92C2" wp14:editId="693A0E97">
                <wp:simplePos x="0" y="0"/>
                <wp:positionH relativeFrom="column">
                  <wp:posOffset>3884371</wp:posOffset>
                </wp:positionH>
                <wp:positionV relativeFrom="paragraph">
                  <wp:posOffset>125197</wp:posOffset>
                </wp:positionV>
                <wp:extent cx="329184" cy="7315"/>
                <wp:effectExtent l="0" t="76200" r="13970" b="88265"/>
                <wp:wrapNone/>
                <wp:docPr id="47" name="Straight Arrow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9184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682F74" id="Straight Arrow Connector 47" o:spid="_x0000_s1026" type="#_x0000_t32" style="position:absolute;margin-left:305.85pt;margin-top:9.85pt;width:25.9pt;height:.6pt;flip:y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3DA79F0" wp14:editId="2F84B64B">
                <wp:simplePos x="0" y="0"/>
                <wp:positionH relativeFrom="column">
                  <wp:posOffset>2611526</wp:posOffset>
                </wp:positionH>
                <wp:positionV relativeFrom="paragraph">
                  <wp:posOffset>118211</wp:posOffset>
                </wp:positionV>
                <wp:extent cx="329184" cy="7315"/>
                <wp:effectExtent l="0" t="76200" r="13970" b="88265"/>
                <wp:wrapNone/>
                <wp:docPr id="46" name="Straight Arrow Connector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9184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94D0BE" id="Straight Arrow Connector 46" o:spid="_x0000_s1026" type="#_x0000_t32" style="position:absolute;margin-left:205.65pt;margin-top:9.3pt;width:25.9pt;height:.6pt;flip:y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15232D7" wp14:editId="1975228C">
                <wp:simplePos x="0" y="0"/>
                <wp:positionH relativeFrom="column">
                  <wp:posOffset>1579575</wp:posOffset>
                </wp:positionH>
                <wp:positionV relativeFrom="paragraph">
                  <wp:posOffset>129540</wp:posOffset>
                </wp:positionV>
                <wp:extent cx="329184" cy="7315"/>
                <wp:effectExtent l="0" t="76200" r="13970" b="88265"/>
                <wp:wrapNone/>
                <wp:docPr id="45" name="Straight Arrow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9184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2A2ADD" id="Straight Arrow Connector 45" o:spid="_x0000_s1026" type="#_x0000_t32" style="position:absolute;margin-left:124.4pt;margin-top:10.2pt;width:25.9pt;height:.6pt;flip:y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Wait for other player turn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ab/>
        <w:t xml:space="preserve">  Round End         Random </w:t>
      </w:r>
      <w:r w:rsidR="00965633">
        <w:rPr>
          <w:rFonts w:ascii="TH SarabunPSK" w:eastAsia="Times New Roman" w:hAnsi="TH SarabunPSK" w:cs="TH SarabunPSK"/>
          <w:sz w:val="32"/>
          <w:szCs w:val="32"/>
          <w:lang w:eastAsia="zh-CN"/>
        </w:rPr>
        <w:t>Event        calculate resource</w:t>
      </w:r>
    </w:p>
    <w:p w:rsidR="000B798E" w:rsidRDefault="00744ECE" w:rsidP="0041023C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 w:hint="cs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8F603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15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รูปแสดงตัวอย่างการวนรอบของผู้เล่นในขณะเล่นเกม</w:t>
      </w:r>
    </w:p>
    <w:p w:rsidR="00093427" w:rsidRDefault="00093427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F91BEC" w:rsidRDefault="00F91BEC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A7EBE" w:rsidRPr="00497C02" w:rsidRDefault="0041023C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cs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>3.3.4.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4</w:t>
      </w:r>
      <w:r w:rsidR="00497C02"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5A7EBE"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ะบบเสียงภายในเกม</w:t>
      </w:r>
    </w:p>
    <w:p w:rsidR="00647CB2" w:rsidRPr="00497C02" w:rsidRDefault="0041023C" w:rsidP="0041023C">
      <w:pPr>
        <w:spacing w:after="0" w:line="240" w:lineRule="auto"/>
        <w:ind w:left="720"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. </w:t>
      </w:r>
      <w:r w:rsidR="00647CB2" w:rsidRPr="00497C02">
        <w:rPr>
          <w:rFonts w:ascii="TH SarabunPSK" w:eastAsia="Times New Roman" w:hAnsi="TH SarabunPSK" w:cs="TH SarabunPSK"/>
          <w:color w:val="000000"/>
          <w:sz w:val="32"/>
          <w:szCs w:val="32"/>
        </w:rPr>
        <w:t>Sound Effect</w:t>
      </w:r>
    </w:p>
    <w:p w:rsidR="005A7EBE" w:rsidRDefault="005A7EBE" w:rsidP="0041023C">
      <w:pPr>
        <w:spacing w:after="0" w:line="240" w:lineRule="auto"/>
        <w:ind w:left="1440"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647CB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ใช้เสียงที่คล้ายกับการเล่นเกมการ์ดเช่นเสียงการวางไพ่ สับไพ่เพื่อให้คล้าย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647CB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ลึงกับความเป็นจริงในการเล่นทำให้ผู้เล่นมีความรู้ว่ากำลังเล่นการ์ดเกมอยู่</w:t>
      </w:r>
      <w:proofErr w:type="spellStart"/>
      <w:r w:rsidRPr="00647CB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ริงๆ</w:t>
      </w:r>
      <w:proofErr w:type="spellEnd"/>
      <w:r w:rsidR="00647CB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สียงการทอยลูกเต๋า และเสียงประกอบการเกิดเหตุการณ์</w:t>
      </w:r>
      <w:proofErr w:type="spellStart"/>
      <w:r w:rsidR="00647CB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proofErr w:type="spellEnd"/>
      <w:r w:rsidR="0041023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647CB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</w:t>
      </w:r>
    </w:p>
    <w:p w:rsidR="00647CB2" w:rsidRPr="0041023C" w:rsidRDefault="0041023C" w:rsidP="0041023C">
      <w:pPr>
        <w:spacing w:after="0" w:line="240" w:lineRule="auto"/>
        <w:ind w:left="720"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 </w:t>
      </w:r>
      <w:r w:rsidR="00647CB2" w:rsidRPr="0041023C">
        <w:rPr>
          <w:rFonts w:ascii="TH SarabunPSK" w:eastAsia="Times New Roman" w:hAnsi="TH SarabunPSK" w:cs="TH SarabunPSK"/>
          <w:color w:val="000000"/>
          <w:sz w:val="32"/>
          <w:szCs w:val="32"/>
        </w:rPr>
        <w:t>Background music</w:t>
      </w:r>
    </w:p>
    <w:p w:rsidR="004C72A6" w:rsidRPr="00497C02" w:rsidRDefault="00647CB2" w:rsidP="0041023C">
      <w:pPr>
        <w:spacing w:after="0" w:line="240" w:lineRule="auto"/>
        <w:ind w:left="1440"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สียงเพลงประกอบของเกมนี้จะใช้เสียงดนตรีเบาๆ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ฟังแล้วรู้สึกเพลินเพลินไปกับเกมและ เพลงประกอบจะเปลี่ยนแปลงตามสภาวะของ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world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ในขณะนั้นด้วยเช่นเมื่อเกิดภัยพิบัติเสียงเพลงก็จะตื่นเต้นมากขึ้นเพื่อเตือนให้ผู้เล่นรู้ตัว</w:t>
      </w:r>
    </w:p>
    <w:p w:rsidR="00497C02" w:rsidRDefault="00497C02" w:rsidP="00497C02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Pr="00497C02" w:rsidRDefault="0041023C" w:rsidP="0041023C">
      <w:pPr>
        <w:spacing w:after="240" w:line="240" w:lineRule="auto"/>
        <w:ind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4.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5</w:t>
      </w:r>
      <w:r w:rsid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494298"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</w:t>
      </w:r>
      <w:r w:rsidR="00494298" w:rsidRPr="00497C02">
        <w:rPr>
          <w:rFonts w:ascii="TH SarabunPSK" w:eastAsia="Times New Roman" w:hAnsi="TH SarabunPSK" w:cs="TH SarabunPSK"/>
          <w:color w:val="000000"/>
          <w:sz w:val="32"/>
          <w:szCs w:val="32"/>
        </w:rPr>
        <w:t>Server</w:t>
      </w:r>
      <w:r w:rsidR="00494298"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ใช้ในเกม</w:t>
      </w:r>
    </w:p>
    <w:p w:rsidR="00494298" w:rsidRPr="00494298" w:rsidRDefault="00494298" w:rsidP="0041023C">
      <w:pPr>
        <w:spacing w:after="240" w:line="240" w:lineRule="auto"/>
        <w:ind w:left="720"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49429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ขียนปรับ</w:t>
      </w:r>
      <w:proofErr w:type="spellStart"/>
      <w:r w:rsidRPr="0049429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ซิฟ</w:t>
      </w:r>
      <w:proofErr w:type="spellEnd"/>
      <w:r w:rsidRPr="0049429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ปรุง</w:t>
      </w:r>
      <w:proofErr w:type="spellStart"/>
      <w:r w:rsidRPr="0049429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วอร์</w:t>
      </w:r>
      <w:proofErr w:type="spellEnd"/>
      <w:r w:rsidRPr="0049429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ห้เหมาะกับตัวเกมมากขึ้นเพื่อที่จะได้เข้าสู่ขั้นตอนสุดท้ายในการทำเกมนี้ให้สำเร็จ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</w:p>
    <w:p w:rsidR="004C72A6" w:rsidRDefault="000B798E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58592" behindDoc="1" locked="0" layoutInCell="1" allowOverlap="1" wp14:anchorId="100A9C32" wp14:editId="0216EA02">
            <wp:simplePos x="0" y="0"/>
            <wp:positionH relativeFrom="margin">
              <wp:align>center</wp:align>
            </wp:positionH>
            <wp:positionV relativeFrom="paragraph">
              <wp:posOffset>10287</wp:posOffset>
            </wp:positionV>
            <wp:extent cx="4617097" cy="3680359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17-01-26_070811.pn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7097" cy="36803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C72A6" w:rsidRDefault="004C72A6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C72A6" w:rsidRPr="004C72A6" w:rsidRDefault="004C72A6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4298" w:rsidRDefault="00494298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4298" w:rsidRDefault="00494298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D0D60" w:rsidRDefault="00FD0D60" w:rsidP="000B798E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8F603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16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744EC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อย่าง</w:t>
      </w:r>
      <w:r w:rsidR="00744ECE">
        <w:rPr>
          <w:rFonts w:ascii="TH SarabunPSK" w:eastAsia="Times New Roman" w:hAnsi="TH SarabunPSK" w:cs="TH SarabunPSK"/>
          <w:color w:val="000000"/>
          <w:sz w:val="32"/>
          <w:szCs w:val="32"/>
        </w:rPr>
        <w:t>Code</w:t>
      </w:r>
      <w:r w:rsidR="00744EC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ใช</w:t>
      </w:r>
      <w:r w:rsidR="0081496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้</w:t>
      </w:r>
      <w:r w:rsidR="00744EC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วบคุมตัว</w:t>
      </w:r>
      <w:proofErr w:type="spellStart"/>
      <w:r w:rsidR="00744EC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ซิฟเวอร์</w:t>
      </w:r>
      <w:proofErr w:type="spellEnd"/>
      <w:r w:rsidR="00744EC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</w:t>
      </w:r>
    </w:p>
    <w:p w:rsidR="00814969" w:rsidRDefault="00814969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814969" w:rsidRDefault="00814969" w:rsidP="00093427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>ในการทำงานของเกม เราจะแบ่งออกเป็น 2 ส่วนใหญ่ๆ คือ</w:t>
      </w:r>
    </w:p>
    <w:p w:rsidR="00814969" w:rsidRDefault="00814969" w:rsidP="00BB104A">
      <w:pPr>
        <w:pStyle w:val="ListParagraph"/>
        <w:numPr>
          <w:ilvl w:val="0"/>
          <w:numId w:val="30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ฝั่ง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>ทำหน้าที่เป็นผู้รับข้อมูลจากผู้เล่น แล้วส่งข้อมูลซึ่งสามารถเป็นข้อมูลที่คำนวณใหม่แล้ว หรือข้อมูลเดิมแต่กระจายไปยังผู้เล่นคน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อื่นๆ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ได้</w:t>
      </w:r>
    </w:p>
    <w:p w:rsidR="00814969" w:rsidRPr="00093427" w:rsidRDefault="00814969" w:rsidP="00BB104A">
      <w:pPr>
        <w:pStyle w:val="ListParagraph"/>
        <w:numPr>
          <w:ilvl w:val="0"/>
          <w:numId w:val="30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ฝั่ง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ือ หน้าต่างการทำงานของผู้เล่น 1 หน้าต่าง ซึ่งสามารถมีมากกว่า 1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>ใน 1 เกมได้ แต่เนื่องจากเกมนี้มีได้แค่ไม่เกิน 4 และต้องมากกว่า 2 คน ทำหน้าที่ประ</w:t>
      </w:r>
      <w:r w:rsidR="00093427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มวลผลทางด้านกราฟ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ฟิคต่างๆ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รับค่าจาก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>หรือ การกระทำ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ใดๆ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จากผู้เล่นซึ่งมีผลในเกิดค่าใหม่ๆ แล้วนำไปแสดงผล </w:t>
      </w:r>
    </w:p>
    <w:p w:rsidR="00814969" w:rsidRDefault="00814969" w:rsidP="00093427">
      <w:pPr>
        <w:ind w:firstLine="720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1. </w:t>
      </w:r>
      <w:r w:rsidRPr="00AF7181">
        <w:rPr>
          <w:rFonts w:ascii="TH SarabunPSK" w:hAnsi="TH SarabunPSK" w:cs="TH SarabunPSK"/>
          <w:sz w:val="32"/>
          <w:szCs w:val="32"/>
          <w:cs/>
        </w:rPr>
        <w:t xml:space="preserve">ส่วนของ </w:t>
      </w:r>
      <w:r w:rsidRPr="00AF7181">
        <w:rPr>
          <w:rFonts w:ascii="TH SarabunPSK" w:hAnsi="TH SarabunPSK" w:cs="TH SarabunPSK"/>
          <w:sz w:val="32"/>
          <w:szCs w:val="32"/>
        </w:rPr>
        <w:t>Serve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ใช้ </w:t>
      </w:r>
      <w:r>
        <w:rPr>
          <w:rFonts w:ascii="TH SarabunPSK" w:hAnsi="TH SarabunPSK" w:cs="TH SarabunPSK"/>
          <w:sz w:val="32"/>
          <w:szCs w:val="32"/>
        </w:rPr>
        <w:t xml:space="preserve">Node.js framework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มี </w:t>
      </w:r>
      <w:proofErr w:type="spellStart"/>
      <w:r>
        <w:rPr>
          <w:rFonts w:ascii="TH SarabunPSK" w:hAnsi="TH SarabunPSK" w:cs="TH SarabunPSK"/>
          <w:sz w:val="32"/>
          <w:szCs w:val="32"/>
        </w:rPr>
        <w:t>javascript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>
        <w:rPr>
          <w:rFonts w:ascii="TH SarabunPSK" w:hAnsi="TH SarabunPSK" w:cs="TH SarabunPSK"/>
          <w:sz w:val="32"/>
          <w:szCs w:val="32"/>
        </w:rPr>
        <w:t xml:space="preserve">programming languag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ามารถทำงานได้โดยการเปิด </w:t>
      </w:r>
      <w:proofErr w:type="spellStart"/>
      <w:r>
        <w:rPr>
          <w:rFonts w:ascii="TH SarabunPSK" w:hAnsi="TH SarabunPSK" w:cs="TH SarabunPSK"/>
          <w:sz w:val="32"/>
          <w:szCs w:val="32"/>
        </w:rPr>
        <w:t>cmd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>
        <w:rPr>
          <w:rFonts w:ascii="TH SarabunPSK" w:hAnsi="TH SarabunPSK" w:cs="TH SarabunPSK"/>
          <w:sz w:val="32"/>
          <w:szCs w:val="32"/>
        </w:rPr>
        <w:t xml:space="preserve">termina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้วรันคำสั่ง </w:t>
      </w:r>
      <w:r>
        <w:rPr>
          <w:rFonts w:ascii="TH SarabunPSK" w:hAnsi="TH SarabunPSK" w:cs="TH SarabunPSK"/>
          <w:sz w:val="32"/>
          <w:szCs w:val="32"/>
        </w:rPr>
        <w:t xml:space="preserve">node app.j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พื่อเริ่มการทำงานของ </w:t>
      </w:r>
      <w:r>
        <w:rPr>
          <w:rFonts w:ascii="TH SarabunPSK" w:hAnsi="TH SarabunPSK" w:cs="TH SarabunPSK"/>
          <w:sz w:val="32"/>
          <w:szCs w:val="32"/>
        </w:rPr>
        <w:t>server</w:t>
      </w: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73952" behindDoc="1" locked="0" layoutInCell="1" allowOverlap="1" wp14:anchorId="7710D71F" wp14:editId="5C19B287">
            <wp:simplePos x="0" y="0"/>
            <wp:positionH relativeFrom="margin">
              <wp:align>center</wp:align>
            </wp:positionH>
            <wp:positionV relativeFrom="paragraph">
              <wp:posOffset>6985</wp:posOffset>
            </wp:positionV>
            <wp:extent cx="3914140" cy="9918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4140" cy="991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</w:p>
    <w:p w:rsidR="00814969" w:rsidRPr="00814969" w:rsidRDefault="00814969" w:rsidP="00814969">
      <w:pPr>
        <w:rPr>
          <w:rFonts w:ascii="TH SarabunPSK" w:hAnsi="TH SarabunPSK" w:cs="TH SarabunPSK"/>
          <w:sz w:val="32"/>
          <w:szCs w:val="32"/>
        </w:rPr>
      </w:pPr>
    </w:p>
    <w:p w:rsidR="00093427" w:rsidRDefault="008F603A" w:rsidP="00093427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 3.17</w:t>
      </w:r>
      <w:r w:rsidR="00814969">
        <w:rPr>
          <w:rFonts w:ascii="TH SarabunPSK" w:hAnsi="TH SarabunPSK" w:cs="TH SarabunPSK" w:hint="cs"/>
          <w:sz w:val="32"/>
          <w:szCs w:val="32"/>
          <w:cs/>
        </w:rPr>
        <w:t xml:space="preserve"> แสดงหน้าต่าง </w:t>
      </w:r>
      <w:proofErr w:type="spellStart"/>
      <w:r w:rsidR="00814969">
        <w:rPr>
          <w:rFonts w:ascii="TH SarabunPSK" w:hAnsi="TH SarabunPSK" w:cs="TH SarabunPSK"/>
          <w:sz w:val="32"/>
          <w:szCs w:val="32"/>
        </w:rPr>
        <w:t>cmd</w:t>
      </w:r>
      <w:proofErr w:type="spellEnd"/>
      <w:r w:rsidR="00814969">
        <w:rPr>
          <w:rFonts w:ascii="TH SarabunPSK" w:hAnsi="TH SarabunPSK" w:cs="TH SarabunPSK"/>
          <w:sz w:val="32"/>
          <w:szCs w:val="32"/>
        </w:rPr>
        <w:t xml:space="preserve"> </w:t>
      </w:r>
      <w:r w:rsidR="00814969">
        <w:rPr>
          <w:rFonts w:ascii="TH SarabunPSK" w:hAnsi="TH SarabunPSK" w:cs="TH SarabunPSK" w:hint="cs"/>
          <w:sz w:val="32"/>
          <w:szCs w:val="32"/>
          <w:cs/>
        </w:rPr>
        <w:t xml:space="preserve">เมื่อใช้ชุดคำสั่งจะทำให้ </w:t>
      </w:r>
      <w:r w:rsidR="00814969">
        <w:rPr>
          <w:rFonts w:ascii="TH SarabunPSK" w:hAnsi="TH SarabunPSK" w:cs="TH SarabunPSK"/>
          <w:sz w:val="32"/>
          <w:szCs w:val="32"/>
        </w:rPr>
        <w:t xml:space="preserve">server </w:t>
      </w:r>
      <w:r w:rsidR="00814969">
        <w:rPr>
          <w:rFonts w:ascii="TH SarabunPSK" w:hAnsi="TH SarabunPSK" w:cs="TH SarabunPSK" w:hint="cs"/>
          <w:sz w:val="32"/>
          <w:szCs w:val="32"/>
          <w:cs/>
        </w:rPr>
        <w:t>สามารถทำงานได้</w:t>
      </w:r>
    </w:p>
    <w:p w:rsidR="00814969" w:rsidRDefault="00093427" w:rsidP="00B153D0">
      <w:pPr>
        <w:ind w:left="720" w:firstLine="72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77BFD407" wp14:editId="1535F9BF">
            <wp:simplePos x="0" y="0"/>
            <wp:positionH relativeFrom="margin">
              <wp:align>center</wp:align>
            </wp:positionH>
            <wp:positionV relativeFrom="paragraph">
              <wp:posOffset>432435</wp:posOffset>
            </wp:positionV>
            <wp:extent cx="2750820" cy="899160"/>
            <wp:effectExtent l="0" t="0" r="0" b="0"/>
            <wp:wrapTopAndBottom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14969">
        <w:rPr>
          <w:rFonts w:ascii="TH SarabunPSK" w:hAnsi="TH SarabunPSK" w:cs="TH SarabunPSK" w:hint="cs"/>
          <w:sz w:val="32"/>
          <w:szCs w:val="32"/>
          <w:cs/>
        </w:rPr>
        <w:t xml:space="preserve">โดยการเขียนชุดคำสั่งเพื่อควบคุม </w:t>
      </w:r>
      <w:r w:rsidR="00814969">
        <w:rPr>
          <w:rFonts w:ascii="TH SarabunPSK" w:hAnsi="TH SarabunPSK" w:cs="TH SarabunPSK"/>
          <w:sz w:val="32"/>
          <w:szCs w:val="32"/>
        </w:rPr>
        <w:t xml:space="preserve">Server </w:t>
      </w:r>
      <w:r w:rsidR="00814969" w:rsidRPr="00AF7181">
        <w:rPr>
          <w:rFonts w:ascii="TH SarabunPSK" w:hAnsi="TH SarabunPSK" w:cs="TH SarabunPSK"/>
          <w:sz w:val="32"/>
          <w:szCs w:val="32"/>
          <w:cs/>
        </w:rPr>
        <w:t>จะแบ่ง</w:t>
      </w:r>
      <w:r w:rsidR="00814969" w:rsidRPr="00AF7181">
        <w:rPr>
          <w:rFonts w:ascii="TH SarabunPSK" w:hAnsi="TH SarabunPSK" w:cs="TH SarabunPSK"/>
          <w:sz w:val="32"/>
          <w:szCs w:val="32"/>
        </w:rPr>
        <w:t xml:space="preserve"> Module </w:t>
      </w:r>
      <w:r w:rsidR="00814969" w:rsidRPr="00AF7181">
        <w:rPr>
          <w:rFonts w:ascii="TH SarabunPSK" w:hAnsi="TH SarabunPSK" w:cs="TH SarabunPSK"/>
          <w:sz w:val="32"/>
          <w:szCs w:val="32"/>
          <w:cs/>
        </w:rPr>
        <w:t>ออกเป็น 4 ส่วนหลักๆ ได้แก่</w:t>
      </w:r>
    </w:p>
    <w:p w:rsidR="00814969" w:rsidRPr="00AF7181" w:rsidRDefault="00814969" w:rsidP="00814969">
      <w:pPr>
        <w:spacing w:before="240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3.18</w:t>
      </w:r>
      <w:r w:rsidRPr="0081496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56DD9">
        <w:rPr>
          <w:rFonts w:ascii="TH SarabunPSK" w:hAnsi="TH SarabunPSK" w:cs="TH SarabunPSK" w:hint="cs"/>
          <w:sz w:val="32"/>
          <w:szCs w:val="32"/>
          <w:cs/>
        </w:rPr>
        <w:t>แสด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ฟล์ที่ทำงานภายในฝั่ง </w:t>
      </w:r>
      <w:r>
        <w:rPr>
          <w:rFonts w:ascii="TH SarabunPSK" w:hAnsi="TH SarabunPSK" w:cs="TH SarabunPSK"/>
          <w:sz w:val="32"/>
          <w:szCs w:val="32"/>
        </w:rPr>
        <w:t>Server</w:t>
      </w:r>
    </w:p>
    <w:p w:rsidR="00814969" w:rsidRDefault="00814969" w:rsidP="00BB104A">
      <w:pPr>
        <w:pStyle w:val="ListParagraph"/>
        <w:numPr>
          <w:ilvl w:val="0"/>
          <w:numId w:val="28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656DD9">
        <w:rPr>
          <w:rFonts w:ascii="TH SarabunPSK" w:hAnsi="TH SarabunPSK" w:cs="TH SarabunPSK"/>
          <w:sz w:val="32"/>
          <w:szCs w:val="32"/>
        </w:rPr>
        <w:t xml:space="preserve">App.js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ทำหน้าที่เป็น </w:t>
      </w:r>
      <w:r w:rsidRPr="00656DD9">
        <w:rPr>
          <w:rFonts w:ascii="TH SarabunPSK" w:hAnsi="TH SarabunPSK" w:cs="TH SarabunPSK"/>
          <w:sz w:val="32"/>
          <w:szCs w:val="32"/>
        </w:rPr>
        <w:t xml:space="preserve">Main Module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ควบคุมและสร้าง </w:t>
      </w:r>
      <w:r w:rsidRPr="00656DD9">
        <w:rPr>
          <w:rFonts w:ascii="TH SarabunPSK" w:hAnsi="TH SarabunPSK" w:cs="TH SarabunPSK"/>
          <w:sz w:val="32"/>
          <w:szCs w:val="32"/>
        </w:rPr>
        <w:t xml:space="preserve">module </w:t>
      </w:r>
      <w:proofErr w:type="spellStart"/>
      <w:r w:rsidRPr="00656DD9">
        <w:rPr>
          <w:rFonts w:ascii="TH SarabunPSK" w:hAnsi="TH SarabunPSK" w:cs="TH SarabunPSK"/>
          <w:sz w:val="32"/>
          <w:szCs w:val="32"/>
          <w:cs/>
        </w:rPr>
        <w:t>อื่นๆ</w:t>
      </w:r>
      <w:proofErr w:type="spellEnd"/>
      <w:r w:rsidRPr="00656DD9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ทำหน้าที่ในการ ส่งข้อมูล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ต่างๆ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ไปยังผู้เล่นคน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อื่นๆ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ทำหน้าที่ติดต่อระหว่าง</w:t>
      </w:r>
      <w:r>
        <w:rPr>
          <w:rFonts w:ascii="TH SarabunPSK" w:hAnsi="TH SarabunPSK" w:cs="TH SarabunPSK"/>
          <w:sz w:val="32"/>
          <w:szCs w:val="32"/>
        </w:rPr>
        <w:t xml:space="preserve"> 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ุกตัวและ </w:t>
      </w:r>
      <w:r>
        <w:rPr>
          <w:rFonts w:ascii="TH SarabunPSK" w:hAnsi="TH SarabunPSK" w:cs="TH SarabunPSK"/>
          <w:sz w:val="32"/>
          <w:szCs w:val="32"/>
        </w:rPr>
        <w:t>Serve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ดยในการส่งข้อมูล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ต่างๆ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จะใช้ </w:t>
      </w:r>
      <w:r>
        <w:rPr>
          <w:rFonts w:ascii="TH SarabunPSK" w:hAnsi="TH SarabunPSK" w:cs="TH SarabunPSK"/>
          <w:sz w:val="32"/>
          <w:szCs w:val="32"/>
        </w:rPr>
        <w:t xml:space="preserve">socket.io framework </w:t>
      </w:r>
      <w:r>
        <w:rPr>
          <w:rFonts w:ascii="TH SarabunPSK" w:hAnsi="TH SarabunPSK" w:cs="TH SarabunPSK" w:hint="cs"/>
          <w:sz w:val="32"/>
          <w:szCs w:val="32"/>
          <w:cs/>
        </w:rPr>
        <w:t>ในการสั่งการ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52BAC8C3" wp14:editId="62B4B967">
            <wp:extent cx="5589917" cy="2358993"/>
            <wp:effectExtent l="0" t="0" r="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26219" cy="2374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BEC" w:rsidRPr="00A80457" w:rsidRDefault="00814969" w:rsidP="00F91BEC">
      <w:pPr>
        <w:ind w:left="360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3.19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ัวอย่างโค้ดที่ใช้ </w:t>
      </w:r>
      <w:r>
        <w:rPr>
          <w:rFonts w:ascii="TH SarabunPSK" w:hAnsi="TH SarabunPSK" w:cs="TH SarabunPSK"/>
          <w:sz w:val="32"/>
          <w:szCs w:val="32"/>
        </w:rPr>
        <w:t>Socket.io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มื่อ ผู้เล่น </w:t>
      </w:r>
      <w:r>
        <w:rPr>
          <w:rFonts w:ascii="TH SarabunPSK" w:hAnsi="TH SarabunPSK" w:cs="TH SarabunPSK"/>
          <w:sz w:val="32"/>
          <w:szCs w:val="32"/>
        </w:rPr>
        <w:t xml:space="preserve">Connec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ข้า </w:t>
      </w:r>
      <w:r>
        <w:rPr>
          <w:rFonts w:ascii="TH SarabunPSK" w:hAnsi="TH SarabunPSK" w:cs="TH SarabunPSK"/>
          <w:sz w:val="32"/>
          <w:szCs w:val="32"/>
        </w:rPr>
        <w:t>Server</w:t>
      </w:r>
    </w:p>
    <w:p w:rsidR="00814969" w:rsidRDefault="00814969" w:rsidP="00BB104A">
      <w:pPr>
        <w:pStyle w:val="ListParagraph"/>
        <w:numPr>
          <w:ilvl w:val="0"/>
          <w:numId w:val="28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656DD9">
        <w:rPr>
          <w:rFonts w:ascii="TH SarabunPSK" w:hAnsi="TH SarabunPSK" w:cs="TH SarabunPSK"/>
          <w:sz w:val="32"/>
          <w:szCs w:val="32"/>
        </w:rPr>
        <w:t xml:space="preserve">CalculateEndTurn.js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ทำหน้าที่เป็น </w:t>
      </w:r>
      <w:r w:rsidRPr="00656DD9">
        <w:rPr>
          <w:rFonts w:ascii="TH SarabunPSK" w:hAnsi="TH SarabunPSK" w:cs="TH SarabunPSK"/>
          <w:sz w:val="32"/>
          <w:szCs w:val="32"/>
        </w:rPr>
        <w:t xml:space="preserve">API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ให้ </w:t>
      </w:r>
      <w:r w:rsidRPr="00656DD9">
        <w:rPr>
          <w:rFonts w:ascii="TH SarabunPSK" w:hAnsi="TH SarabunPSK" w:cs="TH SarabunPSK"/>
          <w:sz w:val="32"/>
          <w:szCs w:val="32"/>
        </w:rPr>
        <w:t xml:space="preserve">Client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656DD9">
        <w:rPr>
          <w:rFonts w:ascii="TH SarabunPSK" w:hAnsi="TH SarabunPSK" w:cs="TH SarabunPSK"/>
          <w:sz w:val="32"/>
          <w:szCs w:val="32"/>
        </w:rPr>
        <w:t xml:space="preserve">Client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ส่งค่าทรัพยากรปัจจุบันมาให้ </w:t>
      </w:r>
      <w:r w:rsidRPr="00656DD9">
        <w:rPr>
          <w:rFonts w:ascii="TH SarabunPSK" w:hAnsi="TH SarabunPSK" w:cs="TH SarabunPSK"/>
          <w:sz w:val="32"/>
          <w:szCs w:val="32"/>
        </w:rPr>
        <w:t>API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 นี้มันจะคืนค่าใหม่ ซึ่งเป็นค่าที่ทรัพยากร</w:t>
      </w:r>
      <w:proofErr w:type="spellStart"/>
      <w:r w:rsidRPr="00656DD9">
        <w:rPr>
          <w:rFonts w:ascii="TH SarabunPSK" w:hAnsi="TH SarabunPSK" w:cs="TH SarabunPSK"/>
          <w:sz w:val="32"/>
          <w:szCs w:val="32"/>
          <w:cs/>
        </w:rPr>
        <w:t>ต่างๆ</w:t>
      </w:r>
      <w:proofErr w:type="spellEnd"/>
      <w:r w:rsidRPr="00656DD9">
        <w:rPr>
          <w:rFonts w:ascii="TH SarabunPSK" w:hAnsi="TH SarabunPSK" w:cs="TH SarabunPSK"/>
          <w:sz w:val="32"/>
          <w:szCs w:val="32"/>
          <w:cs/>
        </w:rPr>
        <w:t>ในเกมถูกปรับปรุงแล้วหลังจากจบตาของผู้เล่นคน</w:t>
      </w:r>
      <w:proofErr w:type="spellStart"/>
      <w:r w:rsidRPr="00656DD9">
        <w:rPr>
          <w:rFonts w:ascii="TH SarabunPSK" w:hAnsi="TH SarabunPSK" w:cs="TH SarabunPSK"/>
          <w:sz w:val="32"/>
          <w:szCs w:val="32"/>
          <w:cs/>
        </w:rPr>
        <w:t>นั้นๆ</w:t>
      </w:r>
      <w:proofErr w:type="spellEnd"/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4A399915" wp14:editId="1EB28D5A">
            <wp:extent cx="5943600" cy="2087880"/>
            <wp:effectExtent l="0" t="0" r="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BEC" w:rsidRPr="00F91BEC" w:rsidRDefault="00814969" w:rsidP="00F91BEC">
      <w:pPr>
        <w:pStyle w:val="ListParagraph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3.2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ส่วนการคำนวณค่า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ทรัพย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กร ของ </w:t>
      </w:r>
      <w:r w:rsidRPr="00656DD9">
        <w:rPr>
          <w:rFonts w:ascii="TH SarabunPSK" w:hAnsi="TH SarabunPSK" w:cs="TH SarabunPSK"/>
          <w:sz w:val="32"/>
          <w:szCs w:val="32"/>
        </w:rPr>
        <w:t>CalculateEndTurn.js</w:t>
      </w:r>
    </w:p>
    <w:p w:rsidR="00814969" w:rsidRPr="00AF7181" w:rsidRDefault="00814969" w:rsidP="00BB104A">
      <w:pPr>
        <w:pStyle w:val="ListParagraph"/>
        <w:numPr>
          <w:ilvl w:val="0"/>
          <w:numId w:val="28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</w:rPr>
        <w:t xml:space="preserve">CalculateEnvironmentEvent.js </w:t>
      </w:r>
      <w:r w:rsidRPr="00AF7181">
        <w:rPr>
          <w:rFonts w:ascii="TH SarabunPSK" w:hAnsi="TH SarabunPSK" w:cs="TH SarabunPSK"/>
          <w:sz w:val="32"/>
          <w:szCs w:val="32"/>
          <w:cs/>
        </w:rPr>
        <w:t>ทำหน้าที่เป็น</w:t>
      </w:r>
      <w:r w:rsidRPr="00AF7181">
        <w:rPr>
          <w:rFonts w:ascii="TH SarabunPSK" w:hAnsi="TH SarabunPSK" w:cs="TH SarabunPSK"/>
          <w:sz w:val="32"/>
          <w:szCs w:val="32"/>
        </w:rPr>
        <w:t xml:space="preserve"> API </w:t>
      </w:r>
      <w:r w:rsidRPr="00AF7181">
        <w:rPr>
          <w:rFonts w:ascii="TH SarabunPSK" w:hAnsi="TH SarabunPSK" w:cs="TH SarabunPSK"/>
          <w:sz w:val="32"/>
          <w:szCs w:val="32"/>
          <w:cs/>
        </w:rPr>
        <w:t xml:space="preserve">ให้ </w:t>
      </w:r>
      <w:r w:rsidRPr="00AF7181">
        <w:rPr>
          <w:rFonts w:ascii="TH SarabunPSK" w:hAnsi="TH SarabunPSK" w:cs="TH SarabunPSK"/>
          <w:sz w:val="32"/>
          <w:szCs w:val="32"/>
        </w:rPr>
        <w:t xml:space="preserve">Client </w:t>
      </w:r>
      <w:r w:rsidRPr="00AF7181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AF7181">
        <w:rPr>
          <w:rFonts w:ascii="TH SarabunPSK" w:hAnsi="TH SarabunPSK" w:cs="TH SarabunPSK"/>
          <w:sz w:val="32"/>
          <w:szCs w:val="32"/>
        </w:rPr>
        <w:t xml:space="preserve">Client </w:t>
      </w:r>
      <w:r w:rsidRPr="00AF7181">
        <w:rPr>
          <w:rFonts w:ascii="TH SarabunPSK" w:hAnsi="TH SarabunPSK" w:cs="TH SarabunPSK"/>
          <w:sz w:val="32"/>
          <w:szCs w:val="32"/>
          <w:cs/>
        </w:rPr>
        <w:t>ส่งค่าทรัพย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AF7181">
        <w:rPr>
          <w:rFonts w:ascii="TH SarabunPSK" w:hAnsi="TH SarabunPSK" w:cs="TH SarabunPSK"/>
          <w:sz w:val="32"/>
          <w:szCs w:val="32"/>
          <w:cs/>
        </w:rPr>
        <w:t>กรปัจจุบันให้ มันจะทำการสุ่ม เหตุการณ์ซึ่งแบ่งออกเป็น 3 อย่างหลักๆ โดยมีรายละเอียดต่อไปนี้</w:t>
      </w:r>
    </w:p>
    <w:p w:rsidR="00814969" w:rsidRPr="00AF7181" w:rsidRDefault="00814969" w:rsidP="00BB104A">
      <w:pPr>
        <w:pStyle w:val="ListParagraph"/>
        <w:numPr>
          <w:ilvl w:val="1"/>
          <w:numId w:val="28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 xml:space="preserve"> เหตุการณ์ธรรมชาติ โอกาสเกิด 30 </w:t>
      </w:r>
      <w:r w:rsidRPr="00AF7181">
        <w:rPr>
          <w:rFonts w:ascii="TH SarabunPSK" w:hAnsi="TH SarabunPSK" w:cs="TH SarabunPSK"/>
          <w:sz w:val="32"/>
          <w:szCs w:val="32"/>
        </w:rPr>
        <w:t>%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ฝนตก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สัตว์อพยพเข้ามา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ประชากรอพยพเข้ามา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lastRenderedPageBreak/>
        <w:t>มีความอุดมสมบูรณ์ ทำให้ต้นไม้เจริญเติบโต</w:t>
      </w:r>
    </w:p>
    <w:p w:rsidR="00814969" w:rsidRPr="00AF7181" w:rsidRDefault="00814969" w:rsidP="00BB104A">
      <w:pPr>
        <w:pStyle w:val="ListParagraph"/>
        <w:numPr>
          <w:ilvl w:val="1"/>
          <w:numId w:val="28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 xml:space="preserve"> เหตุการณ์ภัยพิบัติ โอกาสเกิด 20 </w:t>
      </w:r>
      <w:r w:rsidRPr="00AF7181">
        <w:rPr>
          <w:rFonts w:ascii="TH SarabunPSK" w:hAnsi="TH SarabunPSK" w:cs="TH SarabunPSK"/>
          <w:sz w:val="32"/>
          <w:szCs w:val="32"/>
        </w:rPr>
        <w:t>%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 xml:space="preserve">ไฟป่า 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น้ำท่วม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ดินทรุดตัว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ภัยแล้ง</w:t>
      </w:r>
    </w:p>
    <w:p w:rsidR="00814969" w:rsidRPr="00AF7181" w:rsidRDefault="00814969" w:rsidP="00BB104A">
      <w:pPr>
        <w:pStyle w:val="ListParagraph"/>
        <w:numPr>
          <w:ilvl w:val="1"/>
          <w:numId w:val="28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เหตุการณ์มหัตภัย โอกาสเกิด 10</w:t>
      </w:r>
      <w:r w:rsidRPr="00AF7181">
        <w:rPr>
          <w:rFonts w:ascii="TH SarabunPSK" w:hAnsi="TH SarabunPSK" w:cs="TH SarabunPSK"/>
          <w:sz w:val="32"/>
          <w:szCs w:val="32"/>
        </w:rPr>
        <w:t>%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แผ่นดินไหว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พายุ</w:t>
      </w:r>
    </w:p>
    <w:p w:rsidR="00814969" w:rsidRDefault="00814969" w:rsidP="00BB104A">
      <w:pPr>
        <w:pStyle w:val="ListParagraph"/>
        <w:numPr>
          <w:ilvl w:val="1"/>
          <w:numId w:val="28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ไม่เกิดเหตุการณ์</w:t>
      </w:r>
      <w:proofErr w:type="spellStart"/>
      <w:r w:rsidRPr="00AF7181">
        <w:rPr>
          <w:rFonts w:ascii="TH SarabunPSK" w:hAnsi="TH SarabunPSK" w:cs="TH SarabunPSK"/>
          <w:sz w:val="32"/>
          <w:szCs w:val="32"/>
          <w:cs/>
        </w:rPr>
        <w:t>ใดๆ</w:t>
      </w:r>
      <w:proofErr w:type="spellEnd"/>
      <w:r w:rsidRPr="00AF7181">
        <w:rPr>
          <w:rFonts w:ascii="TH SarabunPSK" w:hAnsi="TH SarabunPSK" w:cs="TH SarabunPSK"/>
          <w:sz w:val="32"/>
          <w:szCs w:val="32"/>
          <w:cs/>
        </w:rPr>
        <w:t xml:space="preserve"> โอกาสเกิด 40 </w:t>
      </w:r>
      <w:r w:rsidRPr="00AF7181">
        <w:rPr>
          <w:rFonts w:ascii="TH SarabunPSK" w:hAnsi="TH SarabunPSK" w:cs="TH SarabunPSK"/>
          <w:sz w:val="32"/>
          <w:szCs w:val="32"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ab/>
      </w:r>
    </w:p>
    <w:p w:rsidR="00814969" w:rsidRDefault="00814969" w:rsidP="00B153D0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เมื่อทำการสุ่มเสร็จเป็นที่เรียบร้อย จะคำนวณและส่งค่าทรัพยากรในเกมใหม่ให้กับผู้เล่นทุกคนในเกม</w:t>
      </w:r>
    </w:p>
    <w:p w:rsidR="00814969" w:rsidRDefault="00814969" w:rsidP="00814969">
      <w:pPr>
        <w:ind w:left="720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42E57D8D" wp14:editId="790E6B7A">
            <wp:extent cx="5943600" cy="292354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2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4969" w:rsidRDefault="00814969" w:rsidP="00814969">
      <w:pPr>
        <w:ind w:left="720"/>
        <w:jc w:val="center"/>
        <w:rPr>
          <w:rFonts w:ascii="TH SarabunPSK" w:hAnsi="TH SarabunPSK" w:cs="TH SarabunPSK"/>
          <w:sz w:val="32"/>
          <w:szCs w:val="32"/>
          <w:cs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3.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2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66A4E">
        <w:rPr>
          <w:rFonts w:ascii="TH SarabunPSK" w:hAnsi="TH SarabunPSK" w:cs="TH SarabunPSK" w:hint="cs"/>
          <w:sz w:val="32"/>
          <w:szCs w:val="32"/>
          <w:cs/>
        </w:rPr>
        <w:t xml:space="preserve">แสดง </w:t>
      </w:r>
      <w:r>
        <w:rPr>
          <w:rFonts w:ascii="TH SarabunPSK" w:hAnsi="TH SarabunPSK" w:cs="TH SarabunPSK"/>
          <w:sz w:val="32"/>
          <w:szCs w:val="32"/>
        </w:rPr>
        <w:t xml:space="preserve">Code </w:t>
      </w:r>
      <w:r>
        <w:rPr>
          <w:rFonts w:ascii="TH SarabunPSK" w:hAnsi="TH SarabunPSK" w:cs="TH SarabunPSK" w:hint="cs"/>
          <w:sz w:val="32"/>
          <w:szCs w:val="32"/>
          <w:cs/>
        </w:rPr>
        <w:t>ในส่วนสุ่มเหตุการ์และคำนวณค่าใหม่กลับไป</w:t>
      </w:r>
    </w:p>
    <w:p w:rsidR="00814969" w:rsidRDefault="00814969" w:rsidP="00BB104A">
      <w:pPr>
        <w:pStyle w:val="ListParagraph"/>
        <w:numPr>
          <w:ilvl w:val="0"/>
          <w:numId w:val="28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CalculateGame.j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 </w:t>
      </w:r>
      <w:r>
        <w:rPr>
          <w:rFonts w:ascii="TH SarabunPSK" w:hAnsi="TH SarabunPSK" w:cs="TH SarabunPSK"/>
          <w:sz w:val="32"/>
          <w:szCs w:val="32"/>
        </w:rPr>
        <w:t xml:space="preserve">API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มี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การใช้การ์ดในมือ ซึ่ง </w:t>
      </w:r>
      <w:r>
        <w:rPr>
          <w:rFonts w:ascii="TH SarabunPSK" w:hAnsi="TH SarabunPSK" w:cs="TH SarabunPSK"/>
          <w:sz w:val="32"/>
          <w:szCs w:val="32"/>
        </w:rPr>
        <w:t xml:space="preserve">API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ัวนี้จะทำการคำนวณค่าที่ได้จากการใช้การ์ด ส่งกลับไปให้ </w:t>
      </w:r>
      <w:r>
        <w:rPr>
          <w:rFonts w:ascii="TH SarabunPSK" w:hAnsi="TH SarabunPSK" w:cs="TH SarabunPSK"/>
          <w:sz w:val="32"/>
          <w:szCs w:val="32"/>
        </w:rPr>
        <w:t>Client</w:t>
      </w:r>
    </w:p>
    <w:p w:rsidR="00814969" w:rsidRPr="00656DD9" w:rsidRDefault="00814969" w:rsidP="00814969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anchor distT="0" distB="0" distL="114300" distR="114300" simplePos="0" relativeHeight="251771904" behindDoc="0" locked="0" layoutInCell="1" allowOverlap="1" wp14:anchorId="393E1EAF" wp14:editId="1F2BE0B0">
            <wp:simplePos x="0" y="0"/>
            <wp:positionH relativeFrom="column">
              <wp:posOffset>0</wp:posOffset>
            </wp:positionH>
            <wp:positionV relativeFrom="paragraph">
              <wp:posOffset>-3415</wp:posOffset>
            </wp:positionV>
            <wp:extent cx="6159260" cy="2452517"/>
            <wp:effectExtent l="0" t="0" r="0" b="5080"/>
            <wp:wrapTopAndBottom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9260" cy="24525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 3.2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ัวอย่าง </w:t>
      </w:r>
      <w:r>
        <w:rPr>
          <w:rFonts w:ascii="TH SarabunPSK" w:hAnsi="TH SarabunPSK" w:cs="TH SarabunPSK"/>
          <w:sz w:val="32"/>
          <w:szCs w:val="32"/>
        </w:rPr>
        <w:t xml:space="preserve">cod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น้า </w:t>
      </w:r>
      <w:r>
        <w:rPr>
          <w:rFonts w:ascii="TH SarabunPSK" w:hAnsi="TH SarabunPSK" w:cs="TH SarabunPSK"/>
          <w:sz w:val="32"/>
          <w:szCs w:val="32"/>
        </w:rPr>
        <w:t>CalculateGame.js</w:t>
      </w:r>
    </w:p>
    <w:p w:rsidR="00814969" w:rsidRDefault="00814969" w:rsidP="00BB104A">
      <w:pPr>
        <w:pStyle w:val="ListParagraph"/>
        <w:numPr>
          <w:ilvl w:val="0"/>
          <w:numId w:val="28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Index.htm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 </w:t>
      </w:r>
      <w:r>
        <w:rPr>
          <w:rFonts w:ascii="TH SarabunPSK" w:hAnsi="TH SarabunPSK" w:cs="TH SarabunPSK"/>
          <w:sz w:val="32"/>
          <w:szCs w:val="32"/>
        </w:rPr>
        <w:t xml:space="preserve">main pag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พื่อทำใช้สำหรับตรวจสอบว่า </w:t>
      </w:r>
      <w:r>
        <w:rPr>
          <w:rFonts w:ascii="TH SarabunPSK" w:hAnsi="TH SarabunPSK" w:cs="TH SarabunPSK"/>
          <w:sz w:val="32"/>
          <w:szCs w:val="32"/>
        </w:rPr>
        <w:t>Serve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ทำงานแล้วหรือไม่</w:t>
      </w:r>
    </w:p>
    <w:p w:rsidR="00B153D0" w:rsidRDefault="00BA78F6" w:rsidP="00BA78F6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72928" behindDoc="0" locked="0" layoutInCell="1" allowOverlap="1" wp14:anchorId="5AD0E95C" wp14:editId="1B954B30">
            <wp:simplePos x="0" y="0"/>
            <wp:positionH relativeFrom="page">
              <wp:align>center</wp:align>
            </wp:positionH>
            <wp:positionV relativeFrom="paragraph">
              <wp:posOffset>601980</wp:posOffset>
            </wp:positionV>
            <wp:extent cx="1611630" cy="3381375"/>
            <wp:effectExtent l="0" t="0" r="7620" b="9525"/>
            <wp:wrapThrough wrapText="bothSides">
              <wp:wrapPolygon edited="0">
                <wp:start x="0" y="0"/>
                <wp:lineTo x="0" y="21539"/>
                <wp:lineTo x="21447" y="21539"/>
                <wp:lineTo x="21447" y="0"/>
                <wp:lineTo x="0" y="0"/>
              </wp:wrapPolygon>
            </wp:wrapThrough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1630" cy="3381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4969">
        <w:rPr>
          <w:rFonts w:ascii="TH SarabunPSK" w:hAnsi="TH SarabunPSK" w:cs="TH SarabunPSK" w:hint="cs"/>
          <w:sz w:val="32"/>
          <w:szCs w:val="32"/>
          <w:cs/>
        </w:rPr>
        <w:t>2. ในส่วนของ</w:t>
      </w:r>
      <w:r w:rsidR="00814969">
        <w:rPr>
          <w:rFonts w:ascii="TH SarabunPSK" w:hAnsi="TH SarabunPSK" w:cs="TH SarabunPSK"/>
          <w:sz w:val="32"/>
          <w:szCs w:val="32"/>
        </w:rPr>
        <w:t xml:space="preserve"> Client </w:t>
      </w:r>
      <w:r w:rsidR="00814969">
        <w:rPr>
          <w:rFonts w:ascii="TH SarabunPSK" w:hAnsi="TH SarabunPSK" w:cs="TH SarabunPSK" w:hint="cs"/>
          <w:sz w:val="32"/>
          <w:szCs w:val="32"/>
          <w:cs/>
        </w:rPr>
        <w:t xml:space="preserve">จะแบ่ง </w:t>
      </w:r>
      <w:r w:rsidR="00814969">
        <w:rPr>
          <w:rFonts w:ascii="TH SarabunPSK" w:hAnsi="TH SarabunPSK" w:cs="TH SarabunPSK"/>
          <w:sz w:val="32"/>
          <w:szCs w:val="32"/>
        </w:rPr>
        <w:t xml:space="preserve">Module </w:t>
      </w:r>
      <w:r w:rsidR="00814969">
        <w:rPr>
          <w:rFonts w:ascii="TH SarabunPSK" w:hAnsi="TH SarabunPSK" w:cs="TH SarabunPSK" w:hint="cs"/>
          <w:sz w:val="32"/>
          <w:szCs w:val="32"/>
          <w:cs/>
        </w:rPr>
        <w:t>ที่ควบคุมการทำงานของเกมออกเป็น 4 ส่วนหลักๆ ดังภาพ</w:t>
      </w: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A78F6">
      <w:pPr>
        <w:rPr>
          <w:rFonts w:ascii="TH SarabunPSK" w:hAnsi="TH SarabunPSK" w:cs="TH SarabunPSK"/>
          <w:sz w:val="32"/>
          <w:szCs w:val="32"/>
        </w:rPr>
      </w:pPr>
    </w:p>
    <w:p w:rsidR="00BA78F6" w:rsidRDefault="00BA78F6" w:rsidP="00BA78F6">
      <w:pPr>
        <w:tabs>
          <w:tab w:val="left" w:pos="450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3.2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ครงสร้างของไฟล์ที่ใช้ในเกม</w:t>
      </w:r>
    </w:p>
    <w:p w:rsidR="00BA78F6" w:rsidRPr="00B153D0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814969" w:rsidRPr="00B153D0" w:rsidRDefault="00814969" w:rsidP="00BB104A">
      <w:pPr>
        <w:pStyle w:val="ListParagraph"/>
        <w:numPr>
          <w:ilvl w:val="0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B153D0">
        <w:rPr>
          <w:rFonts w:ascii="TH SarabunPSK" w:hAnsi="TH SarabunPSK" w:cs="TH SarabunPSK"/>
          <w:sz w:val="32"/>
          <w:szCs w:val="32"/>
        </w:rPr>
        <w:t xml:space="preserve">Controller </w:t>
      </w:r>
      <w:r w:rsidRPr="00B153D0">
        <w:rPr>
          <w:rFonts w:ascii="TH SarabunPSK" w:hAnsi="TH SarabunPSK" w:cs="TH SarabunPSK" w:hint="cs"/>
          <w:sz w:val="32"/>
          <w:szCs w:val="32"/>
          <w:cs/>
        </w:rPr>
        <w:t xml:space="preserve">ทำหน้าที่ในการควบคุม เมื่อเกิด </w:t>
      </w:r>
      <w:r w:rsidRPr="00B153D0">
        <w:rPr>
          <w:rFonts w:ascii="TH SarabunPSK" w:hAnsi="TH SarabunPSK" w:cs="TH SarabunPSK"/>
          <w:sz w:val="32"/>
          <w:szCs w:val="32"/>
        </w:rPr>
        <w:t xml:space="preserve">Event </w:t>
      </w:r>
      <w:proofErr w:type="spellStart"/>
      <w:r w:rsidRPr="00B153D0">
        <w:rPr>
          <w:rFonts w:ascii="TH SarabunPSK" w:hAnsi="TH SarabunPSK" w:cs="TH SarabunPSK" w:hint="cs"/>
          <w:sz w:val="32"/>
          <w:szCs w:val="32"/>
          <w:cs/>
        </w:rPr>
        <w:t>ใดๆ</w:t>
      </w:r>
      <w:proofErr w:type="spellEnd"/>
      <w:r w:rsidRPr="00B153D0">
        <w:rPr>
          <w:rFonts w:ascii="TH SarabunPSK" w:hAnsi="TH SarabunPSK" w:cs="TH SarabunPSK" w:hint="cs"/>
          <w:sz w:val="32"/>
          <w:szCs w:val="32"/>
          <w:cs/>
        </w:rPr>
        <w:t xml:space="preserve"> จากผู้เล่น เช่นการกดเพื่อเลือกการ์ด การเปลี่ยนรูปของสิ่งก่อสร้างตาม </w:t>
      </w:r>
      <w:r w:rsidRPr="00B153D0">
        <w:rPr>
          <w:rFonts w:ascii="TH SarabunPSK" w:hAnsi="TH SarabunPSK" w:cs="TH SarabunPSK"/>
          <w:sz w:val="32"/>
          <w:szCs w:val="32"/>
        </w:rPr>
        <w:t>Level</w:t>
      </w:r>
    </w:p>
    <w:p w:rsidR="00814969" w:rsidRPr="00BA78F6" w:rsidRDefault="00814969" w:rsidP="00BB104A">
      <w:pPr>
        <w:pStyle w:val="ListParagraph"/>
        <w:numPr>
          <w:ilvl w:val="0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proofErr w:type="spellStart"/>
      <w:r w:rsidRPr="00BA78F6">
        <w:rPr>
          <w:rFonts w:ascii="TH SarabunPSK" w:hAnsi="TH SarabunPSK" w:cs="TH SarabunPSK"/>
          <w:sz w:val="32"/>
          <w:szCs w:val="32"/>
        </w:rPr>
        <w:t>ManagerScript</w:t>
      </w:r>
      <w:proofErr w:type="spellEnd"/>
      <w:r w:rsidRPr="00BA78F6">
        <w:rPr>
          <w:rFonts w:ascii="TH SarabunPSK" w:hAnsi="TH SarabunPSK" w:cs="TH SarabunPSK"/>
          <w:sz w:val="32"/>
          <w:szCs w:val="32"/>
        </w:rPr>
        <w:t xml:space="preserve">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ตัวควบคุม การทำงานของ </w:t>
      </w:r>
      <w:r w:rsidRPr="00BA78F6">
        <w:rPr>
          <w:rFonts w:ascii="TH SarabunPSK" w:hAnsi="TH SarabunPSK" w:cs="TH SarabunPSK"/>
          <w:sz w:val="32"/>
          <w:szCs w:val="32"/>
        </w:rPr>
        <w:t xml:space="preserve">Controller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>บางตัวครอบลงไปอีกชั้นเพื่อ ให้ง่ายต่อการจัดการ</w:t>
      </w:r>
    </w:p>
    <w:p w:rsidR="00814969" w:rsidRDefault="00814969" w:rsidP="00BB104A">
      <w:pPr>
        <w:pStyle w:val="ListParagraph"/>
        <w:numPr>
          <w:ilvl w:val="0"/>
          <w:numId w:val="61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Model </w:t>
      </w:r>
      <w:r>
        <w:rPr>
          <w:rFonts w:ascii="TH SarabunPSK" w:hAnsi="TH SarabunPSK" w:cs="TH SarabunPSK" w:hint="cs"/>
          <w:sz w:val="32"/>
          <w:szCs w:val="32"/>
          <w:cs/>
        </w:rPr>
        <w:t>ทำหน้าที่ในการเก็บของมูล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ต่างๆ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ที่เกิดขึ้นภายในเกมโดยแบ่งส่วนตามหน้าที่</w:t>
      </w:r>
    </w:p>
    <w:p w:rsidR="00814969" w:rsidRDefault="00814969" w:rsidP="00BB104A">
      <w:pPr>
        <w:pStyle w:val="ListParagraph"/>
        <w:numPr>
          <w:ilvl w:val="0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Utilitie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ส่วนที่ใช้ร่วมกับ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ลายๆ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>ซึ่งสามารถใช้ได้ทุกที่ จะแบ่งออก เป็น 4 ส่วนหลักๆ</w:t>
      </w:r>
    </w:p>
    <w:p w:rsidR="00814969" w:rsidRPr="00D86893" w:rsidRDefault="00814969" w:rsidP="00BA78F6">
      <w:pPr>
        <w:ind w:left="1080"/>
        <w:jc w:val="thaiDistribute"/>
        <w:rPr>
          <w:rFonts w:ascii="TH SarabunPSK" w:hAnsi="TH SarabunPSK" w:cs="TH SarabunPSK"/>
          <w:sz w:val="32"/>
          <w:szCs w:val="32"/>
        </w:rPr>
      </w:pPr>
      <w:r w:rsidRPr="00D86893">
        <w:rPr>
          <w:rFonts w:ascii="TH SarabunPSK" w:hAnsi="TH SarabunPSK" w:cs="TH SarabunPSK"/>
          <w:sz w:val="32"/>
          <w:szCs w:val="32"/>
          <w:cs/>
        </w:rPr>
        <w:br/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4.1 </w:t>
      </w:r>
      <w:r w:rsidRPr="00D86893">
        <w:rPr>
          <w:rFonts w:ascii="TH SarabunPSK" w:hAnsi="TH SarabunPSK" w:cs="TH SarabunPSK"/>
          <w:sz w:val="32"/>
          <w:szCs w:val="32"/>
        </w:rPr>
        <w:t xml:space="preserve">Service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ได้แก่ </w:t>
      </w:r>
      <w:proofErr w:type="spellStart"/>
      <w:r w:rsidRPr="00D86893">
        <w:rPr>
          <w:rFonts w:ascii="TH SarabunPSK" w:hAnsi="TH SarabunPSK" w:cs="TH SarabunPSK"/>
          <w:sz w:val="32"/>
          <w:szCs w:val="32"/>
        </w:rPr>
        <w:t>GameCalculatorService</w:t>
      </w:r>
      <w:proofErr w:type="spellEnd"/>
      <w:r w:rsidRPr="00D86893">
        <w:rPr>
          <w:rFonts w:ascii="TH SarabunPSK" w:hAnsi="TH SarabunPSK" w:cs="TH SarabunPSK"/>
          <w:sz w:val="32"/>
          <w:szCs w:val="32"/>
        </w:rPr>
        <w:t xml:space="preserve">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ทำหน้าที่ในการส่งค่าเพื่อใช้ในการคำนวณแทนที่จะคำนวณใน </w:t>
      </w:r>
      <w:r w:rsidRPr="00D86893">
        <w:rPr>
          <w:rFonts w:ascii="TH SarabunPSK" w:hAnsi="TH SarabunPSK" w:cs="TH SarabunPSK"/>
          <w:sz w:val="32"/>
          <w:szCs w:val="32"/>
        </w:rPr>
        <w:t xml:space="preserve">Client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จะใช้ </w:t>
      </w:r>
      <w:r w:rsidRPr="00D86893">
        <w:rPr>
          <w:rFonts w:ascii="TH SarabunPSK" w:hAnsi="TH SarabunPSK" w:cs="TH SarabunPSK"/>
          <w:sz w:val="32"/>
          <w:szCs w:val="32"/>
        </w:rPr>
        <w:t xml:space="preserve">Server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เพื่อคำนวณแทน โดยการใส่ค่า ส่งผ่าน </w:t>
      </w:r>
      <w:r w:rsidRPr="00D86893">
        <w:rPr>
          <w:rFonts w:ascii="TH SarabunPSK" w:hAnsi="TH SarabunPSK" w:cs="TH SarabunPSK"/>
          <w:sz w:val="32"/>
          <w:szCs w:val="32"/>
        </w:rPr>
        <w:t xml:space="preserve">API </w:t>
      </w:r>
      <w:proofErr w:type="spellStart"/>
      <w:r w:rsidRPr="00D86893">
        <w:rPr>
          <w:rFonts w:ascii="TH SarabunPSK" w:hAnsi="TH SarabunPSK" w:cs="TH SarabunPSK" w:hint="cs"/>
          <w:sz w:val="32"/>
          <w:szCs w:val="32"/>
          <w:cs/>
        </w:rPr>
        <w:t>ต่างๆ</w:t>
      </w:r>
      <w:proofErr w:type="spellEnd"/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 เพื่อไปประมวลผล</w:t>
      </w:r>
    </w:p>
    <w:p w:rsidR="00814969" w:rsidRDefault="00814969" w:rsidP="00BB104A">
      <w:pPr>
        <w:pStyle w:val="ListParagraph"/>
        <w:numPr>
          <w:ilvl w:val="2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proofErr w:type="spellStart"/>
      <w:r>
        <w:rPr>
          <w:rFonts w:ascii="TH SarabunPSK" w:hAnsi="TH SarabunPSK" w:cs="TH SarabunPSK"/>
          <w:sz w:val="32"/>
          <w:szCs w:val="32"/>
        </w:rPr>
        <w:t>SocketHandler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แก่ </w:t>
      </w:r>
      <w:proofErr w:type="spellStart"/>
      <w:r w:rsidR="00BA78F6">
        <w:rPr>
          <w:rFonts w:ascii="TH SarabunPSK" w:hAnsi="TH SarabunPSK" w:cs="TH SarabunPSK"/>
          <w:sz w:val="32"/>
          <w:szCs w:val="32"/>
        </w:rPr>
        <w:t>GameSocketHandler</w:t>
      </w:r>
      <w:proofErr w:type="spellEnd"/>
      <w:r w:rsidR="00BA78F6">
        <w:rPr>
          <w:rFonts w:ascii="TH SarabunPSK" w:hAnsi="TH SarabunPSK" w:cs="TH SarabunPSK"/>
          <w:sz w:val="32"/>
          <w:szCs w:val="32"/>
        </w:rPr>
        <w:t>,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>
        <w:rPr>
          <w:rFonts w:ascii="TH SarabunPSK" w:hAnsi="TH SarabunPSK" w:cs="TH SarabunPSK"/>
          <w:sz w:val="32"/>
          <w:szCs w:val="32"/>
        </w:rPr>
        <w:t>LobbySocketHandler</w:t>
      </w:r>
      <w:proofErr w:type="spellEnd"/>
      <w:r>
        <w:rPr>
          <w:rFonts w:ascii="TH SarabunPSK" w:hAnsi="TH SarabunPSK" w:cs="TH SarabunPSK"/>
          <w:sz w:val="32"/>
          <w:szCs w:val="32"/>
        </w:rPr>
        <w:t>, Login</w:t>
      </w:r>
      <w:r w:rsidR="00BA78F6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Hand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ในการ ควบคุมการส่งของมูลไปมาของ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ุกตัวและ </w:t>
      </w:r>
      <w:r>
        <w:rPr>
          <w:rFonts w:ascii="TH SarabunPSK" w:hAnsi="TH SarabunPSK" w:cs="TH SarabunPSK"/>
          <w:sz w:val="32"/>
          <w:szCs w:val="32"/>
        </w:rPr>
        <w:t xml:space="preserve">Sever </w:t>
      </w:r>
      <w:r>
        <w:rPr>
          <w:rFonts w:ascii="TH SarabunPSK" w:hAnsi="TH SarabunPSK" w:cs="TH SarabunPSK" w:hint="cs"/>
          <w:sz w:val="32"/>
          <w:szCs w:val="32"/>
          <w:cs/>
        </w:rPr>
        <w:t>โดยแบ่งตามหน้าที่</w:t>
      </w:r>
    </w:p>
    <w:p w:rsidR="00814969" w:rsidRDefault="00814969" w:rsidP="00BB104A">
      <w:pPr>
        <w:pStyle w:val="ListParagraph"/>
        <w:numPr>
          <w:ilvl w:val="2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proofErr w:type="spellStart"/>
      <w:r>
        <w:rPr>
          <w:rFonts w:ascii="TH SarabunPSK" w:hAnsi="TH SarabunPSK" w:cs="TH SarabunPSK"/>
          <w:sz w:val="32"/>
          <w:szCs w:val="32"/>
        </w:rPr>
        <w:t>JSONHelper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>
        <w:rPr>
          <w:rFonts w:ascii="TH SarabunPSK" w:hAnsi="TH SarabunPSK" w:cs="TH SarabunPSK"/>
          <w:sz w:val="32"/>
          <w:szCs w:val="32"/>
        </w:rPr>
        <w:t xml:space="preserve">Librar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ี่เขียนขึ้นเพื่อแก้ไขปัญหาของ </w:t>
      </w:r>
      <w:proofErr w:type="spellStart"/>
      <w:r>
        <w:rPr>
          <w:rFonts w:ascii="TH SarabunPSK" w:hAnsi="TH SarabunPSK" w:cs="TH SarabunPSK"/>
          <w:sz w:val="32"/>
          <w:szCs w:val="32"/>
        </w:rPr>
        <w:t>Unity.JSON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ที่ไม่สนับ</w:t>
      </w:r>
      <w:r w:rsidR="00BA78F6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น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ุน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การแปลงค่าจากข้อมูลประเภท </w:t>
      </w:r>
      <w:r>
        <w:rPr>
          <w:rFonts w:ascii="TH SarabunPSK" w:hAnsi="TH SarabunPSK" w:cs="TH SarabunPSK"/>
          <w:sz w:val="32"/>
          <w:szCs w:val="32"/>
        </w:rPr>
        <w:t xml:space="preserve">JSON </w:t>
      </w:r>
      <w:r>
        <w:rPr>
          <w:rFonts w:ascii="TH SarabunPSK" w:hAnsi="TH SarabunPSK" w:cs="TH SarabunPSK" w:hint="cs"/>
          <w:sz w:val="32"/>
          <w:szCs w:val="32"/>
          <w:cs/>
        </w:rPr>
        <w:t>ที่ส่งจาก</w:t>
      </w:r>
      <w:r>
        <w:rPr>
          <w:rFonts w:ascii="TH SarabunPSK" w:hAnsi="TH SarabunPSK" w:cs="TH SarabunPSK"/>
          <w:sz w:val="32"/>
          <w:szCs w:val="32"/>
        </w:rPr>
        <w:t xml:space="preserve"> 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า </w:t>
      </w:r>
      <w:r>
        <w:rPr>
          <w:rFonts w:ascii="TH SarabunPSK" w:hAnsi="TH SarabunPSK" w:cs="TH SarabunPSK"/>
          <w:sz w:val="32"/>
          <w:szCs w:val="32"/>
        </w:rPr>
        <w:t>Client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บบ </w:t>
      </w:r>
      <w:r>
        <w:rPr>
          <w:rFonts w:ascii="TH SarabunPSK" w:hAnsi="TH SarabunPSK" w:cs="TH SarabunPSK"/>
          <w:sz w:val="32"/>
          <w:szCs w:val="32"/>
        </w:rPr>
        <w:t xml:space="preserve">Arra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>List</w:t>
      </w:r>
    </w:p>
    <w:p w:rsidR="00814969" w:rsidRDefault="00814969" w:rsidP="00BB104A">
      <w:pPr>
        <w:pStyle w:val="ListParagraph"/>
        <w:numPr>
          <w:ilvl w:val="2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proofErr w:type="spellStart"/>
      <w:r>
        <w:rPr>
          <w:rFonts w:ascii="TH SarabunPSK" w:hAnsi="TH SarabunPSK" w:cs="TH SarabunPSK"/>
          <w:sz w:val="32"/>
          <w:szCs w:val="32"/>
        </w:rPr>
        <w:t>GameFormular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ทำหน้าที่ในการเก็บสูตรที่ใช้คำนวณในการแปลงค่า และคำนวณค่า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ต่างๆ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ภายในเกม</w:t>
      </w:r>
    </w:p>
    <w:p w:rsidR="00814969" w:rsidRDefault="00814969" w:rsidP="00BB104A">
      <w:pPr>
        <w:pStyle w:val="ListParagraph"/>
        <w:numPr>
          <w:ilvl w:val="2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Utilities </w:t>
      </w:r>
      <w:r>
        <w:rPr>
          <w:rFonts w:ascii="TH SarabunPSK" w:hAnsi="TH SarabunPSK" w:cs="TH SarabunPSK" w:hint="cs"/>
          <w:sz w:val="32"/>
          <w:szCs w:val="32"/>
          <w:cs/>
        </w:rPr>
        <w:t>มีหน้าที่ในการทำหน้าที่ส่วนเสริม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อื่นๆ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ที่นอกจากข้างต้น เช่นการจัดรูป</w:t>
      </w:r>
      <w:r w:rsidR="00BA78F6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บบคำ 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</w:p>
    <w:p w:rsidR="00BA78F6" w:rsidRDefault="00BA78F6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</w:p>
    <w:p w:rsidR="00BA78F6" w:rsidRDefault="00BA78F6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</w:p>
    <w:p w:rsidR="00BA78F6" w:rsidRDefault="00BA78F6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</w:p>
    <w:p w:rsidR="00BA78F6" w:rsidRDefault="00BA78F6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</w:p>
    <w:p w:rsidR="00814969" w:rsidRDefault="00814969" w:rsidP="00BA78F6">
      <w:pPr>
        <w:pStyle w:val="ListParagraph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>จากโครงสร้างดังกล่าวสามารถเขียน ผัวแสดงความสัมพันธ์ได้ดังนี้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 w:rsidRPr="00EA79B6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16E287D6" wp14:editId="0B81D458">
            <wp:extent cx="4675505" cy="3053715"/>
            <wp:effectExtent l="0" t="0" r="0" b="0"/>
            <wp:docPr id="33" name="Picture 33" descr="C:\Users\User\Desktop\Untitled Diagra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Untitled Diagram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550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969" w:rsidRDefault="00814969" w:rsidP="00814969">
      <w:pPr>
        <w:pStyle w:val="ListParagraph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3.2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ความสัมพันธ์ของแต่ละ </w:t>
      </w:r>
      <w:r>
        <w:rPr>
          <w:rFonts w:ascii="TH SarabunPSK" w:hAnsi="TH SarabunPSK" w:cs="TH SarabunPSK"/>
          <w:sz w:val="32"/>
          <w:szCs w:val="32"/>
        </w:rPr>
        <w:t xml:space="preserve">Module </w:t>
      </w:r>
      <w:r>
        <w:rPr>
          <w:rFonts w:ascii="TH SarabunPSK" w:hAnsi="TH SarabunPSK" w:cs="TH SarabunPSK" w:hint="cs"/>
          <w:sz w:val="32"/>
          <w:szCs w:val="32"/>
          <w:cs/>
        </w:rPr>
        <w:t>หลัก</w:t>
      </w:r>
      <w:r>
        <w:rPr>
          <w:rFonts w:ascii="TH SarabunPSK" w:hAnsi="TH SarabunPSK" w:cs="TH SarabunPSK"/>
          <w:sz w:val="32"/>
          <w:szCs w:val="32"/>
          <w:cs/>
        </w:rPr>
        <w:br/>
      </w:r>
    </w:p>
    <w:p w:rsidR="00814969" w:rsidRPr="00BA78F6" w:rsidRDefault="00814969" w:rsidP="00BA78F6">
      <w:pPr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โดยเมื่อเริ่มเกม </w:t>
      </w:r>
      <w:r w:rsidRPr="00BA78F6">
        <w:rPr>
          <w:rFonts w:ascii="TH SarabunPSK" w:hAnsi="TH SarabunPSK" w:cs="TH SarabunPSK"/>
          <w:sz w:val="32"/>
          <w:szCs w:val="32"/>
        </w:rPr>
        <w:t xml:space="preserve">Controller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จะไปบอก </w:t>
      </w:r>
      <w:proofErr w:type="spellStart"/>
      <w:r w:rsidRPr="00BA78F6">
        <w:rPr>
          <w:rFonts w:ascii="TH SarabunPSK" w:hAnsi="TH SarabunPSK" w:cs="TH SarabunPSK"/>
          <w:sz w:val="32"/>
          <w:szCs w:val="32"/>
        </w:rPr>
        <w:t>SocketHandler</w:t>
      </w:r>
      <w:proofErr w:type="spellEnd"/>
      <w:r w:rsidRPr="00BA78F6">
        <w:rPr>
          <w:rFonts w:ascii="TH SarabunPSK" w:hAnsi="TH SarabunPSK" w:cs="TH SarabunPSK"/>
          <w:sz w:val="32"/>
          <w:szCs w:val="32"/>
        </w:rPr>
        <w:t xml:space="preserve">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เพื่อให้สร้าง </w:t>
      </w:r>
      <w:r w:rsidRPr="00BA78F6">
        <w:rPr>
          <w:rFonts w:ascii="TH SarabunPSK" w:hAnsi="TH SarabunPSK" w:cs="TH SarabunPSK"/>
          <w:sz w:val="32"/>
          <w:szCs w:val="32"/>
        </w:rPr>
        <w:t xml:space="preserve">Event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ต่างที่เกิดขึ้นในเกม เช่นการ </w:t>
      </w:r>
      <w:r w:rsidRPr="00BA78F6">
        <w:rPr>
          <w:rFonts w:ascii="TH SarabunPSK" w:hAnsi="TH SarabunPSK" w:cs="TH SarabunPSK"/>
          <w:sz w:val="32"/>
          <w:szCs w:val="32"/>
        </w:rPr>
        <w:t xml:space="preserve">Login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โดยบอกกับ </w:t>
      </w:r>
      <w:r w:rsidRPr="00BA78F6">
        <w:rPr>
          <w:rFonts w:ascii="TH SarabunPSK" w:hAnsi="TH SarabunPSK" w:cs="TH SarabunPSK"/>
          <w:sz w:val="32"/>
          <w:szCs w:val="32"/>
        </w:rPr>
        <w:t xml:space="preserve">Client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ทุกคนว่ามีการ </w:t>
      </w:r>
      <w:r w:rsidRPr="00BA78F6">
        <w:rPr>
          <w:rFonts w:ascii="TH SarabunPSK" w:hAnsi="TH SarabunPSK" w:cs="TH SarabunPSK"/>
          <w:sz w:val="32"/>
          <w:szCs w:val="32"/>
        </w:rPr>
        <w:t xml:space="preserve">Login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>เกิดขึ้น</w:t>
      </w:r>
      <w:r w:rsidRPr="00BA78F6">
        <w:rPr>
          <w:rFonts w:ascii="TH SarabunPSK" w:hAnsi="TH SarabunPSK" w:cs="TH SarabunPSK"/>
          <w:sz w:val="32"/>
          <w:szCs w:val="32"/>
        </w:rPr>
        <w:t xml:space="preserve">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ต่อจากนั้น </w:t>
      </w:r>
      <w:proofErr w:type="spellStart"/>
      <w:r w:rsidRPr="00BA78F6">
        <w:rPr>
          <w:rFonts w:ascii="TH SarabunPSK" w:hAnsi="TH SarabunPSK" w:cs="TH SarabunPSK"/>
          <w:sz w:val="32"/>
          <w:szCs w:val="32"/>
        </w:rPr>
        <w:t>SocketHandler</w:t>
      </w:r>
      <w:proofErr w:type="spellEnd"/>
      <w:r w:rsidRPr="00BA78F6">
        <w:rPr>
          <w:rFonts w:ascii="TH SarabunPSK" w:hAnsi="TH SarabunPSK" w:cs="TH SarabunPSK"/>
          <w:sz w:val="32"/>
          <w:szCs w:val="32"/>
        </w:rPr>
        <w:t xml:space="preserve">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จะไปบอก </w:t>
      </w:r>
      <w:r w:rsidRPr="00BA78F6">
        <w:rPr>
          <w:rFonts w:ascii="TH SarabunPSK" w:hAnsi="TH SarabunPSK" w:cs="TH SarabunPSK"/>
          <w:sz w:val="32"/>
          <w:szCs w:val="32"/>
        </w:rPr>
        <w:t xml:space="preserve">Server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ว่าใคร </w:t>
      </w:r>
      <w:r w:rsidRPr="00BA78F6">
        <w:rPr>
          <w:rFonts w:ascii="TH SarabunPSK" w:hAnsi="TH SarabunPSK" w:cs="TH SarabunPSK"/>
          <w:sz w:val="32"/>
          <w:szCs w:val="32"/>
        </w:rPr>
        <w:t>Login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 เข้ามาและบอกกลับไปยัง </w:t>
      </w:r>
      <w:r w:rsidRPr="00BA78F6">
        <w:rPr>
          <w:rFonts w:ascii="TH SarabunPSK" w:hAnsi="TH SarabunPSK" w:cs="TH SarabunPSK"/>
          <w:sz w:val="32"/>
          <w:szCs w:val="32"/>
        </w:rPr>
        <w:t xml:space="preserve">Client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>คน</w:t>
      </w:r>
      <w:proofErr w:type="spellStart"/>
      <w:r w:rsidRPr="00BA78F6">
        <w:rPr>
          <w:rFonts w:ascii="TH SarabunPSK" w:hAnsi="TH SarabunPSK" w:cs="TH SarabunPSK" w:hint="cs"/>
          <w:sz w:val="32"/>
          <w:szCs w:val="32"/>
          <w:cs/>
        </w:rPr>
        <w:t>อื่นๆ</w:t>
      </w:r>
      <w:proofErr w:type="spellEnd"/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 ว่ามีคน </w:t>
      </w:r>
      <w:r w:rsidRPr="00BA78F6">
        <w:rPr>
          <w:rFonts w:ascii="TH SarabunPSK" w:hAnsi="TH SarabunPSK" w:cs="TH SarabunPSK"/>
          <w:sz w:val="32"/>
          <w:szCs w:val="32"/>
        </w:rPr>
        <w:t xml:space="preserve">login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>เข้ามาใหม่</w:t>
      </w:r>
    </w:p>
    <w:p w:rsidR="00814969" w:rsidRDefault="00814969" w:rsidP="00BA78F6">
      <w:pPr>
        <w:pStyle w:val="ListParagraph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proofErr w:type="spellStart"/>
      <w:r>
        <w:rPr>
          <w:rFonts w:ascii="TH SarabunPSK" w:hAnsi="TH SarabunPSK" w:cs="TH SarabunPSK"/>
          <w:sz w:val="32"/>
          <w:szCs w:val="32"/>
        </w:rPr>
        <w:t>SocketHandler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ส่งข้อมูลไปยัง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่งข้อมูลกลับมา จะทำการ </w:t>
      </w:r>
      <w:r>
        <w:rPr>
          <w:rFonts w:ascii="TH SarabunPSK" w:hAnsi="TH SarabunPSK" w:cs="TH SarabunPSK"/>
          <w:sz w:val="32"/>
          <w:szCs w:val="32"/>
        </w:rPr>
        <w:t xml:space="preserve">Updat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้อมูลใหม่ไปยัง </w:t>
      </w:r>
      <w:r>
        <w:rPr>
          <w:rFonts w:ascii="TH SarabunPSK" w:hAnsi="TH SarabunPSK" w:cs="TH SarabunPSK"/>
          <w:sz w:val="32"/>
          <w:szCs w:val="32"/>
        </w:rPr>
        <w:t xml:space="preserve">Mode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ให้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>สามารถดึงค่ามาใช้ได้</w:t>
      </w:r>
    </w:p>
    <w:p w:rsidR="00814969" w:rsidRDefault="00814969" w:rsidP="00BA78F6">
      <w:pPr>
        <w:pStyle w:val="ListParagraph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เมื่อค่า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ต่างๆ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ใน </w:t>
      </w:r>
      <w:r>
        <w:rPr>
          <w:rFonts w:ascii="TH SarabunPSK" w:hAnsi="TH SarabunPSK" w:cs="TH SarabunPSK"/>
          <w:sz w:val="32"/>
          <w:szCs w:val="32"/>
        </w:rPr>
        <w:t xml:space="preserve">Mode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ถูก </w:t>
      </w:r>
      <w:r>
        <w:rPr>
          <w:rFonts w:ascii="TH SarabunPSK" w:hAnsi="TH SarabunPSK" w:cs="TH SarabunPSK"/>
          <w:sz w:val="32"/>
          <w:szCs w:val="32"/>
        </w:rPr>
        <w:t xml:space="preserve">Updat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้ว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สามารถดึงค่านั้น แล้วแสดงผลใน </w:t>
      </w:r>
      <w:r>
        <w:rPr>
          <w:rFonts w:ascii="TH SarabunPSK" w:hAnsi="TH SarabunPSK" w:cs="TH SarabunPSK"/>
          <w:sz w:val="32"/>
          <w:szCs w:val="32"/>
        </w:rPr>
        <w:t>unity view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ได้ หรือควบคุม </w:t>
      </w:r>
      <w:r>
        <w:rPr>
          <w:rFonts w:ascii="TH SarabunPSK" w:hAnsi="TH SarabunPSK" w:cs="TH SarabunPSK"/>
          <w:sz w:val="32"/>
          <w:szCs w:val="32"/>
        </w:rPr>
        <w:t xml:space="preserve">view </w:t>
      </w:r>
      <w:r>
        <w:rPr>
          <w:rFonts w:ascii="TH SarabunPSK" w:hAnsi="TH SarabunPSK" w:cs="TH SarabunPSK" w:hint="cs"/>
          <w:sz w:val="32"/>
          <w:szCs w:val="32"/>
          <w:cs/>
        </w:rPr>
        <w:t>ของยูนิตี้ที่เราสร้างเอาไว้</w:t>
      </w:r>
    </w:p>
    <w:p w:rsidR="001D69AC" w:rsidRPr="000B798E" w:rsidRDefault="001D69AC" w:rsidP="00BA78F6">
      <w:pPr>
        <w:pStyle w:val="ListParagraph"/>
        <w:jc w:val="thaiDistribute"/>
        <w:rPr>
          <w:rFonts w:ascii="TH SarabunPSK" w:hAnsi="TH SarabunPSK" w:cs="TH SarabunPSK"/>
          <w:sz w:val="32"/>
          <w:szCs w:val="32"/>
        </w:rPr>
      </w:pPr>
    </w:p>
    <w:p w:rsidR="001D69AC" w:rsidRDefault="001D69AC" w:rsidP="001D69AC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3.4 </w:t>
      </w:r>
      <w:r w:rsidR="002E67EC" w:rsidRPr="001D69A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การตรวจสอบเกม และ</w:t>
      </w:r>
      <w:r w:rsidR="00497C02" w:rsidRPr="001D69A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  <w:r w:rsidR="002E67EC" w:rsidRPr="001D69A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ปรับปรุงแก้ไข</w:t>
      </w:r>
    </w:p>
    <w:p w:rsidR="00C86259" w:rsidRDefault="002E67EC" w:rsidP="001D69AC">
      <w:pPr>
        <w:spacing w:after="240" w:line="240" w:lineRule="auto"/>
        <w:ind w:firstLine="720"/>
        <w:jc w:val="thaiDistribute"/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</w:rPr>
      </w:pP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ดสอบการทำงานของเกม หลังจากที่ได้พัฒนาจนเสร็จสมบูรณ์แล้วโดยการให้ผู้พัฒนา หาจุดบก</w:t>
      </w:r>
      <w:r w:rsidR="001D69A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ร่องภายในเกม และจุด</w:t>
      </w:r>
      <w:proofErr w:type="spellStart"/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</w:t>
      </w:r>
      <w:proofErr w:type="spellEnd"/>
      <w:r w:rsidR="001D69A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คาดว่าจะเป็นปัญหาต่อผู้เล่น และระบบภายในเกม โดยการทดลองเล่น</w:t>
      </w: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จริง</w:t>
      </w:r>
      <w:r w:rsidR="001D69A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1D69A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</w:t>
      </w: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ช่น </w:t>
      </w:r>
      <w:r w:rsidRPr="001D69A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วามสมดุลของการใช้การ</w:t>
      </w:r>
      <w:proofErr w:type="spellStart"/>
      <w:r w:rsidRPr="001D69A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ืด</w:t>
      </w:r>
      <w:proofErr w:type="spellEnd"/>
      <w:r w:rsidRPr="001D69A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แต่ละใขสมดุลแล้วหรือไม่ ระบบของเกมมีจุดไหนที่ต้องแก้อีกหรือไม่ </w:t>
      </w: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้น</w:t>
      </w:r>
      <w:r w:rsidRPr="001D69A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ละได้ดำเนินทำการแก้ไข เพื่อเตรียมพร้อมสำหรับการใช้งานและการทดสอบหลังจากแก้ไขแล้ว</w:t>
      </w: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</w:p>
    <w:p w:rsidR="002E67EC" w:rsidRPr="00D6742A" w:rsidRDefault="004E4919" w:rsidP="00C86259">
      <w:pPr>
        <w:spacing w:after="240" w:line="240" w:lineRule="auto"/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</w:rPr>
      </w:pPr>
      <w:r w:rsidRPr="001D69AC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>3.4 เครื่องมือสำหรับประเมิณคุณภาพและหาความพึงพอใจของผู้เล่น</w:t>
      </w:r>
    </w:p>
    <w:p w:rsidR="00B63A18" w:rsidRPr="00B63A18" w:rsidRDefault="00B63A18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ครื่องมือส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รับประเมินคุณภาพและความพึงพอใจของผู้เล่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ประกอบไปด้วย</w:t>
      </w:r>
    </w:p>
    <w:p w:rsidR="001D69AC" w:rsidRDefault="00B63A18" w:rsidP="001D69AC">
      <w:pPr>
        <w:spacing w:after="0" w:line="240" w:lineRule="auto"/>
        <w:ind w:left="720"/>
        <w:jc w:val="thaiDistribute"/>
        <w:rPr>
          <w:rStyle w:val="uficommentbody"/>
          <w:rFonts w:ascii="TH SarabunPSK" w:hAnsi="TH SarabunPSK" w:cs="TH SarabunPSK" w:hint="cs"/>
          <w:sz w:val="32"/>
          <w:szCs w:val="32"/>
        </w:rPr>
      </w:pP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>3.4.1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บบ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</w:t>
      </w:r>
    </w:p>
    <w:p w:rsidR="00B63A18" w:rsidRDefault="00B63A18" w:rsidP="001D69AC">
      <w:pPr>
        <w:spacing w:after="0" w:line="240" w:lineRule="auto"/>
        <w:rPr>
          <w:rStyle w:val="uficommentbody"/>
          <w:rFonts w:ascii="TH SarabunPSK" w:hAnsi="TH SarabunPSK" w:cs="TH SarabunPSK"/>
          <w:sz w:val="32"/>
          <w:szCs w:val="32"/>
        </w:rPr>
      </w:pPr>
      <w:r>
        <w:rPr>
          <w:rStyle w:val="uficommentbody"/>
          <w:rFonts w:ascii="TH SarabunPSK" w:hAnsi="TH SarabunPSK" w:cs="TH SarabunPSK"/>
          <w:sz w:val="32"/>
          <w:szCs w:val="32"/>
          <w:cs/>
        </w:rPr>
        <w:t>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</w:p>
    <w:p w:rsidR="001D69AC" w:rsidRDefault="00B63A18" w:rsidP="001D69AC">
      <w:pPr>
        <w:spacing w:after="0" w:line="240" w:lineRule="auto"/>
        <w:ind w:left="720"/>
        <w:jc w:val="thaiDistribute"/>
        <w:rPr>
          <w:rStyle w:val="uficommentbody"/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3.4.2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บบ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</w:t>
      </w:r>
    </w:p>
    <w:p w:rsidR="00B63A18" w:rsidRPr="001D69AC" w:rsidRDefault="00B63A18" w:rsidP="001D69AC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</w:p>
    <w:p w:rsidR="00B63A18" w:rsidRPr="00B63A18" w:rsidRDefault="00B63A18" w:rsidP="001D69A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3.4.1</w:t>
      </w:r>
      <w:r w:rsidRPr="00B63A18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แบบประเมินคุณภาพ</w:t>
      </w:r>
      <w:r w:rsidRPr="00B63A18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</w:t>
      </w:r>
      <w:proofErr w:type="spellStart"/>
      <w:r w:rsidRPr="00B63A18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มัล</w:t>
      </w:r>
      <w:proofErr w:type="spellEnd"/>
      <w:r w:rsidRPr="00B63A18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ติเพล</w:t>
      </w:r>
      <w:proofErr w:type="spellStart"/>
      <w:r w:rsidRPr="00B63A18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เย</w:t>
      </w:r>
      <w:proofErr w:type="spellEnd"/>
      <w:r w:rsidRPr="00B63A18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อร์</w:t>
      </w:r>
    </w:p>
    <w:p w:rsidR="00B63A18" w:rsidRPr="00B63A18" w:rsidRDefault="00B63A18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บบ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ีขั้นตอนการสร้างดังต่อไปนี้</w:t>
      </w:r>
    </w:p>
    <w:p w:rsidR="00B63A18" w:rsidRPr="00B63A18" w:rsidRDefault="00B63A18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>.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="006363A2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ตัวอย่างแบบประเมินโดยท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ศึกษาแบบประเมินคุณภาพของผู้อื่นที่เป็นงานวิจัยใกล้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คียง เช่น งานวิจัยประเภท เกมออนไลน์เพื่อเป็นแนวทางในการสร้างแบบประเมินของ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</w:p>
    <w:p w:rsidR="00B63A18" w:rsidRPr="00B63A18" w:rsidRDefault="00B63A18" w:rsidP="00B63A18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ข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>.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ก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ดประเด็นที่จะประเมินเพื่อเป็นแนวทางในการสร้างแบบประเมินของการออกแบบและ</w:t>
      </w:r>
    </w:p>
    <w:p w:rsidR="00B63A18" w:rsidRPr="00B63A18" w:rsidRDefault="00B63A18" w:rsidP="001D69AC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พัฒนา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ให้ได้ผลลัพธ์เป็น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ไปในทางที่ต้องการซึ่งผู้จัดท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ครงงาน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ได้ใช้เทคนิคการท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Brainstorm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าหัว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ข้อที่จะ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าใช้ในการสร้างแบบประเมินของการออกแบบและพัฒนาบอร์ดเกมออนไลน์ระบบ</w:t>
      </w:r>
      <w:proofErr w:type="spellStart"/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ัล</w:t>
      </w:r>
      <w:proofErr w:type="spellEnd"/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ติเพล</w:t>
      </w:r>
      <w:proofErr w:type="spellStart"/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ย</w:t>
      </w:r>
      <w:proofErr w:type="spellEnd"/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อร์</w:t>
      </w:r>
    </w:p>
    <w:p w:rsidR="00B63A18" w:rsidRDefault="00B63A18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จากการ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Brainstorm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หาประเด็น</w:t>
      </w:r>
      <w:proofErr w:type="spellStart"/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ต่างๆ</w:t>
      </w:r>
      <w:proofErr w:type="spellEnd"/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ี่สนใจเพื่อน ามาใช้ในการสร้างแบบประเมินของการออกแบบและพัฒนาบอร์ดเกมออนไลน์ระบบ</w:t>
      </w:r>
      <w:proofErr w:type="spellStart"/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ัล</w:t>
      </w:r>
      <w:proofErr w:type="spellEnd"/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ติเพล</w:t>
      </w:r>
      <w:proofErr w:type="spellStart"/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ย</w:t>
      </w:r>
      <w:proofErr w:type="spellEnd"/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อร์เพื่อให้ได้ผลลัพธ์ไปในทางที่ต้องการสามารถแบ่งหัวข้อออกเป็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8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ด้าน โดยมีรายละเอียดดังนี้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ตัวอักษร</w:t>
      </w:r>
      <w:r w:rsidRPr="00B63A18">
        <w:rPr>
          <w:rFonts w:ascii="TH SarabunPSK" w:hAnsi="TH SarabunPSK" w:cs="TH SarabunPSK"/>
          <w:sz w:val="32"/>
          <w:szCs w:val="32"/>
        </w:rPr>
        <w:t xml:space="preserve"> (Text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1 </w:t>
      </w:r>
      <w:r w:rsidRPr="00B63A18">
        <w:rPr>
          <w:rFonts w:ascii="TH SarabunPSK" w:hAnsi="TH SarabunPSK" w:cs="TH SarabunPSK"/>
          <w:sz w:val="32"/>
          <w:szCs w:val="32"/>
          <w:cs/>
        </w:rPr>
        <w:t>ขนาดของตัวอักษร อ่านง่าย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2 </w:t>
      </w:r>
      <w:r w:rsidRPr="00B63A18">
        <w:rPr>
          <w:rFonts w:ascii="TH SarabunPSK" w:hAnsi="TH SarabunPSK" w:cs="TH SarabunPSK"/>
          <w:sz w:val="32"/>
          <w:szCs w:val="32"/>
          <w:cs/>
        </w:rPr>
        <w:t>รูปแบบตัวอักษร อ่านง่าย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3 </w:t>
      </w:r>
      <w:r w:rsidRPr="00B63A18">
        <w:rPr>
          <w:rFonts w:ascii="TH SarabunPSK" w:hAnsi="TH SarabunPSK" w:cs="TH SarabunPSK"/>
          <w:sz w:val="32"/>
          <w:szCs w:val="32"/>
          <w:cs/>
        </w:rPr>
        <w:t>สีตัวอักษร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lastRenderedPageBreak/>
        <w:t xml:space="preserve">1.4 </w:t>
      </w:r>
      <w:r w:rsidRPr="00B63A18">
        <w:rPr>
          <w:rFonts w:ascii="TH SarabunPSK" w:hAnsi="TH SarabunPSK" w:cs="TH SarabunPSK"/>
          <w:sz w:val="32"/>
          <w:szCs w:val="32"/>
          <w:cs/>
        </w:rPr>
        <w:t>การจัดวางตัวอักษรในแต่ละหน้ามีความเหมาะสม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5 </w:t>
      </w:r>
      <w:r w:rsidRPr="00B63A18">
        <w:rPr>
          <w:rFonts w:ascii="TH SarabunPSK" w:hAnsi="TH SarabunPSK" w:cs="TH SarabunPSK"/>
          <w:sz w:val="32"/>
          <w:szCs w:val="32"/>
          <w:cs/>
        </w:rPr>
        <w:t>ความถูกต้องของข้อความตามหลักภาษา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ภาพนิ่ง</w:t>
      </w:r>
      <w:r w:rsidRPr="00B63A18">
        <w:rPr>
          <w:rFonts w:ascii="TH SarabunPSK" w:hAnsi="TH SarabunPSK" w:cs="TH SarabunPSK"/>
          <w:sz w:val="32"/>
          <w:szCs w:val="32"/>
        </w:rPr>
        <w:t xml:space="preserve"> (Image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1 </w:t>
      </w:r>
      <w:r w:rsidRPr="00B63A18">
        <w:rPr>
          <w:rFonts w:ascii="TH SarabunPSK" w:hAnsi="TH SarabunPSK" w:cs="TH SarabunPSK"/>
          <w:sz w:val="32"/>
          <w:szCs w:val="32"/>
          <w:cs/>
        </w:rPr>
        <w:t>ขนาดของภาพที่ประกอบในเกม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2 </w:t>
      </w:r>
      <w:r w:rsidRPr="00B63A18">
        <w:rPr>
          <w:rFonts w:ascii="TH SarabunPSK" w:hAnsi="TH SarabunPSK" w:cs="TH SarabunPSK"/>
          <w:sz w:val="32"/>
          <w:szCs w:val="32"/>
          <w:cs/>
        </w:rPr>
        <w:t>ภาพบนการ์ด น่าสนใจ สอดคล้องกับเนื้อหา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3 </w:t>
      </w:r>
      <w:r w:rsidRPr="00B63A18">
        <w:rPr>
          <w:rFonts w:ascii="TH SarabunPSK" w:hAnsi="TH SarabunPSK" w:cs="TH SarabunPSK"/>
          <w:sz w:val="32"/>
          <w:szCs w:val="32"/>
          <w:cs/>
        </w:rPr>
        <w:t>ภาพประกอบฉาก น่าสนใจ สอดคล้องกับเนื้อหา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4 </w:t>
      </w:r>
      <w:r>
        <w:rPr>
          <w:rFonts w:ascii="TH SarabunPSK" w:hAnsi="TH SarabunPSK" w:cs="TH SarabunPSK"/>
          <w:sz w:val="32"/>
          <w:szCs w:val="32"/>
          <w:cs/>
        </w:rPr>
        <w:t>การจัดตำ</w:t>
      </w:r>
      <w:r w:rsidRPr="00B63A18">
        <w:rPr>
          <w:rFonts w:ascii="TH SarabunPSK" w:hAnsi="TH SarabunPSK" w:cs="TH SarabunPSK"/>
          <w:sz w:val="32"/>
          <w:szCs w:val="32"/>
          <w:cs/>
        </w:rPr>
        <w:t>แหน่งภาพมีความเหมาะสม</w:t>
      </w:r>
    </w:p>
    <w:p w:rsidR="00B63A18" w:rsidRP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เสียงดนตรีและเสียงประกอบในเกม</w:t>
      </w:r>
      <w:r w:rsidR="001D69A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</w:rPr>
        <w:t>(Audio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ระดับความดังของเสียงดนตรี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ระดับความดังของเสียงประกอบ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เสียงดนตรีช่วยให้เกิดอารมณ์ร่วมกับเกม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เสียงประกอบช่วยให้เกิดเหตุการณ์สมจริง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4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</w:t>
      </w:r>
      <w:proofErr w:type="spellStart"/>
      <w:r w:rsidRPr="00B63A18">
        <w:rPr>
          <w:rFonts w:ascii="TH SarabunPSK" w:hAnsi="TH SarabunPSK" w:cs="TH SarabunPSK"/>
          <w:sz w:val="32"/>
          <w:szCs w:val="32"/>
          <w:cs/>
        </w:rPr>
        <w:t>ปฎิ</w:t>
      </w:r>
      <w:proofErr w:type="spellEnd"/>
      <w:r w:rsidRPr="00B63A18">
        <w:rPr>
          <w:rFonts w:ascii="TH SarabunPSK" w:hAnsi="TH SarabunPSK" w:cs="TH SarabunPSK"/>
          <w:sz w:val="32"/>
          <w:szCs w:val="32"/>
          <w:cs/>
        </w:rPr>
        <w:t>สัมพันธ์กับผู้ใช้</w:t>
      </w:r>
      <w:r w:rsidR="001D69A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</w:rPr>
        <w:t>(Interactive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4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การควบคุมเกมทำ</w:t>
      </w:r>
      <w:r w:rsidRPr="00B63A18">
        <w:rPr>
          <w:rFonts w:ascii="TH SarabunPSK" w:hAnsi="TH SarabunPSK" w:cs="TH SarabunPSK"/>
          <w:sz w:val="32"/>
          <w:szCs w:val="32"/>
          <w:cs/>
        </w:rPr>
        <w:t>ได้ง่ายและสะดวก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4.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การโต้ตอบระหว่างเกมกับผู้เล่นมีความเหมาะสม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5.</w:t>
      </w:r>
      <w:r w:rsidR="001D69AC" w:rsidRPr="00B63A18">
        <w:rPr>
          <w:rFonts w:ascii="TH SarabunPSK" w:hAnsi="TH SarabunPSK" w:cs="TH SarabunPSK" w:hint="cs"/>
          <w:sz w:val="32"/>
          <w:szCs w:val="32"/>
          <w:cs/>
        </w:rPr>
        <w:t>ด้านส่วนที่ใช้ติดต่อกับผู้ใช้งาน</w:t>
      </w:r>
      <w:r w:rsidR="001D69AC" w:rsidRPr="00B63A18">
        <w:rPr>
          <w:rFonts w:ascii="TH SarabunPSK" w:hAnsi="TH SarabunPSK" w:cs="TH SarabunPSK"/>
          <w:sz w:val="32"/>
          <w:szCs w:val="32"/>
        </w:rPr>
        <w:t xml:space="preserve"> (</w:t>
      </w:r>
      <w:r w:rsidRPr="00B63A18">
        <w:rPr>
          <w:rFonts w:ascii="TH SarabunPSK" w:hAnsi="TH SarabunPSK" w:cs="TH SarabunPSK"/>
          <w:sz w:val="32"/>
          <w:szCs w:val="32"/>
        </w:rPr>
        <w:t>User</w:t>
      </w:r>
      <w:r w:rsidRPr="00B63A1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</w:rPr>
        <w:t>Interface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5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การจัดวางเมนู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5.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สัญลักษณ์</w:t>
      </w:r>
      <w:proofErr w:type="spellStart"/>
      <w:r w:rsidRPr="00B63A18">
        <w:rPr>
          <w:rFonts w:ascii="TH SarabunPSK" w:hAnsi="TH SarabunPSK" w:cs="TH SarabunPSK"/>
          <w:sz w:val="32"/>
          <w:szCs w:val="32"/>
          <w:cs/>
        </w:rPr>
        <w:t>ต่างๆ</w:t>
      </w:r>
      <w:proofErr w:type="spellEnd"/>
      <w:r w:rsidRPr="00B63A18">
        <w:rPr>
          <w:rFonts w:ascii="TH SarabunPSK" w:hAnsi="TH SarabunPSK" w:cs="TH SarabunPSK"/>
          <w:sz w:val="32"/>
          <w:szCs w:val="32"/>
        </w:rPr>
        <w:t>(</w:t>
      </w:r>
      <w:r w:rsidRPr="00B63A18">
        <w:rPr>
          <w:rFonts w:ascii="TH SarabunPSK" w:hAnsi="TH SarabunPSK" w:cs="TH SarabunPSK"/>
          <w:sz w:val="32"/>
          <w:szCs w:val="32"/>
          <w:cs/>
        </w:rPr>
        <w:t>ปุ่ม</w:t>
      </w:r>
      <w:r w:rsidRPr="00B63A18">
        <w:rPr>
          <w:rFonts w:ascii="TH SarabunPSK" w:hAnsi="TH SarabunPSK" w:cs="TH SarabunPSK"/>
          <w:sz w:val="32"/>
          <w:szCs w:val="32"/>
        </w:rPr>
        <w:t>)</w:t>
      </w:r>
      <w:r w:rsidRPr="00B63A18">
        <w:rPr>
          <w:rFonts w:ascii="TH SarabunPSK" w:hAnsi="TH SarabunPSK" w:cs="TH SarabunPSK"/>
          <w:sz w:val="32"/>
          <w:szCs w:val="32"/>
          <w:cs/>
        </w:rPr>
        <w:t>สื่อความหมายชัดเจน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5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การแสดงข้อมูลคะแนนมีความเหมาะสม</w:t>
      </w:r>
    </w:p>
    <w:p w:rsidR="0097203D" w:rsidRDefault="00517AD1" w:rsidP="0097203D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ด้านโครงสร้างของตัวโปรแกรม</w:t>
      </w:r>
      <w:r w:rsidR="001D69A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</w:rPr>
        <w:t>(Software)</w:t>
      </w:r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1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ความสมบูรณ์ของเกมและโปรแกรมที่สร้างขึ้นมีความเหมาะสม</w:t>
      </w:r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2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ประเภทของเกมกับโปรแกรมที่ใช้ในพัฒนามีความเหมาะสม</w:t>
      </w:r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3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ประเภทของเกมกับรูปแบบการเล่นเกมในระบบออนไลน์</w:t>
      </w:r>
      <w:proofErr w:type="spellStart"/>
      <w:r w:rsidR="00B63A18" w:rsidRPr="00B63A18">
        <w:rPr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="00B63A18" w:rsidRPr="00B63A18">
        <w:rPr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="00B63A18" w:rsidRPr="00B63A18">
        <w:rPr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="00B63A18" w:rsidRPr="00B63A18">
        <w:rPr>
          <w:rFonts w:ascii="TH SarabunPSK" w:hAnsi="TH SarabunPSK" w:cs="TH SarabunPSK"/>
          <w:sz w:val="32"/>
          <w:szCs w:val="32"/>
          <w:cs/>
        </w:rPr>
        <w:t>อร์มีความเหมาะสม</w:t>
      </w:r>
    </w:p>
    <w:p w:rsidR="00B63A18" w:rsidRPr="00B63A18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4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ความราบรื่นในการเล่นเกม</w:t>
      </w:r>
    </w:p>
    <w:p w:rsidR="0097203D" w:rsidRDefault="00517AD1" w:rsidP="0097203D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7</w:t>
      </w:r>
      <w:r w:rsidR="00B63A18" w:rsidRPr="00B63A18">
        <w:rPr>
          <w:rFonts w:ascii="TH SarabunPSK" w:hAnsi="TH SarabunPSK" w:cs="TH SarabunPSK"/>
          <w:sz w:val="32"/>
          <w:szCs w:val="32"/>
        </w:rPr>
        <w:t>.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ด้าน</w:t>
      </w:r>
      <w:proofErr w:type="spellStart"/>
      <w:r w:rsidR="00B63A18" w:rsidRPr="00B63A18">
        <w:rPr>
          <w:rFonts w:ascii="TH SarabunPSK" w:hAnsi="TH SarabunPSK" w:cs="TH SarabunPSK"/>
          <w:sz w:val="32"/>
          <w:szCs w:val="32"/>
          <w:cs/>
        </w:rPr>
        <w:t>อื่นๆ</w:t>
      </w:r>
      <w:proofErr w:type="spellEnd"/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7</w:t>
      </w:r>
      <w:r w:rsidR="00B63A18" w:rsidRPr="00B63A18">
        <w:rPr>
          <w:rFonts w:ascii="TH SarabunPSK" w:hAnsi="TH SarabunPSK" w:cs="TH SarabunPSK"/>
          <w:sz w:val="32"/>
          <w:szCs w:val="32"/>
        </w:rPr>
        <w:t>.1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กฎ</w:t>
      </w:r>
      <w:r w:rsidR="00B63A18" w:rsidRPr="00B63A18">
        <w:rPr>
          <w:rFonts w:ascii="TH SarabunPSK" w:hAnsi="TH SarabunPSK" w:cs="TH SarabunPSK"/>
          <w:sz w:val="32"/>
          <w:szCs w:val="32"/>
        </w:rPr>
        <w:t>-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กติกา วิธีการเล่นมีความเหมาะสม</w:t>
      </w:r>
    </w:p>
    <w:p w:rsidR="00B63A18" w:rsidRPr="00B63A18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7</w:t>
      </w:r>
      <w:r w:rsidR="00B63A18" w:rsidRPr="00B63A18">
        <w:rPr>
          <w:rFonts w:ascii="TH SarabunPSK" w:hAnsi="TH SarabunPSK" w:cs="TH SarabunPSK"/>
          <w:sz w:val="32"/>
          <w:szCs w:val="32"/>
        </w:rPr>
        <w:t>.2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ระดับความยาก</w:t>
      </w:r>
      <w:r w:rsidR="00B63A18" w:rsidRPr="00B63A18">
        <w:rPr>
          <w:rFonts w:ascii="TH SarabunPSK" w:hAnsi="TH SarabunPSK" w:cs="TH SarabunPSK"/>
          <w:sz w:val="32"/>
          <w:szCs w:val="32"/>
        </w:rPr>
        <w:t>-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ง่ายของเกมมีความเหมาะสม</w:t>
      </w:r>
    </w:p>
    <w:p w:rsidR="000221C9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อกแบบแบบประเมิ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ผู้จัดท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ครงงานได้ออกแบบแบบประเมินส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รับผู้เชี่ยวชาญเพื่อประ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ประกอบด้วย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คือ</w:t>
      </w:r>
    </w:p>
    <w:p w:rsidR="00517AD1" w:rsidRPr="00D43CE1" w:rsidRDefault="00517AD1" w:rsidP="001D69AC">
      <w:pPr>
        <w:spacing w:after="0" w:line="240" w:lineRule="auto"/>
        <w:rPr>
          <w:rFonts w:ascii="TH SarabunPSK" w:eastAsia="Times New Roman" w:hAnsi="TH SarabunPSK" w:cs="TH SarabunPSK" w:hint="cs"/>
          <w:sz w:val="32"/>
          <w:szCs w:val="32"/>
        </w:rPr>
      </w:pP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ประเมินเกี่ยวกับระดับคุณภาพของเกมทั้ง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8 </w:t>
      </w:r>
      <w:r>
        <w:rPr>
          <w:rFonts w:ascii="TH SarabunPSK" w:eastAsia="Times New Roman" w:hAnsi="TH SarabunPSK" w:cs="TH SarabunPSK"/>
          <w:sz w:val="32"/>
          <w:szCs w:val="32"/>
          <w:cs/>
        </w:rPr>
        <w:t>ด้าน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นวน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7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โดยขั้นแรกจะให้ผู้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ชี่ยวชาญประเมินเกมในแต่ละประเด็นว่ามีคุณภาพผ่านหรือไม่ผ่าน ถ้าไม่ผ่านก็จะให้แก้ไขตามที่เสนอ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นะ ถ้าผ่านจะให้ผู้เชี่ยวชาญประเมินต่อว่าประเด็นที่ผ่านการประเมินอยู่ในระดับใด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มีลักษณะเป็นมาตราส่วนประมาณค่า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(Rating Scale)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่งเป็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ะดับโ</w:t>
      </w:r>
      <w:r>
        <w:rPr>
          <w:rFonts w:ascii="TH SarabunPSK" w:eastAsia="Times New Roman" w:hAnsi="TH SarabunPSK" w:cs="TH SarabunPSK"/>
          <w:sz w:val="32"/>
          <w:szCs w:val="32"/>
          <w:cs/>
        </w:rPr>
        <w:t>ดย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ะดับคุณภาพ</w:t>
      </w:r>
      <w:proofErr w:type="spellStart"/>
      <w:r>
        <w:rPr>
          <w:rFonts w:ascii="TH SarabunPSK" w:eastAsia="Times New Roman" w:hAnsi="TH SarabunPSK" w:cs="TH SarabunPSK"/>
          <w:sz w:val="32"/>
          <w:szCs w:val="32"/>
          <w:cs/>
        </w:rPr>
        <w:t>ต่างๆ</w:t>
      </w:r>
      <w:proofErr w:type="spellEnd"/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อยู่ในรูปของน้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ักคะแนนดังนี้</w:t>
      </w:r>
    </w:p>
    <w:p w:rsidR="000221C9" w:rsidRPr="00D43CE1" w:rsidRDefault="000221C9" w:rsidP="001D69AC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5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่ในระดับดีมาก</w:t>
      </w:r>
    </w:p>
    <w:p w:rsidR="000221C9" w:rsidRPr="00D43CE1" w:rsidRDefault="000221C9" w:rsidP="00881C1F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่ในระดับดี</w:t>
      </w:r>
    </w:p>
    <w:p w:rsidR="000221C9" w:rsidRDefault="000221C9" w:rsidP="00881C1F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่ในระดับปานกลาง</w:t>
      </w:r>
    </w:p>
    <w:p w:rsidR="001D69AC" w:rsidRPr="00D43CE1" w:rsidRDefault="001D69AC" w:rsidP="00881C1F">
      <w:pPr>
        <w:spacing w:after="0" w:line="240" w:lineRule="auto"/>
        <w:ind w:left="1440" w:firstLine="720"/>
        <w:rPr>
          <w:rFonts w:ascii="TH SarabunPSK" w:eastAsia="Times New Roman" w:hAnsi="TH SarabunPSK" w:cs="TH SarabunPSK" w:hint="cs"/>
          <w:sz w:val="32"/>
          <w:szCs w:val="32"/>
        </w:rPr>
      </w:pP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ปลายเปิดเพื่อให้ผู้เชี่ยวชาญแสดงความคิดเห็นและข้อเสนอแนะเพิ่มเติม</w:t>
      </w:r>
    </w:p>
    <w:p w:rsidR="000221C9" w:rsidRPr="00D43CE1" w:rsidRDefault="000221C9" w:rsidP="001D69AC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ี่ยวกับคุณภาพของเก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ดยคำถามจะมี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ทั้งหมด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่างแบบประเมิน หลังจากที่กำหนดประเด็นและหัวข้อ</w:t>
      </w:r>
      <w:proofErr w:type="spellStart"/>
      <w:r>
        <w:rPr>
          <w:rFonts w:ascii="TH SarabunPSK" w:eastAsia="Times New Roman" w:hAnsi="TH SarabunPSK" w:cs="TH SarabunPSK"/>
          <w:sz w:val="32"/>
          <w:szCs w:val="32"/>
          <w:cs/>
        </w:rPr>
        <w:t>ต่างๆ</w:t>
      </w:r>
      <w:proofErr w:type="spellEnd"/>
      <w:r>
        <w:rPr>
          <w:rFonts w:ascii="TH SarabunPSK" w:eastAsia="Times New Roman" w:hAnsi="TH SarabunPSK" w:cs="TH SarabunPSK"/>
          <w:sz w:val="32"/>
          <w:szCs w:val="32"/>
          <w:cs/>
        </w:rPr>
        <w:t>ที่จะ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 ก็เริ่มร่างแบบประเมินตามที่ออกแบบไว้โดยการออกแบบได้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ช้ตารางเข้ามา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ใ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ลักษณะของการจัดรูปแบบ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แบบประเมินเข้าใจง่าย น่าสนใ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ามารถให้คะแนนได้ง่าย วิเคราะห์คะแนนได้รวดเร็วยิ่งขึ้น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>
        <w:rPr>
          <w:rFonts w:ascii="TH SarabunPSK" w:eastAsia="Times New Roman" w:hAnsi="TH SarabunPSK" w:cs="TH SarabunPSK"/>
          <w:sz w:val="32"/>
          <w:szCs w:val="32"/>
          <w:cs/>
        </w:rPr>
        <w:t>อาจารย์ที่ปรึกษาตรวจสอบ เมื่อ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ร่างแบบประเมินเรียบร้อยแล้ว ส่งให้อาจารย์ที่ปรึกษาโครงงานตรวจสอบแบบประเมินว่ามีความถูกต้อง</w:t>
      </w:r>
      <w:r>
        <w:rPr>
          <w:rFonts w:ascii="TH SarabunPSK" w:eastAsia="Times New Roman" w:hAnsi="TH SarabunPSK" w:cs="TH SarabunPSK"/>
          <w:sz w:val="32"/>
          <w:szCs w:val="32"/>
          <w:cs/>
        </w:rPr>
        <w:t>เหมาะสมและนำมาด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นินการแก้ไขตาม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ได้รับ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ื่อให้ได้แบบประเมินที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มี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มากที่สุด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ฉ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รับปรุงแก้ไข หลังจากที่ให้อาจารย์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ปรึกษาโครงงานตรวจสอบและได้ให้คำ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ก้ไขแล้ว ก็นำแบบประเมินมา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แก้ไขเพื่อให้แบบประเมินที่มีประสิทธิภาพ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ล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ประเมินไปจัดพิมพ์</w:t>
      </w:r>
    </w:p>
    <w:p w:rsidR="000221C9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D43CE1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43CE1">
        <w:rPr>
          <w:rFonts w:ascii="TH SarabunPSK" w:eastAsia="Times New Roman" w:hAnsi="TH SarabunPSK" w:cs="TH SarabunPSK"/>
          <w:b/>
          <w:bCs/>
          <w:sz w:val="32"/>
          <w:szCs w:val="32"/>
        </w:rPr>
        <w:t>3.4.2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แบบสอบถามความพึงพอใจของกลุ่มตัวอย่างที่มีต่อ</w:t>
      </w:r>
      <w:r w:rsidRPr="00D43CE1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</w:t>
      </w:r>
      <w:proofErr w:type="spellStart"/>
      <w:r w:rsidRPr="00D43CE1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มัล</w:t>
      </w:r>
      <w:proofErr w:type="spellEnd"/>
      <w:r w:rsidRPr="00D43CE1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ติเพล</w:t>
      </w:r>
      <w:proofErr w:type="spellStart"/>
      <w:r w:rsidRPr="00D43CE1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เย</w:t>
      </w:r>
      <w:proofErr w:type="spellEnd"/>
      <w:r w:rsidRPr="00D43CE1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อร์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ความพึงพอใจของกลุ่มตัวอย่างที่มีต่อบอร์ดเกมออนไลน์ระบบ</w:t>
      </w:r>
      <w:proofErr w:type="spellStart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มัล</w:t>
      </w:r>
      <w:proofErr w:type="spellEnd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ิเพล</w:t>
      </w:r>
      <w:proofErr w:type="spellStart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ย</w:t>
      </w:r>
      <w:proofErr w:type="spellEnd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ร์ มีขั้นตอนการสร้างดังต่อไปนี้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="001D69AC">
        <w:rPr>
          <w:rFonts w:ascii="TH SarabunPSK" w:eastAsia="Times New Roman" w:hAnsi="TH SarabunPSK" w:cs="TH SarabunPSK"/>
          <w:sz w:val="32"/>
          <w:szCs w:val="32"/>
          <w:cs/>
        </w:rPr>
        <w:t>ศึกษาตัวอย่างแบบสอบถามโดย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ศึกษาแบบสอบถามความพึงพอใจของผู้อื่นที่เป็นงาน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วิจัยใกล้เคียง เช่น งานวิจัยประเภท เกมออนไลน์เพื่อเป็นแนวทางในการสร้างแบบ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</w:p>
    <w:p w:rsidR="000221C9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ประเด็นที่จะประเมินเพื่อเป็นแนวทางในการสร้างแบบ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ื่อให้ได้ผลลัพธ์เป็นไปในทางที่ต้อง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ซึ่งผู้จัดทำโครงงานได้ใช้เทคนิคการท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Brainstorm </w:t>
      </w:r>
      <w:r>
        <w:rPr>
          <w:rFonts w:ascii="TH SarabunPSK" w:eastAsia="Times New Roman" w:hAnsi="TH SarabunPSK" w:cs="TH SarabunPSK"/>
          <w:sz w:val="32"/>
          <w:szCs w:val="32"/>
          <w:cs/>
        </w:rPr>
        <w:t>หาหัวข้อที่จ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มาใช้ในการสร้างแบบสอบถามความพึงพอใจของกลุ่มตัวอย่างที่มีต่อบอร์ดเกมออนไลน์ระบบ</w:t>
      </w:r>
      <w:proofErr w:type="spellStart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มัล</w:t>
      </w:r>
      <w:proofErr w:type="spellEnd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ิเพล</w:t>
      </w:r>
      <w:proofErr w:type="spellStart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ย</w:t>
      </w:r>
      <w:proofErr w:type="spellEnd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ร์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จากการ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Brainstorm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</w:t>
      </w:r>
      <w:r>
        <w:rPr>
          <w:rFonts w:ascii="TH SarabunPSK" w:eastAsia="Times New Roman" w:hAnsi="TH SarabunPSK" w:cs="TH SarabunPSK"/>
          <w:sz w:val="32"/>
          <w:szCs w:val="32"/>
          <w:cs/>
        </w:rPr>
        <w:t>ื่อหาประเด็น</w:t>
      </w:r>
      <w:proofErr w:type="spellStart"/>
      <w:r>
        <w:rPr>
          <w:rFonts w:ascii="TH SarabunPSK" w:eastAsia="Times New Roman" w:hAnsi="TH SarabunPSK" w:cs="TH SarabunPSK"/>
          <w:sz w:val="32"/>
          <w:szCs w:val="32"/>
          <w:cs/>
        </w:rPr>
        <w:t>ต่างๆ</w:t>
      </w:r>
      <w:proofErr w:type="spellEnd"/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ี่สนใจเพื่อ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มาใช้ในการสร้างแบบสอบถามความพึงพอใจของกลุ่มตัวอย่างที่มีต่อบอร์ด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>เ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พื่อให้ได้ผลลัพธ์ไปในทางที่ต้องการสามารถแบ่งหัวข้อออก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6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 โดยมีรายละเอียดดังนี้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ส่วนประกอบโดยทั่วไปของเก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1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ออกแบบหน้าจอและเมนูมีความสวยงา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2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ัญลักษณ์</w:t>
      </w:r>
      <w:proofErr w:type="spellStart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่างๆ</w:t>
      </w:r>
      <w:proofErr w:type="spellEnd"/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ุ่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ื่อความหมายชัดเจน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3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ฎ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-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ติกา วิธีการเล่นเข้าใจง่าย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ตัวอักษร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ูปแบบของตัวอักษรมีความสวยงาม อ่านง่าย</w:t>
      </w:r>
    </w:p>
    <w:p w:rsidR="000221C9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ีตัวอักษรมีความสวยงาม อ่านง่าย</w:t>
      </w:r>
    </w:p>
    <w:p w:rsidR="000221C9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จัดวางตัวอักษรช่วยให้น่าอ่าน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2.4</w:t>
      </w:r>
      <w:r w:rsidR="00125ED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ความที่ใช้สื่อความหมายชัดเจนแจ่มแจ้ง</w:t>
      </w:r>
    </w:p>
    <w:p w:rsidR="000221C9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lastRenderedPageBreak/>
        <w:t>3.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ภาพนิ่ง</w:t>
      </w:r>
    </w:p>
    <w:p w:rsidR="000221C9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ฉากในเกมสวยงามน่าเล่น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125ED8">
        <w:rPr>
          <w:rFonts w:ascii="TH SarabunPSK" w:eastAsia="Times New Roman" w:hAnsi="TH SarabunPSK" w:cs="TH SarabunPSK" w:hint="cs"/>
          <w:sz w:val="32"/>
          <w:szCs w:val="32"/>
          <w:cs/>
        </w:rPr>
        <w:t>สิ่งของประกอบฉากสวย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งาม</w:t>
      </w:r>
      <w:r w:rsidR="00125ED8">
        <w:rPr>
          <w:rFonts w:ascii="TH SarabunPSK" w:eastAsia="Times New Roman" w:hAnsi="TH SarabunPSK" w:cs="TH SarabunPSK" w:hint="cs"/>
          <w:sz w:val="32"/>
          <w:szCs w:val="32"/>
          <w:cs/>
        </w:rPr>
        <w:t>เข้ากับตัวเก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์ดสวยงามน่าเล่นสื่อความหมายชัดเจน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เสียง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สียงดนตรี</w:t>
      </w:r>
      <w:r w:rsidR="00B63947">
        <w:rPr>
          <w:rFonts w:ascii="TH SarabunPSK" w:eastAsia="Times New Roman" w:hAnsi="TH SarabunPSK" w:cs="TH SarabunPSK" w:hint="cs"/>
          <w:sz w:val="32"/>
          <w:szCs w:val="32"/>
          <w:cs/>
        </w:rPr>
        <w:t>ทำให้รู้สึกเพลิดเพลินไปกับตัวเก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สียงประกอบช่วยให้เกิดความสมจริง</w:t>
      </w:r>
    </w:p>
    <w:p w:rsidR="000221C9" w:rsidRDefault="000221C9" w:rsidP="00B63947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สียง</w:t>
      </w:r>
      <w:r w:rsidR="00B63947">
        <w:rPr>
          <w:rFonts w:ascii="TH SarabunPSK" w:eastAsia="Times New Roman" w:hAnsi="TH SarabunPSK" w:cs="TH SarabunPSK" w:hint="cs"/>
          <w:sz w:val="32"/>
          <w:szCs w:val="32"/>
          <w:cs/>
        </w:rPr>
        <w:t>ดนตรีเข้ากับตัวเกมได้ดี</w:t>
      </w:r>
    </w:p>
    <w:p w:rsidR="000221C9" w:rsidRDefault="00B63947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ด้าน</w:t>
      </w:r>
      <w:proofErr w:type="spellStart"/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อื่นๆ</w:t>
      </w:r>
      <w:proofErr w:type="spellEnd"/>
    </w:p>
    <w:p w:rsidR="000221C9" w:rsidRPr="00D43CE1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1</w:t>
      </w:r>
      <w:r w:rsidR="000221C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วามท้าท้าย</w:t>
      </w:r>
    </w:p>
    <w:p w:rsidR="000221C9" w:rsidRPr="00D43CE1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2</w:t>
      </w:r>
      <w:r w:rsidR="000221C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วามน่าเล่นสนุก</w:t>
      </w:r>
    </w:p>
    <w:p w:rsidR="00B63947" w:rsidRDefault="00B63947" w:rsidP="001D69AC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3</w:t>
      </w:r>
      <w:r w:rsidR="000221C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0221C9">
        <w:rPr>
          <w:rFonts w:ascii="TH SarabunPSK" w:eastAsia="Times New Roman" w:hAnsi="TH SarabunPSK" w:cs="TH SarabunPSK"/>
          <w:sz w:val="32"/>
          <w:szCs w:val="32"/>
          <w:cs/>
        </w:rPr>
        <w:t>การควบคุมเกมทำ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ได้ง่าย</w:t>
      </w:r>
    </w:p>
    <w:p w:rsidR="001D69AC" w:rsidRPr="00D43CE1" w:rsidRDefault="001D69AC" w:rsidP="001D69AC">
      <w:pPr>
        <w:spacing w:after="0" w:line="240" w:lineRule="auto"/>
        <w:ind w:left="720" w:firstLine="720"/>
        <w:rPr>
          <w:rFonts w:ascii="TH SarabunPSK" w:eastAsia="Times New Roman" w:hAnsi="TH SarabunPSK" w:cs="TH SarabunPSK" w:hint="cs"/>
          <w:sz w:val="32"/>
          <w:szCs w:val="32"/>
        </w:rPr>
      </w:pPr>
    </w:p>
    <w:p w:rsidR="000221C9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Pr="00D43CE1">
        <w:rPr>
          <w:rFonts w:ascii="TH SarabunPSK" w:eastAsia="Times New Roman" w:hAnsi="TH SarabunPSK" w:cs="TH SarabunPSK"/>
          <w:sz w:val="32"/>
          <w:szCs w:val="32"/>
        </w:rPr>
        <w:t>.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อกแบบแบบสอบถามเพื่อ</w:t>
      </w:r>
      <w:r>
        <w:rPr>
          <w:rFonts w:ascii="TH SarabunPSK" w:eastAsia="Times New Roman" w:hAnsi="TH SarabunPSK" w:cs="TH SarabunPSK"/>
          <w:sz w:val="32"/>
          <w:szCs w:val="32"/>
          <w:cs/>
        </w:rPr>
        <w:t>หาความพึงพอใจส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รับกลุ่มตัวอย่างที่มีต่อบอร์ด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อบถามแบ่งออก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คือ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อบถามข้อมูลของกลุ่มตัวอย่างเพื่อให้ทราบ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ศ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ายุ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ของกลุ่มตัวอย่างและค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ถาม</w:t>
      </w:r>
      <w:r>
        <w:rPr>
          <w:rFonts w:ascii="TH SarabunPSK" w:eastAsia="Times New Roman" w:hAnsi="TH SarabunPSK" w:cs="TH SarabunPSK"/>
          <w:sz w:val="32"/>
          <w:szCs w:val="32"/>
          <w:cs/>
        </w:rPr>
        <w:t>บางอย่างที่ผู้จัด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้อง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ดยคำถามจะมี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ทั้งหมด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ทั้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6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นวนทั้งหมด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 โดยมีลักษณะเป็นมาตราส่วนประมาณค่า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(Rating Scale)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่ง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5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ะดับโดย</w:t>
      </w:r>
      <w:r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ะดับคุณภาพ</w:t>
      </w:r>
      <w:proofErr w:type="spellStart"/>
      <w:r>
        <w:rPr>
          <w:rFonts w:ascii="TH SarabunPSK" w:eastAsia="Times New Roman" w:hAnsi="TH SarabunPSK" w:cs="TH SarabunPSK"/>
          <w:sz w:val="32"/>
          <w:szCs w:val="32"/>
          <w:cs/>
        </w:rPr>
        <w:t>ต่างๆ</w:t>
      </w:r>
      <w:proofErr w:type="spellEnd"/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อยู่ในรูปของน้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ักคะแนนดังนี้</w:t>
      </w:r>
    </w:p>
    <w:p w:rsidR="000221C9" w:rsidRPr="00D43CE1" w:rsidRDefault="000221C9" w:rsidP="001D69AC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5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มาก</w:t>
      </w:r>
    </w:p>
    <w:p w:rsidR="000221C9" w:rsidRPr="00D43CE1" w:rsidRDefault="000221C9" w:rsidP="001D69AC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4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ค่อนข้างมาก</w:t>
      </w:r>
    </w:p>
    <w:p w:rsidR="001D69AC" w:rsidRDefault="000221C9" w:rsidP="001D69AC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3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ปานกลาง</w:t>
      </w:r>
    </w:p>
    <w:p w:rsidR="000221C9" w:rsidRPr="00D43CE1" w:rsidRDefault="000221C9" w:rsidP="001D69AC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2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ค่อนข้างน้อย</w:t>
      </w:r>
    </w:p>
    <w:p w:rsidR="000221C9" w:rsidRDefault="000221C9" w:rsidP="001D69AC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1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น้อย</w:t>
      </w:r>
    </w:p>
    <w:p w:rsidR="000221C9" w:rsidRDefault="000221C9" w:rsidP="000221C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21C9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ปลายเปิดเพื่อให้ผู้กลุ่มตัวอย่างแสดงความคิดเห็นและข้อเสนอแนะเพิ่ม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ติมเกี่ยวกับคุณภาพของเก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ดยคำถามจะมี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ทั้งหมด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่างแบบสอบถาม หลังจากที่กำหนดประเด็นและหัวข้อ</w:t>
      </w:r>
      <w:proofErr w:type="spellStart"/>
      <w:r>
        <w:rPr>
          <w:rFonts w:ascii="TH SarabunPSK" w:eastAsia="Times New Roman" w:hAnsi="TH SarabunPSK" w:cs="TH SarabunPSK"/>
          <w:sz w:val="32"/>
          <w:szCs w:val="32"/>
          <w:cs/>
        </w:rPr>
        <w:t>ต่างๆ</w:t>
      </w:r>
      <w:proofErr w:type="spellEnd"/>
      <w:r>
        <w:rPr>
          <w:rFonts w:ascii="TH SarabunPSK" w:eastAsia="Times New Roman" w:hAnsi="TH SarabunPSK" w:cs="TH SarabunPSK"/>
          <w:sz w:val="32"/>
          <w:szCs w:val="32"/>
          <w:cs/>
        </w:rPr>
        <w:t>ที่จะ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 ก็เริ่มร่างแบบสอบถามตามที่ออกแบบไว้โดยการออกแบบ ใช้ตารางเข้ามาเป็น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ลักษณะของการจัดรูปแบบ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แบบประเมินเข้าใจง่าย น่าสนใจ สามารถให้คะแนนได้ง่าย วิเคราะห์คะแนนได้รวดเร็วยิ่งขึ้น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>
        <w:rPr>
          <w:rFonts w:ascii="TH SarabunPSK" w:eastAsia="Times New Roman" w:hAnsi="TH SarabunPSK" w:cs="TH SarabunPSK"/>
          <w:sz w:val="32"/>
          <w:szCs w:val="32"/>
          <w:cs/>
        </w:rPr>
        <w:t>อาจารย์ที่ปรึกษาตรวจสอบ เมื่อ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ร่างแบบสอบถามเรียบร้อยแล้ว ส่งให้อาจารย์ที่ปรึกษาโครงงานตรวจสอบแบบสอบถามว่ามีความถูกต้องเห</w:t>
      </w:r>
      <w:r>
        <w:rPr>
          <w:rFonts w:ascii="TH SarabunPSK" w:eastAsia="Times New Roman" w:hAnsi="TH SarabunPSK" w:cs="TH SarabunPSK"/>
          <w:sz w:val="32"/>
          <w:szCs w:val="32"/>
          <w:cs/>
        </w:rPr>
        <w:t>มาะสมและนำมาด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นินการแก้ไขตาม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ได้รับ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ื่อให้ได้แบบสอบถามที่ประสิทธิภาพมากที่สุด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ฉ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รับปรุงแก้ไข หลังจากที่ให้อาจารย์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ปรึกษาโครงงานตรวจสอบและได้ให้คำ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ก้ไขแล้ว ก็นำแบบสอบถามมา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แก้ไขเพื่อให้แบบสอบถามที่มีประสิทธิภาพ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ล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ไปจัดพิมพ์</w:t>
      </w:r>
    </w:p>
    <w:p w:rsidR="001D69AC" w:rsidRDefault="001D69AC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1D69AC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1D69AC">
        <w:rPr>
          <w:rFonts w:ascii="TH SarabunPSK" w:eastAsia="Times New Roman" w:hAnsi="TH SarabunPSK" w:cs="TH SarabunPSK"/>
          <w:b/>
          <w:bCs/>
          <w:sz w:val="36"/>
          <w:szCs w:val="36"/>
        </w:rPr>
        <w:t xml:space="preserve">3.5 </w:t>
      </w:r>
      <w:r w:rsidRPr="001D69AC">
        <w:rPr>
          <w:rFonts w:ascii="TH SarabunPSK" w:eastAsia="Times New Roman" w:hAnsi="TH SarabunPSK" w:cs="TH SarabunPSK"/>
          <w:b/>
          <w:bCs/>
          <w:sz w:val="36"/>
          <w:szCs w:val="36"/>
          <w:cs/>
        </w:rPr>
        <w:t>วิธีการประเมินคุณภาพและหาความพึงพอใจของผู้ใช้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E1182">
        <w:rPr>
          <w:rFonts w:ascii="TH SarabunPSK" w:eastAsia="Times New Roman" w:hAnsi="TH SarabunPSK" w:cs="TH SarabunPSK"/>
          <w:sz w:val="32"/>
          <w:szCs w:val="32"/>
          <w:cs/>
        </w:rPr>
        <w:t>การรวบรวมข้อมูลครั้งนี้เพื่อ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หาคุณภาพของ</w:t>
      </w:r>
      <w:r w:rsidRPr="00DE1182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</w:t>
      </w:r>
      <w:proofErr w:type="spellStart"/>
      <w:r w:rsidRPr="00DE1182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DE1182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DE1182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DE1182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จะมีการรวบรวมข้อมูลแบ่ง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ป็นส</w:t>
      </w:r>
      <w:r>
        <w:rPr>
          <w:rFonts w:ascii="TH SarabunPSK" w:eastAsia="Times New Roman" w:hAnsi="TH SarabunPSK" w:cs="TH SarabunPSK"/>
          <w:sz w:val="32"/>
          <w:szCs w:val="32"/>
          <w:cs/>
        </w:rPr>
        <w:t>องกลุ่ม คือ กลุ่มผู้เชี่ยวชาญ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ท่านโดยผู้เชี่ยวชาญด้านการออกแบบและพัฒนาเกม และ กลุ่มตัวอย่าง นักศึกษามหาวิทยาลัยเทคโนโลยีพระจอมเกล้าธนบุรีและบุคคลทั่วไปที่เล่นบอ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์ดเกมออนไลน์ระบบ</w:t>
      </w:r>
      <w:proofErr w:type="spellStart"/>
      <w:r>
        <w:rPr>
          <w:rFonts w:ascii="TH SarabunPSK" w:eastAsia="Times New Roman" w:hAnsi="TH SarabunPSK" w:cs="TH SarabunPSK"/>
          <w:sz w:val="32"/>
          <w:szCs w:val="32"/>
          <w:cs/>
        </w:rPr>
        <w:t>มัล</w:t>
      </w:r>
      <w:proofErr w:type="spellEnd"/>
      <w:r>
        <w:rPr>
          <w:rFonts w:ascii="TH SarabunPSK" w:eastAsia="Times New Roman" w:hAnsi="TH SarabunPSK" w:cs="TH SarabunPSK"/>
          <w:sz w:val="32"/>
          <w:szCs w:val="32"/>
          <w:cs/>
        </w:rPr>
        <w:t>ติเพล</w:t>
      </w:r>
      <w:proofErr w:type="spellStart"/>
      <w:r>
        <w:rPr>
          <w:rFonts w:ascii="TH SarabunPSK" w:eastAsia="Times New Roman" w:hAnsi="TH SarabunPSK" w:cs="TH SarabunPSK"/>
          <w:sz w:val="32"/>
          <w:szCs w:val="32"/>
          <w:cs/>
        </w:rPr>
        <w:t>เย</w:t>
      </w:r>
      <w:proofErr w:type="spellEnd"/>
      <w:r>
        <w:rPr>
          <w:rFonts w:ascii="TH SarabunPSK" w:eastAsia="Times New Roman" w:hAnsi="TH SarabunPSK" w:cs="TH SarabunPSK"/>
          <w:sz w:val="32"/>
          <w:szCs w:val="32"/>
          <w:cs/>
        </w:rPr>
        <w:t>อร์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30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น</w:t>
      </w:r>
    </w:p>
    <w:p w:rsidR="000221C9" w:rsidRPr="00D43CE1" w:rsidRDefault="000221C9" w:rsidP="001D69A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คุณภาพบอร์ดเกมออนไลน์ระบบ</w:t>
      </w:r>
      <w:proofErr w:type="spellStart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มัล</w:t>
      </w:r>
      <w:proofErr w:type="spellEnd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ิเพล</w:t>
      </w:r>
      <w:proofErr w:type="spellStart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ย</w:t>
      </w:r>
      <w:proofErr w:type="spellEnd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ร์โดยผู้เชี่ยวชาญ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ติดตั้งเกมลงบนอุปกรณ์ให้พร้อมที่จะเล่นและทดสอบ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ธิบายลักษณะเกมและกติกาให้ผู้เชี่ยวชาญทราบ</w:t>
      </w:r>
    </w:p>
    <w:p w:rsidR="000221C9" w:rsidRPr="00D43CE1" w:rsidRDefault="000221C9" w:rsidP="001D69AC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ผู้เชี่ยวชาญทดลองเล่นเกม</w:t>
      </w:r>
    </w:p>
    <w:p w:rsidR="000221C9" w:rsidRPr="00D43CE1" w:rsidRDefault="000221C9" w:rsidP="004475C1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ให้ผู้เชี่ยวชาญ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กรอกข้อมูลลงบนแบบประเมินคุณ</w:t>
      </w:r>
      <w:r w:rsidR="004475C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ภาพ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.15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วบรวมแบบประเมินคุณภาพและน าไปวิเคราะห์ข้อมูลในขั้นต่อไป</w:t>
      </w:r>
    </w:p>
    <w:p w:rsidR="000221C9" w:rsidRPr="00D43CE1" w:rsidRDefault="000221C9" w:rsidP="004475C1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หาความพึงพอใจของกลุ่มตัวอย่างที่มีผล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นักศึกษามหาวิทยา</w:t>
      </w:r>
      <w:proofErr w:type="spellStart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ลย</w:t>
      </w:r>
      <w:proofErr w:type="spellEnd"/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ทคโนโลยีพระจอมเกล้าธนบุรีและบุคคลทั่วไป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.1.1 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ติดตั้งเกมลงบนอุปกรณ์ให้พร้อมที่จะเล่นและทดสอบ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ธิบายลักษณะเกมและกติกาให้กลุ่มตัวอย่างทราบ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กลุ่มตัวอย่างทดลองเล่นเกม</w:t>
      </w:r>
    </w:p>
    <w:p w:rsidR="000221C9" w:rsidRPr="00D43CE1" w:rsidRDefault="000221C9" w:rsidP="004475C1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lastRenderedPageBreak/>
        <w:t>3.5.1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ให้กลุ่มตัวอย่าง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ความพึงพอใจ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 โดยกรอกข้อมูลลงบนแบบสอบถามความพึงพอใจ</w:t>
      </w:r>
    </w:p>
    <w:p w:rsidR="00C86259" w:rsidRDefault="000221C9" w:rsidP="00F91BE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.15 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วบรวมแบบสอบถามความพึงพอใจแล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ไปวิเคราะห์ข้อมูลในขั้นต่อไป</w:t>
      </w:r>
    </w:p>
    <w:p w:rsidR="00F91BEC" w:rsidRPr="00F91BEC" w:rsidRDefault="00F91BEC" w:rsidP="00F91BE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0221C9" w:rsidRPr="004475C1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4475C1">
        <w:rPr>
          <w:rFonts w:ascii="TH SarabunPSK" w:eastAsia="Times New Roman" w:hAnsi="TH SarabunPSK" w:cs="TH SarabunPSK"/>
          <w:b/>
          <w:bCs/>
          <w:sz w:val="36"/>
          <w:szCs w:val="36"/>
        </w:rPr>
        <w:t>3.6</w:t>
      </w:r>
      <w:r w:rsidRPr="004475C1"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 xml:space="preserve"> </w:t>
      </w: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cs/>
        </w:rPr>
        <w:t>การวิเคราะห์ข้อมูล</w:t>
      </w:r>
    </w:p>
    <w:p w:rsidR="000221C9" w:rsidRPr="004475C1" w:rsidRDefault="000221C9" w:rsidP="004475C1">
      <w:pPr>
        <w:spacing w:after="0" w:line="240" w:lineRule="auto"/>
        <w:ind w:firstLine="720"/>
        <w:jc w:val="thaiDistribute"/>
        <w:rPr>
          <w:rStyle w:val="uficommentbody"/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ข้อมูลจากแบบประเมินสองแบบและแบบสอบถามหนึ่งแบบคือการวิเคราะห์หา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ผู้เชี่ยวชาญและการวิเคราะห์หาความพึงพอใจของผู้เล่นเกม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มัล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ติเพล</w:t>
      </w:r>
      <w:proofErr w:type="spellStart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อร์</w:t>
      </w:r>
    </w:p>
    <w:p w:rsidR="00881C1F" w:rsidRDefault="00881C1F" w:rsidP="00C8625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D43CE1" w:rsidRDefault="000221C9" w:rsidP="004475C1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43CE1">
        <w:rPr>
          <w:rFonts w:ascii="TH SarabunPSK" w:eastAsia="Times New Roman" w:hAnsi="TH SarabunPSK" w:cs="TH SarabunPSK"/>
          <w:b/>
          <w:bCs/>
          <w:sz w:val="32"/>
          <w:szCs w:val="32"/>
        </w:rPr>
        <w:t>3.6.1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หาคุณภาพบอร์ดเกมออนไลน์ระบบ</w:t>
      </w:r>
      <w:proofErr w:type="spellStart"/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มัล</w:t>
      </w:r>
      <w:proofErr w:type="spellEnd"/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ติเพล</w:t>
      </w:r>
      <w:proofErr w:type="spellStart"/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เย</w:t>
      </w:r>
      <w:proofErr w:type="spellEnd"/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อร์โดยผู้เชี่ยวชาญ</w:t>
      </w:r>
    </w:p>
    <w:p w:rsidR="000221C9" w:rsidRPr="00D43CE1" w:rsidRDefault="000221C9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คะแนนของแต่ละหัวข้อที่ได้จากแบบประเมินคุณ</w:t>
      </w:r>
      <w:r>
        <w:rPr>
          <w:rFonts w:ascii="TH SarabunPSK" w:eastAsia="Times New Roman" w:hAnsi="TH SarabunPSK" w:cs="TH SarabunPSK"/>
          <w:sz w:val="32"/>
          <w:szCs w:val="32"/>
          <w:cs/>
        </w:rPr>
        <w:t>ภาพของผู้เชี่ยวชาญแต่ละท่านมา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หาค่าเฉลี่ยและส่วนเบี่ยงเบนมาตราฐานและหลังจากนั้นก็หาค่าเฉลี่ยและส่วนเบี่ยงเบนมาตราฐานรวมในแต่ละด้าน</w:t>
      </w:r>
    </w:p>
    <w:p w:rsidR="000221C9" w:rsidRPr="00D43CE1" w:rsidRDefault="000221C9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หัวข้อมาแปลผลโดยใช้เกณฑ์ที่ได้ตั้งขึ้นมาเพื่อวิเคราะห์คุณภาพของเกมโดยเกณฑ์การแปลผลที่ตั้งขึ้นมีดังนี้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50-5.00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ในระดับดีมาก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0-4.49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มมีคุณภาพอยูในระดับดี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00-3.49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ในระดับปานกลาง</w:t>
      </w:r>
    </w:p>
    <w:p w:rsidR="000221C9" w:rsidRDefault="000221C9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าค่าเฉลี่ยเบี่ยงเบนมาตราฐานเพื่อมาวิเคราะห์หาความน่าเชื่อถือของข้อมูลส่วนเบี่ยงเบนมาตราฐานหมายถึงการกระจายโดยเฉลี่ยของข้อมูลโดยค่าเบี่ยงเบนมาตรฐานสามารถแสดงลักษณะของข้อมูลดังนี้</w:t>
      </w:r>
    </w:p>
    <w:p w:rsidR="000221C9" w:rsidRPr="00D43CE1" w:rsidRDefault="000221C9" w:rsidP="004475C1">
      <w:pPr>
        <w:spacing w:after="0" w:line="240" w:lineRule="auto"/>
        <w:ind w:left="14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่วนเบี่ยงเบนมาตราฐา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SD = 0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สดงว่าชุดข้อมูลไม่มีการกระจาย หรือคะแนนทุกคะแนนเท่ากัน หรือ ผู้เชี่ยวชาญมีความคิดเห็นตรงกันทั้งหมด</w:t>
      </w:r>
    </w:p>
    <w:p w:rsidR="000221C9" w:rsidRPr="00D43CE1" w:rsidRDefault="000221C9" w:rsidP="004475C1">
      <w:pPr>
        <w:spacing w:after="0" w:line="240" w:lineRule="auto"/>
        <w:ind w:left="14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่วนเบี่ยงเบนมาตราฐา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SD = 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สดงว่าการแจกแจงข้อมูลมีการลักษณะเป็นโค้งปกติแสดง</w:t>
      </w:r>
      <w:r w:rsidR="004475C1">
        <w:rPr>
          <w:rFonts w:ascii="TH SarabunPSK" w:eastAsia="Times New Roman" w:hAnsi="TH SarabunPSK" w:cs="TH SarabunPSK"/>
          <w:sz w:val="32"/>
          <w:szCs w:val="32"/>
          <w:cs/>
        </w:rPr>
        <w:t>ได้ว่าค่าเฉลี่ยของข้อมูลสามารถ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ไป</w:t>
      </w:r>
      <w:r>
        <w:rPr>
          <w:rFonts w:ascii="TH SarabunPSK" w:eastAsia="Times New Roman" w:hAnsi="TH SarabunPSK" w:cs="TH SarabunPSK"/>
          <w:sz w:val="32"/>
          <w:szCs w:val="32"/>
          <w:cs/>
        </w:rPr>
        <w:t>ใช้ในการวิเคราะห์ได้อย่างแม่นยำ</w:t>
      </w:r>
    </w:p>
    <w:p w:rsidR="000221C9" w:rsidRDefault="000221C9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ข้อมารวมกันแล้วหาค่าเฉลี่ยอีกครั้งหนึ่งเพื่อวิเคราะห์หาคุณภาพโดยรว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เทียบกับเกณฑ์การแปลผลที่ตั้งขึ้นครั้งที่หนึ่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:rsidR="00C86259" w:rsidRDefault="00C86259" w:rsidP="003A5E98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D43CE1" w:rsidRDefault="000221C9" w:rsidP="004475C1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43CE1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>3.6.2</w:t>
      </w:r>
      <w:r w:rsidRPr="00AC1D9C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หาความพึงพอใจของผู้เล่นเกม</w:t>
      </w:r>
    </w:p>
    <w:p w:rsidR="000221C9" w:rsidRPr="00D43CE1" w:rsidRDefault="000221C9" w:rsidP="004475C1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2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>
        <w:rPr>
          <w:rFonts w:ascii="TH SarabunPSK" w:eastAsia="Times New Roman" w:hAnsi="TH SarabunPSK" w:cs="TH SarabunPSK"/>
          <w:sz w:val="32"/>
          <w:szCs w:val="32"/>
          <w:cs/>
        </w:rPr>
        <w:t>่าคะแนนที่ได้จากกลุ่มตัวอย่าง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30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คนมาทำการค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ณค่าหาเฉลี่ยซึ่งเป็นค่าของคะแนนเฉลี่ย</w:t>
      </w:r>
    </w:p>
    <w:p w:rsidR="000221C9" w:rsidRPr="00D43CE1" w:rsidRDefault="000221C9" w:rsidP="004475C1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2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ข้อมาแปลผลกับเกณฑ์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ี่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ไว้เพื่อวิเคราะห์หาความพึงพอใจโดยเกณฑ์การแปลผลที่ตั้งขึ้นมีดังนี้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4.50-5.00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มาก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0-4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ค่อนข้างมาก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50-3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ในระดับปานกลาง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50-2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ค่อนข้างน้อย</w:t>
      </w:r>
    </w:p>
    <w:p w:rsidR="000221C9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00-1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น้อย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</w:p>
    <w:p w:rsidR="000221C9" w:rsidRPr="00D43CE1" w:rsidRDefault="000221C9" w:rsidP="004475C1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6.2.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าค่าเฉลี่ยเบี่ยงเบนมาตราฐานเพื่อมาวิเคราะห์หาความน่าเชื่อถือของข้อมูล</w:t>
      </w:r>
    </w:p>
    <w:p w:rsidR="000221C9" w:rsidRPr="00D43CE1" w:rsidRDefault="000221C9" w:rsidP="004475C1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2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ข้อมารวมกันแล้วหาค่าเฉลี่ยอีกครั้งหนึ่งเพื่อวิเคราะห์หาคุณภาพโดยรว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เทียบกับเกณฑ์การแปลผลที่ตั้งขึ้นครั้งที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หนึ่ง</w:t>
      </w: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 w:hint="cs"/>
          <w:b/>
          <w:bCs/>
          <w:sz w:val="32"/>
          <w:szCs w:val="32"/>
          <w:lang w:eastAsia="zh-CN"/>
        </w:rPr>
      </w:pPr>
    </w:p>
    <w:p w:rsidR="003A5E98" w:rsidRPr="004475C1" w:rsidRDefault="003A5E98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  <w:lang w:eastAsia="zh-CN"/>
        </w:rPr>
      </w:pP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lang w:eastAsia="zh-CN"/>
        </w:rPr>
        <w:t>3.7</w:t>
      </w:r>
      <w:r w:rsidRPr="004475C1">
        <w:rPr>
          <w:rFonts w:ascii="TH SarabunPSK" w:eastAsia="Times New Roman" w:hAnsi="TH SarabunPSK" w:cs="TH SarabunPSK" w:hint="cs"/>
          <w:b/>
          <w:bCs/>
          <w:sz w:val="36"/>
          <w:szCs w:val="36"/>
          <w:cs/>
          <w:lang w:eastAsia="zh-CN"/>
        </w:rPr>
        <w:t xml:space="preserve"> </w:t>
      </w: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cs/>
          <w:lang w:eastAsia="zh-CN"/>
        </w:rPr>
        <w:t>สถิติที่นำมาใช้วิเคราะห์</w:t>
      </w:r>
    </w:p>
    <w:p w:rsidR="003A5E98" w:rsidRPr="003A5E98" w:rsidRDefault="003A5E98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3A5E9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่าทางส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ถิติที่ใช้ประเมินคุณภาพของการทำ</w:t>
      </w:r>
      <w:r w:rsidRPr="003A5E9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ครง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งานนี้จะเน้นการค่าเฉลี่ยเพื่อนำไปทำ</w:t>
      </w:r>
      <w:r w:rsidRPr="003A5E9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เปรียบเทียบกับเกณฑ์คะแนนที่ได้ตั้งขึ้นมาและส่วนเบี่ยงเบนมาตราฐานเพื่อให้เกิดความน่าเชื่อถือทางข้อมูลที่ใช้สูตรทางสถิติดังนี้</w:t>
      </w:r>
    </w:p>
    <w:p w:rsidR="003A5E98" w:rsidRPr="003A5E98" w:rsidRDefault="003A5E98" w:rsidP="004475C1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  <w:r w:rsidRPr="003A5E98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 xml:space="preserve">3.7.1 </w:t>
      </w:r>
      <w:r w:rsidRPr="003A5E98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การหาค่าเฉลี่ย</w:t>
      </w:r>
      <w:r w:rsidRPr="003A5E98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เ</w:t>
      </w:r>
      <w:r w:rsidRPr="003A5E98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ลขคณิ</w:t>
      </w:r>
      <w:r w:rsidRPr="003A5E98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ต</w:t>
      </w:r>
    </w:p>
    <w:p w:rsidR="00494298" w:rsidRPr="003A5E98" w:rsidRDefault="005564F0" w:rsidP="00B63A18">
      <w:pPr>
        <w:spacing w:after="24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59616" behindDoc="1" locked="0" layoutInCell="1" allowOverlap="1" wp14:anchorId="32C446D2" wp14:editId="2EDDBB8F">
            <wp:simplePos x="0" y="0"/>
            <wp:positionH relativeFrom="margin">
              <wp:align>center</wp:align>
            </wp:positionH>
            <wp:positionV relativeFrom="paragraph">
              <wp:posOffset>100965</wp:posOffset>
            </wp:positionV>
            <wp:extent cx="4286707" cy="1564273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formular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707" cy="15642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Pr="003A5E98" w:rsidRDefault="00252D0D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Default="005564F0" w:rsidP="005564F0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lastRenderedPageBreak/>
        <w:t>3.7.2 การหาส่วนเบี่ยงเบนมาตรฐาน</w:t>
      </w:r>
    </w:p>
    <w:p w:rsidR="005564F0" w:rsidRPr="003A5E98" w:rsidRDefault="005564F0" w:rsidP="005564F0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noProof/>
          <w:color w:val="000000"/>
          <w:sz w:val="32"/>
          <w:szCs w:val="32"/>
        </w:rPr>
        <w:drawing>
          <wp:anchor distT="0" distB="0" distL="114300" distR="114300" simplePos="0" relativeHeight="251760640" behindDoc="1" locked="0" layoutInCell="1" allowOverlap="1" wp14:anchorId="68D01518" wp14:editId="11C63641">
            <wp:simplePos x="0" y="0"/>
            <wp:positionH relativeFrom="margin">
              <wp:align>center</wp:align>
            </wp:positionH>
            <wp:positionV relativeFrom="paragraph">
              <wp:posOffset>8890</wp:posOffset>
            </wp:positionV>
            <wp:extent cx="4762195" cy="2452836"/>
            <wp:effectExtent l="0" t="0" r="635" b="508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ormular2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195" cy="24528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C86259" w:rsidRDefault="00C86259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69383F" w:rsidRPr="004475C1" w:rsidRDefault="005564F0" w:rsidP="00386EBD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 w:rsidRPr="004475C1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lastRenderedPageBreak/>
        <w:t>บทที่ 4 ผลการดำเนินงาน</w:t>
      </w:r>
    </w:p>
    <w:p w:rsidR="0069383F" w:rsidRPr="00386EBD" w:rsidRDefault="0069383F" w:rsidP="004475C1">
      <w:pPr>
        <w:spacing w:after="0" w:line="240" w:lineRule="auto"/>
        <w:ind w:firstLine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โครงงาน</w:t>
      </w:r>
      <w:r w:rsidRPr="0069383F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การพัฒนาเกมการเรียนรู้เพื่อส่งเสริมความรู้เกี่ยวกับอันตรายของภัยพิบัติ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proofErr w:type="spellStart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</w:t>
      </w:r>
      <w:proofErr w:type="spellEnd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ติเพล</w:t>
      </w:r>
      <w:proofErr w:type="spellStart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เย</w:t>
      </w:r>
      <w:proofErr w:type="spellEnd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อร์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คณะผู้จัดทำได้จัดทำ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โครงงานดังกล่าวนี้</w:t>
      </w:r>
      <w:r>
        <w:rPr>
          <w:rFonts w:ascii="TH SarabunPSK" w:eastAsia="Times New Roman" w:hAnsi="TH SarabunPSK" w:cs="TH SarabunPSK"/>
          <w:sz w:val="32"/>
          <w:szCs w:val="32"/>
          <w:cs/>
        </w:rPr>
        <w:t>ได้ประสบผลสำเร็จก้าวหน้าดังจุดประส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ค์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ี่กำ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หนดไว้</w:t>
      </w:r>
      <w:r w:rsidRPr="0069383F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โดยผลที่ได้ในการสร้างโครงงานสามารถวิเคราะห์ข้อมูลได้เป็นหัวข้อ ดังนี้</w:t>
      </w:r>
    </w:p>
    <w:p w:rsidR="0069383F" w:rsidRPr="0069383F" w:rsidRDefault="0069383F" w:rsidP="004475C1">
      <w:pPr>
        <w:spacing w:after="0" w:line="240" w:lineRule="auto"/>
        <w:ind w:left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</w:rPr>
        <w:t>4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ผลการออกแบบและพัฒนา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 w:rsidR="002637FA"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proofErr w:type="spellStart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</w:t>
      </w:r>
      <w:proofErr w:type="spellEnd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ติเพล</w:t>
      </w:r>
      <w:proofErr w:type="spellStart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ย</w:t>
      </w:r>
      <w:proofErr w:type="spellEnd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อร์</w:t>
      </w:r>
    </w:p>
    <w:p w:rsidR="0069383F" w:rsidRPr="0069383F" w:rsidRDefault="0069383F" w:rsidP="004475C1">
      <w:pPr>
        <w:spacing w:after="0" w:line="240" w:lineRule="auto"/>
        <w:ind w:left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</w:rPr>
        <w:t xml:space="preserve">4.2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ผลการประเมินคุณภาพของ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 w:rsidR="002637FA"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proofErr w:type="spellStart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</w:t>
      </w:r>
      <w:proofErr w:type="spellEnd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ติเพล</w:t>
      </w:r>
      <w:proofErr w:type="spellStart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ย</w:t>
      </w:r>
      <w:proofErr w:type="spellEnd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อร์</w:t>
      </w:r>
    </w:p>
    <w:p w:rsidR="0069383F" w:rsidRDefault="0069383F" w:rsidP="004475C1">
      <w:pPr>
        <w:spacing w:after="0" w:line="240" w:lineRule="auto"/>
        <w:ind w:left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</w:rPr>
        <w:t>4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ผลการหาความพึ</w:t>
      </w:r>
      <w:r w:rsidR="00D02E25">
        <w:rPr>
          <w:rFonts w:ascii="TH SarabunPSK" w:eastAsia="Times New Roman" w:hAnsi="TH SarabunPSK" w:cs="TH SarabunPSK"/>
          <w:sz w:val="32"/>
          <w:szCs w:val="32"/>
          <w:cs/>
        </w:rPr>
        <w:t>งพอใจของกลุ่มตัวอย่างที่มีต่อ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 w:rsidR="002637FA"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proofErr w:type="spellStart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</w:t>
      </w:r>
      <w:proofErr w:type="spellEnd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ติเพล</w:t>
      </w:r>
      <w:proofErr w:type="spellStart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ย</w:t>
      </w:r>
      <w:proofErr w:type="spellEnd"/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อร์</w:t>
      </w:r>
    </w:p>
    <w:p w:rsidR="004475C1" w:rsidRDefault="004475C1" w:rsidP="002637FA">
      <w:pPr>
        <w:spacing w:after="0" w:line="240" w:lineRule="auto"/>
        <w:rPr>
          <w:rFonts w:ascii="TH SarabunPSK" w:hAnsi="TH SarabunPSK" w:cs="TH SarabunPSK"/>
          <w:color w:val="000000"/>
          <w:sz w:val="32"/>
          <w:szCs w:val="32"/>
        </w:rPr>
      </w:pPr>
    </w:p>
    <w:p w:rsidR="002637FA" w:rsidRPr="00D02E25" w:rsidRDefault="002637FA" w:rsidP="002637FA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D02E25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4.1 </w:t>
      </w:r>
      <w:r w:rsidRPr="00D02E25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ผลจากการออกแบบและพัฒนา</w:t>
      </w:r>
      <w:r w:rsidRPr="00D02E25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</w:t>
      </w:r>
      <w:proofErr w:type="spellStart"/>
      <w:r w:rsidRPr="00D02E25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มัล</w:t>
      </w:r>
      <w:proofErr w:type="spellEnd"/>
      <w:r w:rsidRPr="00D02E25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ติเพล</w:t>
      </w:r>
      <w:proofErr w:type="spellStart"/>
      <w:r w:rsidRPr="00D02E25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ย</w:t>
      </w:r>
      <w:proofErr w:type="spellEnd"/>
      <w:r w:rsidRPr="00D02E25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อร์</w:t>
      </w:r>
    </w:p>
    <w:p w:rsidR="002637FA" w:rsidRPr="002637FA" w:rsidRDefault="002637FA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การออกแบบและพัฒนาเกม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การเรียนรู้เพื่อส่งเสริมความรู้เกี่ยวกับอันตรายของภัยพิบัติ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การกระทำของมนุษย์แบบ</w:t>
      </w:r>
      <w:proofErr w:type="spellStart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</w:t>
      </w:r>
      <w:proofErr w:type="spellEnd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ติเพล</w:t>
      </w:r>
      <w:proofErr w:type="spellStart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เย</w:t>
      </w:r>
      <w:proofErr w:type="spellEnd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อร์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ด้วยโปรแกรม</w:t>
      </w:r>
      <w:r w:rsidRPr="002637FA">
        <w:rPr>
          <w:rFonts w:ascii="TH SarabunPSK" w:eastAsia="Times New Roman" w:hAnsi="TH SarabunPSK" w:cs="TH SarabunPSK"/>
          <w:sz w:val="32"/>
          <w:szCs w:val="32"/>
        </w:rPr>
        <w:t xml:space="preserve"> Unity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โดยออกแบบให้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เกมมีลักษณะคล้าย ๆ บอร์ดเกมที่มีการเล่นในแบบของการ์ดเกม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มี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การคิดวิเคราะห์ในขณะเล่นเกม และ ให้ความรู้เรื่องภัยพิบัติทางธรรมชาติที่เกิดจากฝีมือมนุษย์ นอกจากนี้ยังทำ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ให้เกิดความสนุกสนานเพลิดเพลินให้กับผู้เล่นอีกด้วย ผลจากการออกแบบและสร้างเกมดังนี้หน้าจอเกมที่สมบูรณ์ประกอบไปด้วย หน้าแรกของเกม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คือหน้า</w:t>
      </w:r>
      <w:r w:rsidR="004475C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Login </w:t>
      </w:r>
      <w:r w:rsidRPr="002637FA">
        <w:rPr>
          <w:rFonts w:ascii="TH SarabunPSK" w:eastAsia="Times New Roman" w:hAnsi="TH SarabunPSK" w:cs="TH SarabunPSK"/>
          <w:sz w:val="32"/>
          <w:szCs w:val="32"/>
        </w:rPr>
        <w:t>,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หน้า</w:t>
      </w:r>
      <w:r w:rsidR="004475C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>Lobby</w:t>
      </w:r>
      <w:r w:rsidR="004475C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รอผู้เล่นคนอื่น</w:t>
      </w:r>
      <w:r w:rsidRPr="002637FA">
        <w:rPr>
          <w:rFonts w:ascii="TH SarabunPSK" w:eastAsia="Times New Roman" w:hAnsi="TH SarabunPSK" w:cs="TH SarabunPSK"/>
          <w:sz w:val="32"/>
          <w:szCs w:val="32"/>
        </w:rPr>
        <w:t>,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หน้า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ตัวเกมส์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และหน้าสรุปคะแนน</w:t>
      </w:r>
    </w:p>
    <w:p w:rsidR="00497C02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637FA" w:rsidRPr="0069383F" w:rsidRDefault="002637F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Default="002637F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74976" behindDoc="1" locked="0" layoutInCell="1" allowOverlap="1" wp14:anchorId="31FA5D69" wp14:editId="6CDE4AC0">
            <wp:simplePos x="0" y="0"/>
            <wp:positionH relativeFrom="column">
              <wp:posOffset>0</wp:posOffset>
            </wp:positionH>
            <wp:positionV relativeFrom="paragraph">
              <wp:posOffset>-196875</wp:posOffset>
            </wp:positionV>
            <wp:extent cx="5943600" cy="3343275"/>
            <wp:effectExtent l="0" t="0" r="0" b="9525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scene_menu_fix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23BB0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637FA" w:rsidRPr="002637FA" w:rsidRDefault="002637F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รูปที่ 4.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255C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้าแรกตัวของเกม</w:t>
      </w:r>
    </w:p>
    <w:p w:rsidR="00F750CE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drawing>
          <wp:anchor distT="0" distB="0" distL="114300" distR="114300" simplePos="0" relativeHeight="25177600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3510</wp:posOffset>
            </wp:positionV>
            <wp:extent cx="5943600" cy="3343275"/>
            <wp:effectExtent l="0" t="0" r="0" b="952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scene_lobby_fix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รูปที่ 4.2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สดงหน้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ของเกม</w:t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9021C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8316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943600" cy="3343275"/>
            <wp:effectExtent l="0" t="0" r="0" b="9525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scene_play_fix_2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รูปที่ 4.</w:t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สดงหน้าระหว่างการเล่นเกม</w:t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255CA" w:rsidRPr="004475C1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 w:rsidRPr="004475C1">
        <w:rPr>
          <w:rFonts w:ascii="TH SarabunPSK" w:eastAsia="Times New Roman" w:hAnsi="TH SarabunPSK" w:cs="TH SarabunPSK"/>
          <w:b/>
          <w:bCs/>
          <w:sz w:val="36"/>
          <w:szCs w:val="36"/>
        </w:rPr>
        <w:lastRenderedPageBreak/>
        <w:t xml:space="preserve">4.2 </w:t>
      </w: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cs/>
        </w:rPr>
        <w:t>ผลการประเมินคุณภาพของ</w:t>
      </w:r>
      <w:r w:rsidRPr="004475C1">
        <w:rPr>
          <w:rFonts w:ascii="TH SarabunPSK" w:hAnsi="TH SarabunPSK" w:cs="TH SarabunPSK"/>
          <w:b/>
          <w:bCs/>
          <w:color w:val="000000"/>
          <w:sz w:val="36"/>
          <w:szCs w:val="36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</w:t>
      </w:r>
      <w:proofErr w:type="spellStart"/>
      <w:r w:rsidRPr="004475C1">
        <w:rPr>
          <w:rFonts w:ascii="TH SarabunPSK" w:hAnsi="TH SarabunPSK" w:cs="TH SarabunPSK"/>
          <w:b/>
          <w:bCs/>
          <w:color w:val="000000"/>
          <w:sz w:val="36"/>
          <w:szCs w:val="36"/>
          <w:cs/>
        </w:rPr>
        <w:t>มัล</w:t>
      </w:r>
      <w:proofErr w:type="spellEnd"/>
      <w:r w:rsidRPr="004475C1">
        <w:rPr>
          <w:rFonts w:ascii="TH SarabunPSK" w:hAnsi="TH SarabunPSK" w:cs="TH SarabunPSK"/>
          <w:b/>
          <w:bCs/>
          <w:color w:val="000000"/>
          <w:sz w:val="36"/>
          <w:szCs w:val="36"/>
          <w:cs/>
        </w:rPr>
        <w:t>ติเพล</w:t>
      </w:r>
      <w:proofErr w:type="spellStart"/>
      <w:r w:rsidRPr="004475C1">
        <w:rPr>
          <w:rFonts w:ascii="TH SarabunPSK" w:hAnsi="TH SarabunPSK" w:cs="TH SarabunPSK"/>
          <w:b/>
          <w:bCs/>
          <w:color w:val="000000"/>
          <w:sz w:val="36"/>
          <w:szCs w:val="36"/>
          <w:cs/>
        </w:rPr>
        <w:t>เย</w:t>
      </w:r>
      <w:proofErr w:type="spellEnd"/>
      <w:r w:rsidRPr="004475C1">
        <w:rPr>
          <w:rFonts w:ascii="TH SarabunPSK" w:hAnsi="TH SarabunPSK" w:cs="TH SarabunPSK"/>
          <w:b/>
          <w:bCs/>
          <w:color w:val="000000"/>
          <w:sz w:val="36"/>
          <w:szCs w:val="36"/>
          <w:cs/>
        </w:rPr>
        <w:t>อร์</w:t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255CA" w:rsidRPr="004475C1" w:rsidRDefault="00B255CA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cs/>
        </w:rPr>
        <w:t>บทที่</w:t>
      </w:r>
      <w:r w:rsidRPr="004475C1">
        <w:rPr>
          <w:rFonts w:ascii="TH SarabunPSK" w:eastAsia="Times New Roman" w:hAnsi="TH SarabunPSK" w:cs="TH SarabunPSK"/>
          <w:b/>
          <w:bCs/>
          <w:sz w:val="36"/>
          <w:szCs w:val="36"/>
        </w:rPr>
        <w:t xml:space="preserve"> 5</w:t>
      </w:r>
      <w:r w:rsidRPr="004475C1"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 xml:space="preserve"> </w:t>
      </w: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cs/>
        </w:rPr>
        <w:t>สรุป อภิปรายและข้อเสนอแนะ</w:t>
      </w:r>
    </w:p>
    <w:p w:rsidR="00B255CA" w:rsidRDefault="00B255CA" w:rsidP="004475C1">
      <w:pPr>
        <w:spacing w:after="0" w:line="240" w:lineRule="auto"/>
        <w:ind w:firstLine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จาก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โครงงานเรื่อง</w:t>
      </w: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พัฒนา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proofErr w:type="spellStart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</w:t>
      </w:r>
      <w:proofErr w:type="spellEnd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ติเพล</w:t>
      </w:r>
      <w:proofErr w:type="spellStart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เย</w:t>
      </w:r>
      <w:proofErr w:type="spellEnd"/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อร์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1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สรุปการดำ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เนินการวิจัย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2. 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การอภิปรายผล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3. 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ปัญหาที่พบและแนวทางการแก้ไข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4. 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ข้อเสนอแนะ</w:t>
      </w:r>
    </w:p>
    <w:p w:rsidR="00B255CA" w:rsidRP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8043AE" w:rsidRPr="004475C1" w:rsidRDefault="008043A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4475C1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lastRenderedPageBreak/>
        <w:t>เอกสารอ้างอิง</w:t>
      </w:r>
    </w:p>
    <w:p w:rsidR="00F91BEC" w:rsidRDefault="00090B9B" w:rsidP="004475C1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Jeremy </w:t>
      </w:r>
      <w:proofErr w:type="spellStart"/>
      <w:r w:rsidRPr="004475C1">
        <w:rPr>
          <w:rFonts w:ascii="TH SarabunPSK" w:eastAsia="Times New Roman" w:hAnsi="TH SarabunPSK" w:cs="TH SarabunPSK"/>
          <w:sz w:val="32"/>
          <w:szCs w:val="32"/>
        </w:rPr>
        <w:t>Gibson.July</w:t>
      </w:r>
      <w:proofErr w:type="spellEnd"/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2014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. Introduction to game design prototyping and </w:t>
      </w:r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development</w:t>
      </w:r>
      <w:r w:rsidR="004475C1"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:rsidR="00090B9B" w:rsidRPr="004475C1" w:rsidRDefault="00F91BEC" w:rsidP="00F91BEC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 w:rsidR="004475C1" w:rsidRPr="004475C1">
        <w:rPr>
          <w:rFonts w:ascii="TH SarabunPSK" w:eastAsia="Times New Roman" w:hAnsi="TH SarabunPSK" w:cs="TH SarabunPSK"/>
          <w:sz w:val="32"/>
          <w:szCs w:val="32"/>
          <w:cs/>
        </w:rPr>
        <w:t>(</w:t>
      </w:r>
      <w:r w:rsidR="00090B9B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1st ed.). </w:t>
      </w:r>
      <w:r w:rsidR="00090B9B" w:rsidRPr="004475C1">
        <w:rPr>
          <w:rFonts w:ascii="TH SarabunPSK" w:eastAsia="Times New Roman" w:hAnsi="TH SarabunPSK" w:cs="TH SarabunPSK"/>
          <w:sz w:val="32"/>
          <w:szCs w:val="32"/>
        </w:rPr>
        <w:t>United States: RR Donnelley</w:t>
      </w:r>
    </w:p>
    <w:p w:rsidR="00F91BEC" w:rsidRDefault="00090B9B" w:rsidP="00F91BEC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Fullerton Tracy, Christopher Swain, and Steven Hoffman,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2008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Game Design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Workshop:</w:t>
      </w:r>
    </w:p>
    <w:p w:rsidR="00090B9B" w:rsidRPr="004475C1" w:rsidRDefault="00090B9B" w:rsidP="00F91BEC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A </w:t>
      </w:r>
      <w:proofErr w:type="spellStart"/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Playcentric</w:t>
      </w:r>
      <w:proofErr w:type="spellEnd"/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Approach to Creating Innovative Games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2</w:t>
      </w:r>
      <w:proofErr w:type="spellStart"/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nd</w:t>
      </w:r>
      <w:proofErr w:type="spellEnd"/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ed.</w:t>
      </w:r>
      <w:r w:rsidR="004475C1"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(</w:t>
      </w:r>
      <w:r w:rsidRPr="004475C1">
        <w:rPr>
          <w:rFonts w:ascii="TH SarabunPSK" w:eastAsia="Times New Roman" w:hAnsi="TH SarabunPSK" w:cs="TH SarabunPSK"/>
          <w:sz w:val="32"/>
          <w:szCs w:val="32"/>
        </w:rPr>
        <w:t>Boca Raton, FL: Elsevier Morgan Kaufmann,)</w:t>
      </w:r>
      <w:r w:rsidR="00F91BE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Bernard Suits,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2005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the Grasshopper: Games, Life and Utopia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4475C1" w:rsidRPr="004475C1">
        <w:rPr>
          <w:rFonts w:ascii="TH SarabunPSK" w:eastAsia="Times New Roman" w:hAnsi="TH SarabunPSK" w:cs="TH SarabunPSK"/>
          <w:sz w:val="32"/>
          <w:szCs w:val="32"/>
        </w:rPr>
        <w:t>Peterborough, Ontario</w:t>
      </w:r>
      <w:r w:rsidRPr="004475C1">
        <w:rPr>
          <w:rFonts w:ascii="TH SarabunPSK" w:eastAsia="Times New Roman" w:hAnsi="TH SarabunPSK" w:cs="TH SarabunPSK"/>
          <w:sz w:val="32"/>
          <w:szCs w:val="32"/>
        </w:rPr>
        <w:t>: Broadview Press).</w:t>
      </w:r>
    </w:p>
    <w:p w:rsidR="00090B9B" w:rsidRPr="004475C1" w:rsidRDefault="00090B9B" w:rsidP="00F91BE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Schell Jesse,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2008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Art of Game Design: A Book of Lenses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(Boca Raton, FL: </w:t>
      </w:r>
      <w:proofErr w:type="spellStart"/>
      <w:r w:rsidRPr="004475C1">
        <w:rPr>
          <w:rFonts w:ascii="TH SarabunPSK" w:eastAsia="Times New Roman" w:hAnsi="TH SarabunPSK" w:cs="TH SarabunPSK"/>
          <w:sz w:val="32"/>
          <w:szCs w:val="32"/>
        </w:rPr>
        <w:t>CRCPress</w:t>
      </w:r>
      <w:proofErr w:type="spellEnd"/>
      <w:r w:rsidRPr="004475C1">
        <w:rPr>
          <w:rFonts w:ascii="TH SarabunPSK" w:eastAsia="Times New Roman" w:hAnsi="TH SarabunPSK" w:cs="TH SarabunPSK"/>
          <w:sz w:val="32"/>
          <w:szCs w:val="32"/>
        </w:rPr>
        <w:t>,).</w:t>
      </w:r>
    </w:p>
    <w:p w:rsidR="00F91BEC" w:rsidRDefault="00090B9B" w:rsidP="00F91BEC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proofErr w:type="spellStart"/>
      <w:r w:rsidRPr="004475C1">
        <w:rPr>
          <w:rFonts w:ascii="TH SarabunPSK" w:eastAsia="Times New Roman" w:hAnsi="TH SarabunPSK" w:cs="TH SarabunPSK"/>
          <w:sz w:val="32"/>
          <w:szCs w:val="32"/>
        </w:rPr>
        <w:t>Burgun</w:t>
      </w:r>
      <w:proofErr w:type="spellEnd"/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Keith,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2013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Game Design Theory: A New Philosophy for Understanding</w:t>
      </w:r>
    </w:p>
    <w:p w:rsidR="00090B9B" w:rsidRPr="004475C1" w:rsidRDefault="00090B9B" w:rsidP="00F91BE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Games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(Boca Raton, FL: A K Peters/CRC Press,).</w:t>
      </w:r>
    </w:p>
    <w:p w:rsidR="00F91BEC" w:rsidRDefault="00090B9B" w:rsidP="00881C1F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Thor Alexander,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2003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Massively Multiplayer Game Development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(Charles River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 </w:t>
      </w:r>
    </w:p>
    <w:p w:rsidR="00090B9B" w:rsidRPr="004475C1" w:rsidRDefault="00F91BEC" w:rsidP="00F91BEC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ab/>
      </w:r>
      <w:r w:rsidR="00090B9B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Media Game Development): LZ FANTASTIC FINDS.</w:t>
      </w:r>
    </w:p>
    <w:p w:rsidR="00090B9B" w:rsidRPr="004475C1" w:rsidRDefault="00090B9B" w:rsidP="00F91BEC">
      <w:pPr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สมาร์ทโฟน </w:t>
      </w:r>
      <w:r w:rsidRPr="004475C1">
        <w:rPr>
          <w:rFonts w:ascii="TH SarabunPSK" w:eastAsia="Times New Roman" w:hAnsi="TH SarabunPSK" w:cs="TH SarabunPSK"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</w:rPr>
        <w:t>[on</w:t>
      </w:r>
      <w:r w:rsidR="00BB4C49" w:rsidRPr="004475C1">
        <w:rPr>
          <w:rFonts w:ascii="TH SarabunPSK" w:eastAsia="Times New Roman" w:hAnsi="TH SarabunPSK" w:cs="TH SarabunPSK"/>
          <w:sz w:val="32"/>
          <w:szCs w:val="32"/>
        </w:rPr>
        <w:t>l</w:t>
      </w:r>
      <w:r w:rsidRPr="004475C1">
        <w:rPr>
          <w:rFonts w:ascii="TH SarabunPSK" w:eastAsia="Times New Roman" w:hAnsi="TH SarabunPSK" w:cs="TH SarabunPSK"/>
          <w:sz w:val="32"/>
          <w:szCs w:val="32"/>
        </w:rPr>
        <w:t>ine]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</w:rPr>
        <w:t>Available :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252D0D" w:rsidRPr="00252D0D">
        <w:rPr>
          <w:rFonts w:ascii="TH SarabunPSK" w:eastAsia="Times New Roman" w:hAnsi="TH SarabunPSK" w:cs="TH SarabunPSK"/>
          <w:sz w:val="32"/>
          <w:szCs w:val="32"/>
        </w:rPr>
        <w:t>http://news.siamphone.com/news-14121.html</w:t>
      </w:r>
      <w:r w:rsidR="00252D0D" w:rsidRPr="00252D0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252D0D" w:rsidRPr="00252D0D">
        <w:rPr>
          <w:rFonts w:ascii="TH SarabunPSK" w:eastAsia="Times New Roman" w:hAnsi="TH SarabunPSK" w:cs="TH SarabunPSK"/>
          <w:sz w:val="32"/>
          <w:szCs w:val="32"/>
        </w:rPr>
        <w:t>[14</w:t>
      </w:r>
      <w:r w:rsidR="00252D0D">
        <w:rPr>
          <w:rFonts w:ascii="TH SarabunPSK" w:eastAsia="Times New Roman" w:hAnsi="TH SarabunPSK" w:cs="TH SarabunPSK"/>
          <w:sz w:val="32"/>
          <w:szCs w:val="32"/>
        </w:rPr>
        <w:tab/>
      </w:r>
      <w:r w:rsidR="00F91BEC">
        <w:rPr>
          <w:rFonts w:ascii="TH SarabunPSK" w:eastAsia="Times New Roman" w:hAnsi="TH SarabunPSK" w:cs="TH SarabunPSK"/>
          <w:sz w:val="32"/>
          <w:szCs w:val="32"/>
        </w:rPr>
        <w:tab/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มกราคม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2560]</w:t>
      </w:r>
      <w:r w:rsidR="00F91BEC">
        <w:rPr>
          <w:rFonts w:ascii="TH SarabunPSK" w:eastAsia="Times New Roman" w:hAnsi="TH SarabunPSK" w:cs="TH SarabunPSK"/>
          <w:sz w:val="32"/>
          <w:szCs w:val="32"/>
        </w:rPr>
        <w:t>.</w:t>
      </w:r>
    </w:p>
    <w:p w:rsidR="00BB4C49" w:rsidRPr="00F91BEC" w:rsidRDefault="00090B9B" w:rsidP="00F91BEC">
      <w:pPr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bookmarkStart w:id="0" w:name="_GoBack"/>
      <w:bookmarkEnd w:id="0"/>
      <w:r w:rsidRPr="004475C1">
        <w:rPr>
          <w:rFonts w:ascii="TH SarabunPSK" w:eastAsia="Times New Roman" w:hAnsi="TH SarabunPSK" w:cs="TH SarabunPSK"/>
          <w:sz w:val="32"/>
          <w:szCs w:val="32"/>
          <w:cs/>
        </w:rPr>
        <w:t>ณัฐธยาน์ มัยฤทธา</w:t>
      </w:r>
      <w:r w:rsidRPr="004475C1">
        <w:rPr>
          <w:rFonts w:ascii="TH SarabunPSK" w:eastAsia="Times New Roman" w:hAnsi="TH SarabunPSK" w:cs="TH SarabunPSK"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proofErr w:type="spellStart"/>
      <w:r w:rsidRPr="004475C1">
        <w:rPr>
          <w:rFonts w:ascii="TH SarabunPSK" w:eastAsia="Times New Roman" w:hAnsi="TH SarabunPSK" w:cs="TH SarabunPSK"/>
          <w:sz w:val="32"/>
          <w:szCs w:val="32"/>
          <w:cs/>
        </w:rPr>
        <w:t>ทิฏญาญ์</w:t>
      </w:r>
      <w:proofErr w:type="spellEnd"/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มัยฤทธา</w:t>
      </w:r>
      <w:r w:rsidRPr="004475C1">
        <w:rPr>
          <w:rFonts w:ascii="TH SarabunPSK" w:eastAsia="Times New Roman" w:hAnsi="TH SarabunPSK" w:cs="TH SarabunPSK"/>
          <w:sz w:val="32"/>
          <w:szCs w:val="32"/>
        </w:rPr>
        <w:t>. 2558.</w:t>
      </w:r>
      <w:r w:rsidR="00BB4C49"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ออกแบบและพัฒนาบอร์ดเกมออนไลน์ระบบ</w:t>
      </w:r>
      <w:proofErr w:type="spellStart"/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มัล</w:t>
      </w:r>
      <w:proofErr w:type="spellEnd"/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ติ</w:t>
      </w:r>
      <w:r w:rsidR="00F91BEC">
        <w:rPr>
          <w:rFonts w:ascii="TH SarabunPSK" w:eastAsia="Times New Roman" w:hAnsi="TH SarabunPSK" w:cs="TH SarabunPSK"/>
          <w:b/>
          <w:bCs/>
          <w:sz w:val="32"/>
          <w:szCs w:val="32"/>
        </w:rPr>
        <w:tab/>
      </w:r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เพล</w:t>
      </w:r>
      <w:proofErr w:type="spellStart"/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เย</w:t>
      </w:r>
      <w:proofErr w:type="spellEnd"/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อร์</w:t>
      </w:r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,</w:t>
      </w:r>
      <w:r w:rsidR="00BB4C49"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>ปริญญานิพนธ์ปริญญาวิทยาศาสตร์บัณฑิต สาขาวิชาเทคโนโลยีมีเดีย โครงการร่วม</w:t>
      </w:r>
      <w:r w:rsidR="00F91BEC">
        <w:rPr>
          <w:rFonts w:ascii="TH SarabunPSK" w:eastAsia="Times New Roman" w:hAnsi="TH SarabunPSK" w:cs="TH SarabunPSK"/>
          <w:sz w:val="32"/>
          <w:szCs w:val="32"/>
        </w:rPr>
        <w:tab/>
      </w:r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>บริหารหลักสูตร ศล.บ. สาขาวิชามีเดียอา</w:t>
      </w:r>
      <w:proofErr w:type="spellStart"/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>ตส์</w:t>
      </w:r>
      <w:proofErr w:type="spellEnd"/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>และหลักสูตร วท.บ.</w:t>
      </w:r>
      <w:r w:rsidR="00F91BE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สาขาวิชาเทคโนโลยีมีเดีย </w:t>
      </w:r>
      <w:r w:rsidR="00F91BEC">
        <w:rPr>
          <w:rFonts w:ascii="TH SarabunPSK" w:eastAsia="Times New Roman" w:hAnsi="TH SarabunPSK" w:cs="TH SarabunPSK"/>
          <w:sz w:val="32"/>
          <w:szCs w:val="32"/>
        </w:rPr>
        <w:tab/>
      </w:r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</w:t>
      </w:r>
      <w:r w:rsidR="00F91BE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>เทคโนโลยีพระจอมเกล้าธนบุรี</w:t>
      </w:r>
    </w:p>
    <w:p w:rsidR="00BB4C49" w:rsidRPr="004475C1" w:rsidRDefault="00BB4C49" w:rsidP="00F91BEC">
      <w:pPr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ณภัทร </w:t>
      </w:r>
      <w:r w:rsidR="00F91BEC" w:rsidRPr="004475C1">
        <w:rPr>
          <w:rFonts w:ascii="TH SarabunPSK" w:eastAsia="Times New Roman" w:hAnsi="TH SarabunPSK" w:cs="TH SarabunPSK" w:hint="cs"/>
          <w:sz w:val="32"/>
          <w:szCs w:val="32"/>
          <w:cs/>
        </w:rPr>
        <w:t>รอดเนียม</w:t>
      </w:r>
      <w:r w:rsidR="00F91BEC" w:rsidRPr="004475C1">
        <w:rPr>
          <w:rFonts w:ascii="TH SarabunPSK" w:eastAsia="Times New Roman" w:hAnsi="TH SarabunPSK" w:cs="TH SarabunPSK"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ณัฐนนท์ </w:t>
      </w:r>
      <w:r w:rsidR="00F91BEC" w:rsidRPr="004475C1">
        <w:rPr>
          <w:rFonts w:ascii="TH SarabunPSK" w:eastAsia="Times New Roman" w:hAnsi="TH SarabunPSK" w:cs="TH SarabunPSK" w:hint="cs"/>
          <w:sz w:val="32"/>
          <w:szCs w:val="32"/>
          <w:cs/>
        </w:rPr>
        <w:t>กระจ่างมล</w:t>
      </w:r>
      <w:r w:rsidR="00F91BEC" w:rsidRPr="004475C1">
        <w:rPr>
          <w:rFonts w:ascii="TH SarabunPSK" w:eastAsia="Times New Roman" w:hAnsi="TH SarabunPSK" w:cs="TH SarabunPSK"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ธนกฤต สงฆ์มั่งมี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. 2558. </w:t>
      </w:r>
      <w:r w:rsidR="00F91BEC" w:rsidRPr="004475C1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การประชาสัมพันธ์ทางการตลาดผ่าน</w:t>
      </w:r>
      <w:r w:rsidR="00F91BEC">
        <w:rPr>
          <w:rFonts w:ascii="TH SarabunPSK" w:eastAsia="Times New Roman" w:hAnsi="TH SarabunPSK" w:cs="TH SarabunPSK"/>
          <w:b/>
          <w:bCs/>
          <w:sz w:val="32"/>
          <w:szCs w:val="32"/>
        </w:rPr>
        <w:tab/>
      </w:r>
      <w:r w:rsidR="00F91BEC" w:rsidRPr="004475C1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เกมบนสมาร์ท</w:t>
      </w:r>
      <w:proofErr w:type="spellStart"/>
      <w:r w:rsidR="00F91BEC" w:rsidRPr="004475C1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โฟ</w:t>
      </w:r>
      <w:proofErr w:type="spellEnd"/>
      <w:r w:rsidR="00F91BEC" w:rsidRPr="004475C1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นกรณีศึกษาผลิตภัณฑ์ซันส</w:t>
      </w:r>
      <w:proofErr w:type="spellStart"/>
      <w:r w:rsidR="00F91BEC" w:rsidRPr="004475C1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แน</w:t>
      </w:r>
      <w:proofErr w:type="spellEnd"/>
      <w:r w:rsidR="00F91BEC" w:rsidRPr="004475C1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ค</w:t>
      </w:r>
      <w:r w:rsidR="00F91BEC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ปริญญานิพนธ์ปริญญาวิทยาศาสตร์บัณฑิต </w:t>
      </w:r>
      <w:r w:rsidR="00F91BEC">
        <w:rPr>
          <w:rFonts w:ascii="TH SarabunPSK" w:eastAsia="Times New Roman" w:hAnsi="TH SarabunPSK" w:cs="TH SarabunPSK"/>
          <w:sz w:val="32"/>
          <w:szCs w:val="32"/>
        </w:rPr>
        <w:tab/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สาขาวิชาเทคโนโลยีมีเดีย โครงการร่วมบริหารหลักสูตร ศล.บ. สาขาวิชามีเดียอา</w:t>
      </w:r>
      <w:proofErr w:type="spellStart"/>
      <w:r w:rsidRPr="004475C1">
        <w:rPr>
          <w:rFonts w:ascii="TH SarabunPSK" w:eastAsia="Times New Roman" w:hAnsi="TH SarabunPSK" w:cs="TH SarabunPSK"/>
          <w:sz w:val="32"/>
          <w:szCs w:val="32"/>
          <w:cs/>
        </w:rPr>
        <w:t>ตส์</w:t>
      </w:r>
      <w:proofErr w:type="spellEnd"/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และหลักสูตร </w:t>
      </w:r>
      <w:r w:rsidR="00F91BEC">
        <w:rPr>
          <w:rFonts w:ascii="TH SarabunPSK" w:eastAsia="Times New Roman" w:hAnsi="TH SarabunPSK" w:cs="TH SarabunPSK"/>
          <w:sz w:val="32"/>
          <w:szCs w:val="32"/>
        </w:rPr>
        <w:tab/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วท.บ.สาขาวิชาเทคโนโลยีมีเดีย มหาวิทยาลัยเทคโนโลยีพระจอมเกล้าธนบุรี</w:t>
      </w:r>
    </w:p>
    <w:p w:rsidR="00090B9B" w:rsidRDefault="00090B9B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Pr="008D39E4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Pr="008D39E4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BB4C4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ภาคผนวก ก</w:t>
      </w:r>
      <w:r w:rsidRPr="00BB4C49">
        <w:rPr>
          <w:rFonts w:ascii="TH SarabunPSK" w:eastAsia="Times New Roman" w:hAnsi="TH SarabunPSK" w:cs="TH SarabunPSK"/>
          <w:b/>
          <w:bCs/>
          <w:sz w:val="32"/>
          <w:szCs w:val="32"/>
        </w:rPr>
        <w:t>.</w:t>
      </w:r>
    </w:p>
    <w:p w:rsidR="00BB4C49" w:rsidRP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BB4C4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ายชื่อผู้เชี่ยวชาญด้านการออกแบบและพัฒนาเกม</w:t>
      </w: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Pr="008D39E4" w:rsidRDefault="00BB4C49" w:rsidP="00BB4C49">
      <w:pPr>
        <w:spacing w:after="0" w:line="240" w:lineRule="auto"/>
        <w:ind w:firstLine="72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รายชื่อผู้เชี่ยวชาญด้านการออกแบบและพัฒนาเกม</w:t>
      </w:r>
    </w:p>
    <w:p w:rsidR="008D39E4" w:rsidRDefault="008D39E4" w:rsidP="00BB4C49">
      <w:pPr>
        <w:spacing w:after="0" w:line="240" w:lineRule="auto"/>
        <w:ind w:firstLine="720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1. </w:t>
      </w:r>
      <w:r w:rsidRPr="00BB4C49">
        <w:rPr>
          <w:rFonts w:ascii="TH SarabunPSK" w:eastAsia="Times New Roman" w:hAnsi="TH SarabunPSK" w:cs="TH SarabunPSK"/>
          <w:sz w:val="32"/>
          <w:szCs w:val="32"/>
          <w:cs/>
        </w:rPr>
        <w:t>ดร. นรพล ดีช่วย</w:t>
      </w:r>
      <w:r w:rsidRPr="00BB4C49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ตำ</w:t>
      </w:r>
      <w:r w:rsidRPr="00BB4C49">
        <w:rPr>
          <w:rFonts w:ascii="TH SarabunPSK" w:eastAsia="Times New Roman" w:hAnsi="TH SarabunPSK" w:cs="TH SarabunPSK"/>
          <w:sz w:val="32"/>
          <w:szCs w:val="32"/>
          <w:cs/>
        </w:rPr>
        <w:t>แหน่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BB4C49">
        <w:rPr>
          <w:rFonts w:ascii="TH SarabunPSK" w:eastAsia="Times New Roman" w:hAnsi="TH SarabunPSK" w:cs="TH SarabunPSK"/>
          <w:sz w:val="32"/>
          <w:szCs w:val="32"/>
        </w:rPr>
        <w:t>Product Manager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ประ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BB4C49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proofErr w:type="spellStart"/>
      <w:r w:rsidRPr="00BB4C49">
        <w:rPr>
          <w:rFonts w:ascii="TH SarabunPSK" w:eastAsia="Times New Roman" w:hAnsi="TH SarabunPSK" w:cs="TH SarabunPSK"/>
          <w:sz w:val="32"/>
          <w:szCs w:val="32"/>
        </w:rPr>
        <w:t>RockYou</w:t>
      </w:r>
      <w:proofErr w:type="spellEnd"/>
      <w:r w:rsidRPr="00BB4C49">
        <w:rPr>
          <w:rFonts w:ascii="TH SarabunPSK" w:eastAsia="Times New Roman" w:hAnsi="TH SarabunPSK" w:cs="TH SarabunPSK"/>
          <w:sz w:val="32"/>
          <w:szCs w:val="32"/>
        </w:rPr>
        <w:t xml:space="preserve"> , Thailand</w:t>
      </w:r>
    </w:p>
    <w:p w:rsidR="008D39E4" w:rsidRPr="00BB4C49" w:rsidRDefault="008D39E4" w:rsidP="00BB4C49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</w:p>
    <w:p w:rsidR="00B63947" w:rsidRPr="00B63947" w:rsidRDefault="00B63947" w:rsidP="00B63947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</w:rPr>
      </w:pPr>
      <w:r w:rsidRPr="00B63947">
        <w:rPr>
          <w:rFonts w:ascii="TH SarabunPSK" w:eastAsia="Times New Roman" w:hAnsi="TH SarabunPSK" w:cs="TH SarabunPSK"/>
          <w:sz w:val="32"/>
          <w:szCs w:val="32"/>
        </w:rPr>
        <w:t xml:space="preserve">2. 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อาจารย์องอาจ นามมนตรี</w:t>
      </w:r>
      <w:r w:rsidRPr="00B63947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ตำแหน่งอาจารย์ประจำ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สาขาวิชาเทคโนโลยีมีเดียโครงการรวมบริห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หลักสูตร 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ศล.บ. สาขาวิชา มีเดียอา</w:t>
      </w:r>
      <w:proofErr w:type="spellStart"/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ตส์</w:t>
      </w:r>
      <w:proofErr w:type="spellEnd"/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และหลักสูตร วท.บ.</w:t>
      </w:r>
      <w:r w:rsidRPr="00B63947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สาขาวิชาเทคโนโลยีมีเดีย มหาวิทยาลัยเทคโนโลยีพระจอมเกล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้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าธนบุรี</w:t>
      </w:r>
    </w:p>
    <w:p w:rsidR="00BB4C49" w:rsidRDefault="00BB4C49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8D39E4">
      <w:pPr>
        <w:spacing w:after="0" w:line="240" w:lineRule="auto"/>
        <w:ind w:firstLine="720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D39E4" w:rsidRP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ภาคผนวก ข.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แบบประเมินคุณภาพ</w:t>
      </w: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มการเรียนรู้เพื่อส่งเสริมความรู้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ี่ยวกับอันตรายของภัยพิบัติที่มีผลจากการกระทำของมนุษย์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แบบ</w:t>
      </w:r>
      <w:proofErr w:type="spellStart"/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มัล</w:t>
      </w:r>
      <w:proofErr w:type="spellEnd"/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ติเพล</w:t>
      </w:r>
      <w:proofErr w:type="spellStart"/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ย</w:t>
      </w:r>
      <w:proofErr w:type="spellEnd"/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อร์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r w:rsidRPr="00E93FCC">
        <w:rPr>
          <w:rFonts w:ascii="TH Sarabun New" w:eastAsia="Times New Roman" w:hAnsi="TH Sarabun New" w:cs="TH Sarabun New"/>
          <w:noProof/>
          <w:color w:val="000000"/>
          <w:sz w:val="32"/>
          <w:szCs w:val="32"/>
        </w:rPr>
        <w:drawing>
          <wp:anchor distT="0" distB="0" distL="114300" distR="114300" simplePos="0" relativeHeight="251779072" behindDoc="1" locked="0" layoutInCell="1" allowOverlap="1" wp14:anchorId="7E1F66E7" wp14:editId="15BBA8D4">
            <wp:simplePos x="0" y="0"/>
            <wp:positionH relativeFrom="margin">
              <wp:align>center</wp:align>
            </wp:positionH>
            <wp:positionV relativeFrom="paragraph">
              <wp:posOffset>8077</wp:posOffset>
            </wp:positionV>
            <wp:extent cx="1637968" cy="1637968"/>
            <wp:effectExtent l="0" t="0" r="635" b="635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56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968" cy="16379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D39E4" w:rsidRDefault="008D39E4" w:rsidP="008D39E4"/>
    <w:p w:rsidR="008D39E4" w:rsidRDefault="008D39E4" w:rsidP="008D39E4"/>
    <w:p w:rsidR="008D39E4" w:rsidRDefault="008D39E4" w:rsidP="008D39E4"/>
    <w:p w:rsidR="008D39E4" w:rsidRDefault="008D39E4" w:rsidP="008D39E4"/>
    <w:p w:rsidR="008D39E4" w:rsidRDefault="008D39E4" w:rsidP="008D39E4"/>
    <w:p w:rsidR="008D39E4" w:rsidRDefault="008D39E4" w:rsidP="008D39E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D39E4" w:rsidTr="008D39E4">
        <w:trPr>
          <w:trHeight w:val="1529"/>
        </w:trPr>
        <w:tc>
          <w:tcPr>
            <w:tcW w:w="9350" w:type="dxa"/>
          </w:tcPr>
          <w:p w:rsidR="008D39E4" w:rsidRDefault="008D39E4" w:rsidP="008D39E4">
            <w:pPr>
              <w:jc w:val="center"/>
            </w:pPr>
          </w:p>
          <w:p w:rsidR="008D39E4" w:rsidRDefault="008D39E4" w:rsidP="008D39E4">
            <w:pPr>
              <w:jc w:val="center"/>
            </w:pPr>
          </w:p>
          <w:p w:rsidR="008D39E4" w:rsidRPr="00325F32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325F32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แบบประเมินคุณภาพเกม</w:t>
            </w:r>
          </w:p>
        </w:tc>
      </w:tr>
    </w:tbl>
    <w:p w:rsidR="008D39E4" w:rsidRDefault="008D39E4" w:rsidP="008D39E4"/>
    <w:p w:rsidR="008D39E4" w:rsidRPr="00325F32" w:rsidRDefault="008D39E4" w:rsidP="008D39E4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325F32">
        <w:rPr>
          <w:rFonts w:hint="cs"/>
          <w:b/>
          <w:bCs/>
          <w:cs/>
        </w:rPr>
        <w:t xml:space="preserve">คำชี้แจง </w:t>
      </w:r>
      <w:r w:rsidRPr="00325F32">
        <w:rPr>
          <w:b/>
          <w:bCs/>
        </w:rPr>
        <w:t xml:space="preserve">: 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โปรดพิจารณาประเมินคุณภาพการออกแบบและพัฒ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>เกมปริศนาเพื่อฝึกทักษะความ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หลังจากที่ได้ทดลองใช้งานแล้ว โปรดท าเครื่องหมาย</w:t>
      </w:r>
      <w:r w:rsidRPr="00325F3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25F32">
        <w:rPr>
          <w:rFonts w:ascii="Segoe UI Symbol" w:eastAsia="Times New Roman" w:hAnsi="Segoe UI Symbol" w:cs="Segoe UI Symbol"/>
          <w:sz w:val="32"/>
          <w:szCs w:val="32"/>
        </w:rPr>
        <w:t>✓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ลงในช่องระดับคุณภาพในแต่ละข้อ</w:t>
      </w: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rFonts w:ascii="TH SarabunPSK" w:hAnsi="TH SarabunPSK" w:cs="TH SarabunPSK"/>
          <w:sz w:val="24"/>
          <w:szCs w:val="32"/>
        </w:rPr>
      </w:pPr>
      <w:r w:rsidRPr="00325F32">
        <w:rPr>
          <w:rFonts w:ascii="TH SarabunPSK" w:hAnsi="TH SarabunPSK" w:cs="TH SarabunPSK"/>
          <w:b/>
          <w:bCs/>
          <w:sz w:val="24"/>
          <w:szCs w:val="32"/>
          <w:cs/>
        </w:rPr>
        <w:lastRenderedPageBreak/>
        <w:t xml:space="preserve">ตอนที่ 1 </w:t>
      </w:r>
      <w:r w:rsidRPr="00325F32">
        <w:rPr>
          <w:rFonts w:ascii="TH SarabunPSK" w:hAnsi="TH SarabunPSK" w:cs="TH SarabunPSK"/>
          <w:sz w:val="24"/>
          <w:szCs w:val="32"/>
          <w:cs/>
        </w:rPr>
        <w:t>รายการประเมิณคุณภาพเก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04"/>
        <w:gridCol w:w="1018"/>
        <w:gridCol w:w="1014"/>
        <w:gridCol w:w="1027"/>
        <w:gridCol w:w="1167"/>
      </w:tblGrid>
      <w:tr w:rsidR="008D39E4" w:rsidTr="008D39E4">
        <w:trPr>
          <w:trHeight w:val="728"/>
        </w:trPr>
        <w:tc>
          <w:tcPr>
            <w:tcW w:w="4855" w:type="dxa"/>
            <w:vMerge w:val="restart"/>
          </w:tcPr>
          <w:p w:rsidR="008D39E4" w:rsidRDefault="008D39E4" w:rsidP="008D39E4">
            <w:pPr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รายการประเมิน</w:t>
            </w:r>
          </w:p>
        </w:tc>
        <w:tc>
          <w:tcPr>
            <w:tcW w:w="3240" w:type="dxa"/>
            <w:gridSpan w:val="3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คุณภาพอยู่ในระดับ</w:t>
            </w:r>
          </w:p>
        </w:tc>
        <w:tc>
          <w:tcPr>
            <w:tcW w:w="1255" w:type="dxa"/>
            <w:tcBorders>
              <w:bottom w:val="nil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ไม่ผ่าน</w:t>
            </w:r>
          </w:p>
        </w:tc>
      </w:tr>
      <w:tr w:rsidR="008D39E4" w:rsidTr="008D39E4">
        <w:trPr>
          <w:trHeight w:val="566"/>
        </w:trPr>
        <w:tc>
          <w:tcPr>
            <w:tcW w:w="4855" w:type="dxa"/>
            <w:vMerge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ที่สุด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ปานกลาง</w:t>
            </w:r>
          </w:p>
        </w:tc>
        <w:tc>
          <w:tcPr>
            <w:tcW w:w="1255" w:type="dxa"/>
            <w:tcBorders>
              <w:top w:val="nil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85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 w:rsidRPr="0098752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ด้านตัวอักษร(</w:t>
            </w: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Text</w:t>
            </w:r>
            <w:r w:rsidRPr="0098752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)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1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ขนาดของตัวอักษร อ่านง่าย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2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รูปแบบตัวอักษร อ่านง่าย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3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สีตัวอักษร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4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การจัดวางตัวอักษรในแต่ละหน้า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5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ความถูกต้องของข้อความตามหลักภาษา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. </w:t>
            </w: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ภาพนิ่ง (</w:t>
            </w: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mag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1 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ขนาดของภาพที่ประกอบในเกม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2. 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ภาพบนการ์ด น่าสนใจ สอดคล้องกับเนื้อหา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3 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ภาพประกอบฉาก น่าสนใจ สอดคล้องกับเนื้อหา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4 </w:t>
            </w:r>
            <w:r>
              <w:rPr>
                <w:rFonts w:ascii="TH SarabunPSK" w:hAnsi="TH SarabunPSK" w:cs="TH SarabunPSK"/>
                <w:sz w:val="28"/>
                <w:cs/>
              </w:rPr>
              <w:t>การจัดต</w:t>
            </w:r>
            <w:r>
              <w:rPr>
                <w:rFonts w:ascii="TH SarabunPSK" w:hAnsi="TH SarabunPSK" w:cs="TH SarabunPSK" w:hint="cs"/>
                <w:sz w:val="28"/>
                <w:cs/>
              </w:rPr>
              <w:t>ำ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แหน่งภาพ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. 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เสียงดนตรีและเสียงประกอบในเกม 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Audio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1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ระดับความดังของเสียงดนตรี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2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ระดับความดังของเสียงประกอบ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3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เสียงดนตรีช่วยให้เกิดอารมณ์ร่วมกับเก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4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เสียงประกอบช่วยให้เกิดเหตุการณ์สมจริง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4. 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</w:t>
            </w:r>
            <w:proofErr w:type="spellStart"/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ฎิ</w:t>
            </w:r>
            <w:proofErr w:type="spellEnd"/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มพันธ์กับผู้ใช้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nteractiv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4.1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การควบคุมเกมท</w:t>
            </w:r>
            <w:r w:rsidRPr="00E679CB">
              <w:rPr>
                <w:rFonts w:ascii="TH SarabunPSK" w:hAnsi="TH SarabunPSK" w:cs="TH SarabunPSK" w:hint="cs"/>
                <w:sz w:val="28"/>
                <w:cs/>
              </w:rPr>
              <w:t>ำ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ได้ง่ายและสะดวก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t>4.2 การโต้ตอบระหว่างเกมกับผู้เล่น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5. ด้านส่วนที่ใช้ติดต่อกับผู้ใช้งาน 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User Interfac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t>5.1 การจัดวางเมนู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t>5.2 สัญลักษณ์</w:t>
            </w:r>
            <w:proofErr w:type="spellStart"/>
            <w:r w:rsidRPr="00E679CB">
              <w:rPr>
                <w:rFonts w:ascii="TH SarabunPSK" w:hAnsi="TH SarabunPSK" w:cs="TH SarabunPSK"/>
                <w:sz w:val="28"/>
                <w:cs/>
              </w:rPr>
              <w:t>ต่างๆ</w:t>
            </w:r>
            <w:proofErr w:type="spellEnd"/>
            <w:r w:rsidRPr="00E679CB">
              <w:rPr>
                <w:rFonts w:ascii="TH SarabunPSK" w:hAnsi="TH SarabunPSK" w:cs="TH SarabunPSK"/>
                <w:sz w:val="28"/>
                <w:cs/>
              </w:rPr>
              <w:t xml:space="preserve"> (ปุ่ม) สื่อความหมายชัดเจน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lastRenderedPageBreak/>
              <w:t>5.3 การแสดงข้อมูล คะแนน 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6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 ด้านโครงสร้างของตัวโปรแกรม 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oftwar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1 ความสมบูรณ์ของเกมและโปรแกรมที่สร้างขึ้น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2 ประเภทของเกมกับโปรแกรมที่ใช้ในพัฒนา 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3 ประเภทของเกมกับรูปแบบการเล่นเกมในระบบออนไลน์</w:t>
            </w:r>
            <w:proofErr w:type="spellStart"/>
            <w:r w:rsidRPr="00E679CB">
              <w:rPr>
                <w:rFonts w:ascii="TH SarabunPSK" w:hAnsi="TH SarabunPSK" w:cs="TH SarabunPSK"/>
                <w:sz w:val="28"/>
                <w:cs/>
              </w:rPr>
              <w:t>มัล</w:t>
            </w:r>
            <w:proofErr w:type="spellEnd"/>
            <w:r w:rsidRPr="00E679CB">
              <w:rPr>
                <w:rFonts w:ascii="TH SarabunPSK" w:hAnsi="TH SarabunPSK" w:cs="TH SarabunPSK"/>
                <w:sz w:val="28"/>
                <w:cs/>
              </w:rPr>
              <w:t>ติเพล</w:t>
            </w:r>
            <w:proofErr w:type="spellStart"/>
            <w:r w:rsidRPr="00E679CB">
              <w:rPr>
                <w:rFonts w:ascii="TH SarabunPSK" w:hAnsi="TH SarabunPSK" w:cs="TH SarabunPSK"/>
                <w:sz w:val="28"/>
                <w:cs/>
              </w:rPr>
              <w:t>เย</w:t>
            </w:r>
            <w:proofErr w:type="spellEnd"/>
            <w:r w:rsidRPr="00E679CB">
              <w:rPr>
                <w:rFonts w:ascii="TH SarabunPSK" w:hAnsi="TH SarabunPSK" w:cs="TH SarabunPSK"/>
                <w:sz w:val="28"/>
                <w:cs/>
              </w:rPr>
              <w:t>อร์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4 ความราบรื่นในการเล่นเก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7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 ด้าน</w:t>
            </w:r>
            <w:proofErr w:type="spellStart"/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ื่นๆ</w:t>
            </w:r>
            <w:proofErr w:type="spellEnd"/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7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1 กฎ-กติกา วิธีการเล่น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7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2 ระดับ ความยาก-ง่าย ของเกม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</w:tbl>
    <w:p w:rsidR="008D39E4" w:rsidRDefault="008D39E4" w:rsidP="008D39E4">
      <w:pPr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/>
          <w:sz w:val="24"/>
          <w:szCs w:val="32"/>
          <w:cs/>
        </w:rPr>
        <w:tab/>
      </w:r>
    </w:p>
    <w:p w:rsidR="008D39E4" w:rsidRPr="0049721C" w:rsidRDefault="008D39E4" w:rsidP="008D39E4">
      <w:pPr>
        <w:rPr>
          <w:rFonts w:ascii="TH SarabunPSK" w:hAnsi="TH SarabunPSK" w:cs="TH SarabunPSK"/>
          <w:b/>
          <w:bCs/>
          <w:sz w:val="24"/>
          <w:szCs w:val="32"/>
        </w:rPr>
      </w:pPr>
      <w:r w:rsidRPr="0049721C">
        <w:rPr>
          <w:rFonts w:ascii="TH SarabunPSK" w:hAnsi="TH SarabunPSK" w:cs="TH SarabunPSK"/>
          <w:b/>
          <w:bCs/>
          <w:sz w:val="24"/>
          <w:szCs w:val="32"/>
          <w:cs/>
        </w:rPr>
        <w:t>ข้อเสนอแนะเพิ่มเติม</w:t>
      </w:r>
    </w:p>
    <w:p w:rsidR="008D39E4" w:rsidRPr="0049721C" w:rsidRDefault="008D39E4" w:rsidP="008D39E4">
      <w:pPr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</w:t>
      </w:r>
      <w:r w:rsidR="0010110D" w:rsidRPr="0049721C">
        <w:rPr>
          <w:rFonts w:ascii="TH SarabunPSK" w:hAnsi="TH SarabunPSK" w:cs="TH SarabunPSK"/>
          <w:sz w:val="24"/>
          <w:szCs w:val="32"/>
          <w:cs/>
        </w:rPr>
        <w:t>........</w:t>
      </w:r>
      <w:r w:rsidR="0010110D">
        <w:rPr>
          <w:rFonts w:ascii="TH SarabunPSK" w:hAnsi="TH SarabunPSK" w:cs="TH SarabunPSK"/>
          <w:sz w:val="24"/>
          <w:szCs w:val="32"/>
          <w:cs/>
        </w:rPr>
        <w:t>..........................</w:t>
      </w:r>
      <w:r w:rsidR="0010110D" w:rsidRPr="0010110D">
        <w:rPr>
          <w:rFonts w:ascii="TH SarabunPSK" w:hAnsi="TH SarabunPSK" w:cs="TH SarabunPSK"/>
          <w:sz w:val="32"/>
          <w:szCs w:val="40"/>
        </w:rPr>
        <w:t>.......</w:t>
      </w:r>
      <w:r w:rsidR="0010110D">
        <w:rPr>
          <w:rFonts w:ascii="TH SarabunPSK" w:hAnsi="TH SarabunPSK" w:cs="TH SarabunPSK"/>
          <w:sz w:val="32"/>
          <w:szCs w:val="40"/>
        </w:rPr>
        <w:t>.............</w:t>
      </w:r>
    </w:p>
    <w:p w:rsidR="008D39E4" w:rsidRPr="0049721C" w:rsidRDefault="008D39E4" w:rsidP="008D39E4">
      <w:pPr>
        <w:rPr>
          <w:rFonts w:ascii="TH SarabunPSK" w:hAnsi="TH SarabunPSK" w:cs="TH SarabunPSK"/>
          <w:sz w:val="24"/>
          <w:szCs w:val="32"/>
        </w:rPr>
      </w:pPr>
    </w:p>
    <w:p w:rsidR="008D39E4" w:rsidRDefault="008D39E4" w:rsidP="008D39E4">
      <w:pPr>
        <w:jc w:val="right"/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ลงชื่อ ...................................... ผู้ประเมิน</w:t>
      </w:r>
    </w:p>
    <w:p w:rsidR="008D39E4" w:rsidRPr="0049721C" w:rsidRDefault="008D39E4" w:rsidP="008D39E4">
      <w:pPr>
        <w:ind w:left="720" w:firstLine="720"/>
        <w:jc w:val="right"/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 w:hint="cs"/>
          <w:sz w:val="24"/>
          <w:szCs w:val="32"/>
          <w:cs/>
        </w:rPr>
        <w:t xml:space="preserve">      </w:t>
      </w:r>
      <w:r w:rsidRPr="0049721C">
        <w:rPr>
          <w:rFonts w:ascii="TH SarabunPSK" w:hAnsi="TH SarabunPSK" w:cs="TH SarabunPSK"/>
          <w:sz w:val="24"/>
          <w:szCs w:val="32"/>
          <w:cs/>
        </w:rPr>
        <w:t>(</w:t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 w:rsidRPr="0049721C">
        <w:rPr>
          <w:rFonts w:ascii="TH SarabunPSK" w:hAnsi="TH SarabunPSK" w:cs="TH SarabunPSK"/>
          <w:sz w:val="24"/>
          <w:szCs w:val="32"/>
          <w:cs/>
        </w:rPr>
        <w:t xml:space="preserve"> )</w:t>
      </w:r>
    </w:p>
    <w:p w:rsidR="008D39E4" w:rsidRPr="0049721C" w:rsidRDefault="008D39E4" w:rsidP="008D39E4">
      <w:pPr>
        <w:jc w:val="right"/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/>
          <w:sz w:val="24"/>
          <w:szCs w:val="32"/>
          <w:cs/>
        </w:rPr>
        <w:t>ตำ</w:t>
      </w:r>
      <w:r w:rsidRPr="0049721C">
        <w:rPr>
          <w:rFonts w:ascii="TH SarabunPSK" w:hAnsi="TH SarabunPSK" w:cs="TH SarabunPSK"/>
          <w:sz w:val="24"/>
          <w:szCs w:val="32"/>
          <w:cs/>
        </w:rPr>
        <w:t>แหน่ง ......................................</w:t>
      </w:r>
    </w:p>
    <w:p w:rsidR="008D39E4" w:rsidRDefault="008D39E4" w:rsidP="008D39E4">
      <w:pPr>
        <w:jc w:val="right"/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วันที่ ............/ .........../...........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ind w:firstLine="720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Pr="008D39E4" w:rsidRDefault="00881C1F" w:rsidP="00881C1F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                                 </w:t>
      </w:r>
      <w:r w:rsid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ภาคผนวก ค</w:t>
      </w:r>
      <w:r w:rsidR="008D39E4" w:rsidRP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.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แบบ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สอบถามความพึงพอใจของกลุ่มตัวอย่างที่มีต่อ</w:t>
      </w: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มการเรียนรู้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พื่อส่งเสริมความรู้เกี่ยวกับอันตรายของภัยพิบัติที่มีผลจากการกระทำของมนุษย์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แบบ</w:t>
      </w:r>
      <w:proofErr w:type="spellStart"/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มัล</w:t>
      </w:r>
      <w:proofErr w:type="spellEnd"/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ติเพล</w:t>
      </w:r>
      <w:proofErr w:type="spellStart"/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ย</w:t>
      </w:r>
      <w:proofErr w:type="spellEnd"/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อร์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0B798E"/>
    <w:p w:rsidR="000B798E" w:rsidRDefault="000B798E" w:rsidP="000B798E">
      <w:r w:rsidRPr="00E93FCC">
        <w:rPr>
          <w:rFonts w:ascii="TH Sarabun New" w:eastAsia="Times New Roman" w:hAnsi="TH Sarabun New" w:cs="TH Sarabun New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86240" behindDoc="1" locked="0" layoutInCell="1" allowOverlap="1" wp14:anchorId="6EF3578D" wp14:editId="0872A041">
            <wp:simplePos x="0" y="0"/>
            <wp:positionH relativeFrom="margin">
              <wp:align>center</wp:align>
            </wp:positionH>
            <wp:positionV relativeFrom="paragraph">
              <wp:posOffset>7595</wp:posOffset>
            </wp:positionV>
            <wp:extent cx="1637968" cy="1637968"/>
            <wp:effectExtent l="0" t="0" r="635" b="635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56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968" cy="16379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B798E" w:rsidRDefault="000B798E" w:rsidP="000B798E"/>
    <w:p w:rsidR="000B798E" w:rsidRDefault="000B798E" w:rsidP="000B798E"/>
    <w:p w:rsidR="000B798E" w:rsidRDefault="000B798E" w:rsidP="000B798E"/>
    <w:p w:rsidR="000B798E" w:rsidRDefault="000B798E" w:rsidP="000B798E"/>
    <w:p w:rsidR="000B798E" w:rsidRDefault="000B798E" w:rsidP="000B798E"/>
    <w:p w:rsidR="000B798E" w:rsidRDefault="000B798E" w:rsidP="000B798E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0B798E" w:rsidTr="00D14841">
        <w:trPr>
          <w:trHeight w:val="1529"/>
        </w:trPr>
        <w:tc>
          <w:tcPr>
            <w:tcW w:w="9350" w:type="dxa"/>
          </w:tcPr>
          <w:p w:rsidR="000B798E" w:rsidRDefault="000B798E" w:rsidP="00D14841">
            <w:pPr>
              <w:jc w:val="center"/>
            </w:pPr>
          </w:p>
          <w:p w:rsidR="000B798E" w:rsidRDefault="000B798E" w:rsidP="00D14841">
            <w:pPr>
              <w:jc w:val="center"/>
            </w:pPr>
          </w:p>
          <w:p w:rsidR="000B798E" w:rsidRPr="00325F32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325F32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แบบประเมินคุณภาพเกม</w:t>
            </w:r>
          </w:p>
        </w:tc>
      </w:tr>
    </w:tbl>
    <w:p w:rsidR="000B798E" w:rsidRDefault="000B798E" w:rsidP="000B798E"/>
    <w:p w:rsidR="000B798E" w:rsidRDefault="000B798E" w:rsidP="000B798E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325F32">
        <w:rPr>
          <w:rFonts w:hint="cs"/>
          <w:b/>
          <w:bCs/>
          <w:cs/>
        </w:rPr>
        <w:t xml:space="preserve">คำชี้แจง </w:t>
      </w:r>
      <w:r w:rsidRPr="00325F32">
        <w:rPr>
          <w:b/>
          <w:bCs/>
        </w:rPr>
        <w:t xml:space="preserve">: 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โปรดพิจารณาประเมินคุณภาพการออกแบบและพัฒ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>เกมปริศนาเพื่อฝึกทักษะความ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หลังจากที่ได้ทดลองใช้งานแล้ว โปรดท าเครื่องหมาย</w:t>
      </w:r>
      <w:r w:rsidRPr="00325F3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25F32">
        <w:rPr>
          <w:rFonts w:ascii="Segoe UI Symbol" w:eastAsia="Times New Roman" w:hAnsi="Segoe UI Symbol" w:cs="Segoe UI Symbol"/>
          <w:sz w:val="32"/>
          <w:szCs w:val="32"/>
        </w:rPr>
        <w:t>✓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ลงในช่องระดับคุณภาพในแต่ละข้อ</w:t>
      </w:r>
    </w:p>
    <w:p w:rsidR="000B798E" w:rsidRPr="0049721C" w:rsidRDefault="000B798E" w:rsidP="000B798E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49721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้อมูลส่วนตัว</w:t>
      </w:r>
    </w:p>
    <w:p w:rsidR="000B798E" w:rsidRPr="0049721C" w:rsidRDefault="000B798E" w:rsidP="000B798E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Pr="0049721C">
        <w:rPr>
          <w:rFonts w:ascii="TH SarabunPSK" w:eastAsia="Times New Roman" w:hAnsi="TH SarabunPSK" w:cs="TH SarabunPSK"/>
          <w:sz w:val="32"/>
          <w:szCs w:val="32"/>
        </w:rPr>
        <w:t>.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อายุ</w:t>
      </w:r>
      <w:r w:rsidRPr="0049721C">
        <w:rPr>
          <w:rFonts w:ascii="TH SarabunPSK" w:eastAsia="Times New Roman" w:hAnsi="TH SarabunPSK" w:cs="TH SarabunPSK"/>
          <w:sz w:val="32"/>
          <w:szCs w:val="32"/>
        </w:rPr>
        <w:t>..........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ปี</w:t>
      </w:r>
    </w:p>
    <w:p w:rsidR="000B798E" w:rsidRPr="0049721C" w:rsidRDefault="000B798E" w:rsidP="000B798E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Pr="0049721C">
        <w:rPr>
          <w:rFonts w:ascii="TH SarabunPSK" w:eastAsia="Times New Roman" w:hAnsi="TH SarabunPSK" w:cs="TH SarabunPSK"/>
          <w:sz w:val="32"/>
          <w:szCs w:val="32"/>
        </w:rPr>
        <w:t>.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เพศ ชาย</w:t>
      </w:r>
      <w:r w:rsidRPr="0049721C">
        <w:rPr>
          <w:rFonts w:ascii="TH SarabunPSK" w:eastAsia="Times New Roman" w:hAnsi="TH SarabunPSK" w:cs="TH SarabunPSK"/>
          <w:sz w:val="32"/>
          <w:szCs w:val="32"/>
        </w:rPr>
        <w:t xml:space="preserve"> [ ]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49721C">
        <w:rPr>
          <w:rFonts w:ascii="TH SarabunPSK" w:eastAsia="Times New Roman" w:hAnsi="TH SarabunPSK" w:cs="TH SarabunPSK"/>
          <w:sz w:val="32"/>
          <w:szCs w:val="32"/>
        </w:rPr>
        <w:t xml:space="preserve"> /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หญิง</w:t>
      </w:r>
      <w:r w:rsidRPr="0049721C">
        <w:rPr>
          <w:rFonts w:ascii="TH SarabunPSK" w:eastAsia="Times New Roman" w:hAnsi="TH SarabunPSK" w:cs="TH SarabunPSK"/>
          <w:sz w:val="32"/>
          <w:szCs w:val="32"/>
        </w:rPr>
        <w:t xml:space="preserve"> [ ]</w:t>
      </w:r>
    </w:p>
    <w:p w:rsidR="000B798E" w:rsidRPr="00325F32" w:rsidRDefault="000B798E" w:rsidP="000B798E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rPr>
          <w:rFonts w:ascii="TH SarabunPSK" w:hAnsi="TH SarabunPSK" w:cs="TH SarabunPSK"/>
          <w:sz w:val="24"/>
          <w:szCs w:val="32"/>
        </w:rPr>
      </w:pPr>
      <w:r w:rsidRPr="00325F32">
        <w:rPr>
          <w:rFonts w:ascii="TH SarabunPSK" w:hAnsi="TH SarabunPSK" w:cs="TH SarabunPSK"/>
          <w:b/>
          <w:bCs/>
          <w:sz w:val="24"/>
          <w:szCs w:val="32"/>
          <w:cs/>
        </w:rPr>
        <w:lastRenderedPageBreak/>
        <w:t xml:space="preserve">ตอนที่ 1 </w:t>
      </w:r>
      <w:r w:rsidRPr="00325F32">
        <w:rPr>
          <w:rFonts w:ascii="TH SarabunPSK" w:hAnsi="TH SarabunPSK" w:cs="TH SarabunPSK"/>
          <w:sz w:val="24"/>
          <w:szCs w:val="32"/>
          <w:cs/>
        </w:rPr>
        <w:t>รายการประเมิณคุณภาพเก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0"/>
        <w:gridCol w:w="915"/>
        <w:gridCol w:w="982"/>
        <w:gridCol w:w="999"/>
        <w:gridCol w:w="521"/>
        <w:gridCol w:w="556"/>
        <w:gridCol w:w="977"/>
      </w:tblGrid>
      <w:tr w:rsidR="000B798E" w:rsidTr="00D14841">
        <w:trPr>
          <w:trHeight w:val="728"/>
        </w:trPr>
        <w:tc>
          <w:tcPr>
            <w:tcW w:w="4159" w:type="dxa"/>
            <w:vMerge w:val="restart"/>
          </w:tcPr>
          <w:p w:rsidR="000B798E" w:rsidRDefault="000B798E" w:rsidP="00D14841">
            <w:pPr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รายการประเมิน</w:t>
            </w:r>
          </w:p>
        </w:tc>
        <w:tc>
          <w:tcPr>
            <w:tcW w:w="3567" w:type="dxa"/>
            <w:gridSpan w:val="4"/>
            <w:tcBorders>
              <w:right w:val="nil"/>
            </w:tcBorders>
          </w:tcPr>
          <w:p w:rsidR="000B798E" w:rsidRPr="007A2254" w:rsidRDefault="000B798E" w:rsidP="00D14841">
            <w:pPr>
              <w:jc w:val="right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 xml:space="preserve"> ระดับความพึงพอใจ</w:t>
            </w:r>
          </w:p>
        </w:tc>
        <w:tc>
          <w:tcPr>
            <w:tcW w:w="571" w:type="dxa"/>
            <w:tcBorders>
              <w:left w:val="nil"/>
              <w:right w:val="nil"/>
            </w:tcBorders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left w:val="nil"/>
              <w:bottom w:val="single" w:sz="4" w:space="0" w:color="auto"/>
            </w:tcBorders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</w:p>
        </w:tc>
      </w:tr>
      <w:tr w:rsidR="000B798E" w:rsidTr="00D14841">
        <w:trPr>
          <w:trHeight w:val="566"/>
        </w:trPr>
        <w:tc>
          <w:tcPr>
            <w:tcW w:w="4159" w:type="dxa"/>
            <w:vMerge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983" w:type="dxa"/>
            <w:tcBorders>
              <w:bottom w:val="single" w:sz="4" w:space="0" w:color="auto"/>
            </w:tcBorders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</w:t>
            </w:r>
          </w:p>
        </w:tc>
        <w:tc>
          <w:tcPr>
            <w:tcW w:w="988" w:type="dxa"/>
            <w:tcBorders>
              <w:bottom w:val="single" w:sz="4" w:space="0" w:color="auto"/>
            </w:tcBorders>
          </w:tcPr>
          <w:p w:rsidR="000B798E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ค่อนข้าง</w:t>
            </w:r>
          </w:p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</w:t>
            </w:r>
          </w:p>
        </w:tc>
        <w:tc>
          <w:tcPr>
            <w:tcW w:w="1065" w:type="dxa"/>
            <w:tcBorders>
              <w:bottom w:val="single" w:sz="4" w:space="0" w:color="auto"/>
            </w:tcBorders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ปานกลาง</w:t>
            </w:r>
          </w:p>
        </w:tc>
        <w:tc>
          <w:tcPr>
            <w:tcW w:w="1102" w:type="dxa"/>
            <w:gridSpan w:val="2"/>
            <w:tcBorders>
              <w:bottom w:val="single" w:sz="4" w:space="0" w:color="auto"/>
            </w:tcBorders>
          </w:tcPr>
          <w:p w:rsidR="000B798E" w:rsidRPr="0049721C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ค่อนข้างน้อย</w:t>
            </w: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Pr="0049721C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น้อย</w:t>
            </w:r>
          </w:p>
        </w:tc>
      </w:tr>
      <w:tr w:rsidR="000B798E" w:rsidTr="00D14841">
        <w:trPr>
          <w:trHeight w:val="485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ส่วนประกอบโดยทั่วไปของเกม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sz w:val="28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1.1.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ารออกแบบหน้าจอและเมนูมีความสวยงาม</w:t>
            </w:r>
          </w:p>
        </w:tc>
        <w:tc>
          <w:tcPr>
            <w:tcW w:w="983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sz w:val="28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1.2.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สัญลักษณ์</w:t>
            </w:r>
            <w:proofErr w:type="spellStart"/>
            <w:r w:rsidRPr="00C67997">
              <w:rPr>
                <w:rFonts w:ascii="TH SarabunPSK" w:hAnsi="TH SarabunPSK" w:cs="TH SarabunPSK"/>
                <w:sz w:val="28"/>
                <w:cs/>
              </w:rPr>
              <w:t>ต่างๆ</w:t>
            </w:r>
            <w:proofErr w:type="spellEnd"/>
            <w:r w:rsidRPr="00C67997">
              <w:rPr>
                <w:rFonts w:ascii="TH SarabunPSK" w:hAnsi="TH SarabunPSK" w:cs="TH SarabunPSK"/>
                <w:sz w:val="28"/>
                <w:cs/>
              </w:rPr>
              <w:t xml:space="preserve"> (ปุ่ม) สื่อความหมายชัดเจน</w:t>
            </w:r>
          </w:p>
        </w:tc>
        <w:tc>
          <w:tcPr>
            <w:tcW w:w="983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sz w:val="28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1.3.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ฎ-กติกา วิธีการเล่นเข้าใจง่าย</w:t>
            </w:r>
          </w:p>
        </w:tc>
        <w:tc>
          <w:tcPr>
            <w:tcW w:w="983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ตัวอักษร</w:t>
            </w:r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1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รูปแบบของตัวอักษรมีความสวยงาม อ่านง่าย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2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สีตัวอักษรมีความสวยงาม อ่านง่าย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3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ารจัดวางตัวอักษรช่วยให้น่าอ่าน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4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ข้อความที่ใช้สื่อความหมายชัดเจน แจ่มแจ้ง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ภาพนิ่ง</w:t>
            </w:r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3.1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ฉากในเกม สวยงาม น่าเล่น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C67997" w:rsidRDefault="000B798E" w:rsidP="00D14841">
            <w:pPr>
              <w:rPr>
                <w:rFonts w:ascii="TH SarabunPSK" w:eastAsia="Times New Roman" w:hAnsi="TH SarabunPSK" w:cs="TH SarabunPSK"/>
                <w:sz w:val="28"/>
              </w:rPr>
            </w:pPr>
            <w:r w:rsidRPr="00C67997">
              <w:rPr>
                <w:rFonts w:ascii="TH SarabunPSK" w:eastAsia="Times New Roman" w:hAnsi="TH SarabunPSK" w:cs="TH SarabunPSK"/>
                <w:sz w:val="28"/>
              </w:rPr>
              <w:t>3.2</w:t>
            </w:r>
            <w:r w:rsidRPr="00C67997">
              <w:rPr>
                <w:rFonts w:ascii="TH SarabunPSK" w:eastAsia="Times New Roman" w:hAnsi="TH SarabunPSK" w:cs="TH SarabunPSK" w:hint="cs"/>
                <w:sz w:val="28"/>
                <w:cs/>
              </w:rPr>
              <w:t xml:space="preserve"> สิ่งของประกอบฉากสวย</w:t>
            </w:r>
            <w:r w:rsidRPr="00C67997">
              <w:rPr>
                <w:rFonts w:ascii="TH SarabunPSK" w:eastAsia="Times New Roman" w:hAnsi="TH SarabunPSK" w:cs="TH SarabunPSK"/>
                <w:sz w:val="28"/>
                <w:cs/>
              </w:rPr>
              <w:t>งาม</w:t>
            </w:r>
            <w:r w:rsidRPr="00C67997">
              <w:rPr>
                <w:rFonts w:ascii="TH SarabunPSK" w:eastAsia="Times New Roman" w:hAnsi="TH SarabunPSK" w:cs="TH SarabunPSK" w:hint="cs"/>
                <w:sz w:val="28"/>
                <w:cs/>
              </w:rPr>
              <w:t>เข้ากับตัวเกม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3.3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าร์ด สวยงาม น่าเล่น สื่อความหมายชัดเจน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4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เสียง</w:t>
            </w:r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4.1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เสียงดนตรีช่วยให้</w:t>
            </w:r>
            <w:r>
              <w:rPr>
                <w:rFonts w:ascii="TH SarabunPSK" w:hAnsi="TH SarabunPSK" w:cs="TH SarabunPSK" w:hint="cs"/>
                <w:sz w:val="28"/>
                <w:cs/>
              </w:rPr>
              <w:t>รู้สึกเพลิดเพลินไปกับเกม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  <w:cs/>
              </w:rPr>
              <w:t>4.2 เสียงประกอบช่วยให้เกิดความสมจริง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C67997" w:rsidRDefault="000B798E" w:rsidP="00D14841">
            <w:pPr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4.3 เสียงดนตรีเข้ากับตัวเกมได้ดี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5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 ด้าน</w:t>
            </w:r>
            <w:proofErr w:type="spellStart"/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ื่นๆ</w:t>
            </w:r>
            <w:proofErr w:type="spellEnd"/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  <w:cs/>
              </w:rPr>
              <w:t>6.1 เกมมีความท้าท้าย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  <w:cs/>
              </w:rPr>
              <w:t>6.2 เกมมีความน่าเล่น สนุก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.3 การควบคุมเกมทำ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ได้ง่าย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</w:tbl>
    <w:p w:rsidR="000B798E" w:rsidRPr="000B798E" w:rsidRDefault="000B798E" w:rsidP="000B798E">
      <w:pPr>
        <w:rPr>
          <w:rFonts w:ascii="TH SarabunPSK" w:hAnsi="TH SarabunPSK" w:cs="TH SarabunPSK"/>
          <w:sz w:val="24"/>
          <w:szCs w:val="32"/>
        </w:rPr>
      </w:pPr>
    </w:p>
    <w:p w:rsidR="000B798E" w:rsidRPr="0049721C" w:rsidRDefault="000B798E" w:rsidP="000B798E">
      <w:pPr>
        <w:rPr>
          <w:rFonts w:ascii="TH SarabunPSK" w:hAnsi="TH SarabunPSK" w:cs="TH SarabunPSK"/>
          <w:b/>
          <w:bCs/>
          <w:sz w:val="24"/>
          <w:szCs w:val="32"/>
        </w:rPr>
      </w:pPr>
      <w:r w:rsidRPr="0049721C">
        <w:rPr>
          <w:rFonts w:ascii="TH SarabunPSK" w:hAnsi="TH SarabunPSK" w:cs="TH SarabunPSK"/>
          <w:b/>
          <w:bCs/>
          <w:sz w:val="24"/>
          <w:szCs w:val="32"/>
          <w:cs/>
        </w:rPr>
        <w:t>ข้อเสนอแนะเพิ่มเติม</w:t>
      </w:r>
    </w:p>
    <w:p w:rsidR="000B798E" w:rsidRPr="0049721C" w:rsidRDefault="000B798E" w:rsidP="000B798E">
      <w:pPr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</w:t>
      </w:r>
      <w:r w:rsidR="0010110D" w:rsidRPr="0010110D">
        <w:rPr>
          <w:rFonts w:ascii="TH SarabunPSK" w:hAnsi="TH SarabunPSK" w:cs="TH SarabunPSK"/>
          <w:sz w:val="32"/>
          <w:szCs w:val="40"/>
        </w:rPr>
        <w:t>..</w:t>
      </w:r>
      <w:r w:rsidR="0010110D">
        <w:rPr>
          <w:rFonts w:ascii="TH SarabunPSK" w:hAnsi="TH SarabunPSK" w:cs="TH SarabunPSK"/>
          <w:sz w:val="32"/>
          <w:szCs w:val="40"/>
        </w:rPr>
        <w:t>....................................................</w:t>
      </w:r>
    </w:p>
    <w:p w:rsidR="000B798E" w:rsidRPr="0049721C" w:rsidRDefault="000B798E" w:rsidP="000B798E">
      <w:pPr>
        <w:rPr>
          <w:rFonts w:ascii="TH SarabunPSK" w:hAnsi="TH SarabunPSK" w:cs="TH SarabunPSK"/>
          <w:sz w:val="24"/>
          <w:szCs w:val="32"/>
        </w:rPr>
      </w:pPr>
    </w:p>
    <w:p w:rsidR="000B798E" w:rsidRPr="00325F32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0B798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ภาคผนวก ง.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คู่มือการใช้งานและการติดตั้ง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066A4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066A4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33F9F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lastRenderedPageBreak/>
        <w:t>คุณลักษณะของอุปกรณ์ที่ใช้กับโปรแกรม</w:t>
      </w:r>
    </w:p>
    <w:p w:rsidR="00D33F9F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sz w:val="32"/>
          <w:szCs w:val="32"/>
        </w:rPr>
        <w:t>1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>. สมาร์ทโฟนหรือ</w:t>
      </w:r>
      <w:proofErr w:type="spellStart"/>
      <w:r w:rsidRPr="00D33F9F">
        <w:rPr>
          <w:rFonts w:ascii="TH SarabunPSK" w:eastAsia="Times New Roman" w:hAnsi="TH SarabunPSK" w:cs="TH SarabunPSK"/>
          <w:sz w:val="32"/>
          <w:szCs w:val="32"/>
          <w:cs/>
        </w:rPr>
        <w:t>แท็บ</w:t>
      </w:r>
      <w:proofErr w:type="spellEnd"/>
      <w:r w:rsidRPr="00D33F9F">
        <w:rPr>
          <w:rFonts w:ascii="TH SarabunPSK" w:eastAsia="Times New Roman" w:hAnsi="TH SarabunPSK" w:cs="TH SarabunPSK"/>
          <w:sz w:val="32"/>
          <w:szCs w:val="32"/>
          <w:cs/>
        </w:rPr>
        <w:t>แล็ตระ</w:t>
      </w:r>
      <w:proofErr w:type="spellStart"/>
      <w:r w:rsidRPr="00D33F9F">
        <w:rPr>
          <w:rFonts w:ascii="TH SarabunPSK" w:eastAsia="Times New Roman" w:hAnsi="TH SarabunPSK" w:cs="TH SarabunPSK"/>
          <w:sz w:val="32"/>
          <w:szCs w:val="32"/>
          <w:cs/>
        </w:rPr>
        <w:t>บบ</w:t>
      </w:r>
      <w:proofErr w:type="spellEnd"/>
      <w:r w:rsidRPr="00D33F9F">
        <w:rPr>
          <w:rFonts w:ascii="TH SarabunPSK" w:eastAsia="Times New Roman" w:hAnsi="TH SarabunPSK" w:cs="TH SarabunPSK"/>
          <w:sz w:val="32"/>
          <w:szCs w:val="32"/>
          <w:cs/>
        </w:rPr>
        <w:t xml:space="preserve">ปฏิบัติการ </w:t>
      </w:r>
      <w:r w:rsidRPr="00D33F9F">
        <w:rPr>
          <w:rFonts w:ascii="TH SarabunPSK" w:eastAsia="Times New Roman" w:hAnsi="TH SarabunPSK" w:cs="TH SarabunPSK"/>
          <w:sz w:val="32"/>
          <w:szCs w:val="32"/>
        </w:rPr>
        <w:t xml:space="preserve">Android 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>4.4</w:t>
      </w:r>
      <w:r w:rsidRPr="00D33F9F">
        <w:rPr>
          <w:rFonts w:ascii="TH SarabunPSK" w:eastAsia="Times New Roman" w:hAnsi="TH SarabunPSK" w:cs="TH SarabunPSK"/>
          <w:sz w:val="32"/>
          <w:szCs w:val="32"/>
        </w:rPr>
        <w:t xml:space="preserve"> KitKat 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>ขึ้นไป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เท่านั้น</w:t>
      </w:r>
    </w:p>
    <w:p w:rsidR="00D33F9F" w:rsidRP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33F9F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การติดตั้ง</w:t>
      </w:r>
    </w:p>
    <w:p w:rsidR="008D39E4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/>
          <w:sz w:val="32"/>
          <w:szCs w:val="32"/>
          <w:cs/>
        </w:rPr>
        <w:t>1</w:t>
      </w:r>
      <w:r w:rsidRPr="00D33F9F">
        <w:rPr>
          <w:rFonts w:ascii="TH SarabunPSK" w:eastAsia="Times New Roman" w:hAnsi="TH SarabunPSK" w:cs="TH SarabunPSK" w:hint="cs"/>
          <w:sz w:val="32"/>
          <w:szCs w:val="32"/>
          <w:cs/>
        </w:rPr>
        <w:t>.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 xml:space="preserve"> ดาวน์โหลดไฟล์ .</w:t>
      </w:r>
      <w:proofErr w:type="spellStart"/>
      <w:r w:rsidRPr="00D33F9F">
        <w:rPr>
          <w:rFonts w:ascii="TH SarabunPSK" w:eastAsia="Times New Roman" w:hAnsi="TH SarabunPSK" w:cs="TH SarabunPSK"/>
          <w:sz w:val="32"/>
          <w:szCs w:val="32"/>
        </w:rPr>
        <w:t>apk</w:t>
      </w:r>
      <w:proofErr w:type="spellEnd"/>
      <w:r w:rsidRPr="00D33F9F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 xml:space="preserve">มาลงเครื่อง แล้วกดเปิดไฟล์ได้จากแถบแจ้งเตือน หรือในแอพ </w:t>
      </w:r>
      <w:r w:rsidRPr="00D33F9F">
        <w:rPr>
          <w:rFonts w:ascii="TH SarabunPSK" w:eastAsia="Times New Roman" w:hAnsi="TH SarabunPSK" w:cs="TH SarabunPSK"/>
          <w:sz w:val="32"/>
          <w:szCs w:val="32"/>
        </w:rPr>
        <w:t>File Manage</w:t>
      </w: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noProof/>
          <w:sz w:val="32"/>
          <w:szCs w:val="32"/>
        </w:rPr>
        <w:drawing>
          <wp:anchor distT="0" distB="0" distL="114300" distR="114300" simplePos="0" relativeHeight="251780096" behindDoc="1" locked="0" layoutInCell="1" allowOverlap="1" wp14:anchorId="150D7B61" wp14:editId="4142E4F9">
            <wp:simplePos x="0" y="0"/>
            <wp:positionH relativeFrom="margin">
              <wp:align>center</wp:align>
            </wp:positionH>
            <wp:positionV relativeFrom="paragraph">
              <wp:posOffset>99924</wp:posOffset>
            </wp:positionV>
            <wp:extent cx="2563394" cy="4557145"/>
            <wp:effectExtent l="0" t="0" r="889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Screenshot_2017-05-15-03-17-27-30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3394" cy="4557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Pr="00881C1F" w:rsidRDefault="00D33F9F" w:rsidP="00881C1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รูปที่ ง.1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แสดงการติดตั้งเกมด้วยไฟล์.</w:t>
      </w:r>
      <w:proofErr w:type="spellStart"/>
      <w:r>
        <w:rPr>
          <w:rFonts w:ascii="TH SarabunPSK" w:eastAsia="Times New Roman" w:hAnsi="TH SarabunPSK" w:cs="TH SarabunPSK"/>
          <w:sz w:val="32"/>
          <w:szCs w:val="32"/>
        </w:rPr>
        <w:t>apk</w:t>
      </w:r>
      <w:proofErr w:type="spellEnd"/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>2.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33F9F">
        <w:rPr>
          <w:rFonts w:ascii="TH SarabunPSK" w:eastAsia="Times New Roman" w:hAnsi="TH SarabunPSK" w:cs="TH SarabunPSK" w:hint="cs"/>
          <w:sz w:val="32"/>
          <w:szCs w:val="32"/>
          <w:cs/>
        </w:rPr>
        <w:t>กด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ติดตั้งแล้วรอจนกว่า</w:t>
      </w:r>
      <w:r>
        <w:rPr>
          <w:rFonts w:ascii="TH SarabunPSK" w:eastAsia="Times New Roman" w:hAnsi="TH SarabunPSK" w:cs="TH SarabunPSK"/>
          <w:sz w:val="32"/>
          <w:szCs w:val="32"/>
        </w:rPr>
        <w:t>Application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จะทำการติดตั้งเสร็จสิ้นแล้วเปิดใช้งานแอพได้เลย</w:t>
      </w:r>
    </w:p>
    <w:p w:rsidR="00D33F9F" w:rsidRDefault="000274E5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781120" behindDoc="1" locked="0" layoutInCell="1" allowOverlap="1" wp14:anchorId="6E0E8867" wp14:editId="3E93D17A">
            <wp:simplePos x="0" y="0"/>
            <wp:positionH relativeFrom="margin">
              <wp:align>center</wp:align>
            </wp:positionH>
            <wp:positionV relativeFrom="paragraph">
              <wp:posOffset>31852</wp:posOffset>
            </wp:positionV>
            <wp:extent cx="1909267" cy="3394253"/>
            <wp:effectExtent l="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Screenshot_2017-05-15-03-17-40-45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9267" cy="33942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รูปที่ ง.2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แสดงการติดตั้งเกมด้วยไฟล์</w:t>
      </w:r>
      <w:r w:rsidR="000274E5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proofErr w:type="spellStart"/>
      <w:r>
        <w:rPr>
          <w:rFonts w:ascii="TH SarabunPSK" w:eastAsia="Times New Roman" w:hAnsi="TH SarabunPSK" w:cs="TH SarabunPSK"/>
          <w:sz w:val="32"/>
          <w:szCs w:val="32"/>
        </w:rPr>
        <w:t>apk</w:t>
      </w:r>
      <w:proofErr w:type="spellEnd"/>
      <w:r w:rsidR="000274E5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</w:p>
    <w:p w:rsidR="000274E5" w:rsidRDefault="00881C1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noProof/>
          <w:sz w:val="32"/>
          <w:szCs w:val="32"/>
        </w:rPr>
        <w:drawing>
          <wp:anchor distT="0" distB="0" distL="114300" distR="114300" simplePos="0" relativeHeight="251782144" behindDoc="1" locked="0" layoutInCell="1" allowOverlap="1" wp14:anchorId="7F301DC4" wp14:editId="73F2E4F5">
            <wp:simplePos x="0" y="0"/>
            <wp:positionH relativeFrom="margin">
              <wp:align>center</wp:align>
            </wp:positionH>
            <wp:positionV relativeFrom="paragraph">
              <wp:posOffset>6782</wp:posOffset>
            </wp:positionV>
            <wp:extent cx="1917166" cy="3408296"/>
            <wp:effectExtent l="0" t="0" r="6985" b="1905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Screenshot_2017-05-15-03-17-48-78.png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166" cy="34082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881C1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รูปที่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ง.3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แสดงการติดตั้งเกมด้วยไฟล์.</w:t>
      </w:r>
      <w:proofErr w:type="spellStart"/>
      <w:r>
        <w:rPr>
          <w:rFonts w:ascii="TH SarabunPSK" w:eastAsia="Times New Roman" w:hAnsi="TH SarabunPSK" w:cs="TH SarabunPSK"/>
          <w:sz w:val="32"/>
          <w:szCs w:val="32"/>
        </w:rPr>
        <w:t>apk</w:t>
      </w:r>
      <w:proofErr w:type="spellEnd"/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ภาคผนวก จ.</w:t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ประวัติผู้จัดทำโครงงาน</w:t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739BB" w:rsidRDefault="00F739BB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lastRenderedPageBreak/>
        <w:t>ประวัติ</w:t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 w:hint="cs"/>
          <w:sz w:val="32"/>
          <w:szCs w:val="32"/>
          <w:cs/>
        </w:rPr>
        <w:t>ชื่อ-นามสกุล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นาย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ณัฐกิตติ์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proofErr w:type="spellStart"/>
      <w:r>
        <w:rPr>
          <w:rFonts w:ascii="TH SarabunPSK" w:eastAsia="Times New Roman" w:hAnsi="TH SarabunPSK" w:cs="TH SarabunPSK" w:hint="cs"/>
          <w:sz w:val="32"/>
          <w:szCs w:val="32"/>
          <w:cs/>
        </w:rPr>
        <w:t>วิฑิ</w:t>
      </w:r>
      <w:proofErr w:type="spellEnd"/>
      <w:r>
        <w:rPr>
          <w:rFonts w:ascii="TH SarabunPSK" w:eastAsia="Times New Roman" w:hAnsi="TH SarabunPSK" w:cs="TH SarabunPSK" w:hint="cs"/>
          <w:sz w:val="32"/>
          <w:szCs w:val="32"/>
          <w:cs/>
        </w:rPr>
        <w:t>ตอมรเวท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วัน เดือน ปีเกิด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  <w:t>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เมษายน พ.ศ.2538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ภูมิลำเ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ราช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วัติการศึกษ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มัธยมศึกษ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โรงเรียนราชโบริกานุเคราะห์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จังหวัดราช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ปริญญาตรี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วิทยา</w:t>
      </w:r>
      <w:proofErr w:type="spellStart"/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ศา</w:t>
      </w:r>
      <w:proofErr w:type="spellEnd"/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สตรบัณฑิต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โครงการร่วมบริหารหลักสูตร ศล.บ. สาขาวิชามีเดียอา</w:t>
      </w:r>
      <w:proofErr w:type="spellStart"/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ตส์</w:t>
      </w:r>
      <w:proofErr w:type="spellEnd"/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และหลักสูตร วท.บ.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คณะครุศาสตร์อุตสาหกรรมและเทคโนโลยี</w:t>
      </w:r>
    </w:p>
    <w:p w:rsid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เทคโนโลยีพระจอมเกล้าธน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สบการณ์ฝึกง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0274E5">
        <w:rPr>
          <w:rFonts w:ascii="TH SarabunPSK" w:hAnsi="TH SarabunPSK" w:cs="TH SarabunPSK"/>
          <w:sz w:val="32"/>
          <w:szCs w:val="32"/>
          <w:cs/>
        </w:rPr>
        <w:t xml:space="preserve">บริษัท </w:t>
      </w:r>
      <w:proofErr w:type="spellStart"/>
      <w:r w:rsidRPr="000274E5">
        <w:rPr>
          <w:rFonts w:ascii="TH SarabunPSK" w:hAnsi="TH SarabunPSK" w:cs="TH SarabunPSK"/>
          <w:sz w:val="32"/>
          <w:szCs w:val="32"/>
          <w:cs/>
        </w:rPr>
        <w:t>บั๊มบลิส</w:t>
      </w:r>
      <w:proofErr w:type="spellEnd"/>
      <w:r w:rsidRPr="000274E5">
        <w:rPr>
          <w:rFonts w:ascii="TH SarabunPSK" w:hAnsi="TH SarabunPSK" w:cs="TH SarabunPSK"/>
          <w:sz w:val="32"/>
          <w:szCs w:val="32"/>
          <w:cs/>
        </w:rPr>
        <w:t xml:space="preserve"> จำกัด (</w:t>
      </w:r>
      <w:proofErr w:type="spellStart"/>
      <w:r w:rsidRPr="000274E5">
        <w:rPr>
          <w:rFonts w:ascii="TH SarabunPSK" w:hAnsi="TH SarabunPSK" w:cs="TH SarabunPSK"/>
          <w:sz w:val="32"/>
          <w:szCs w:val="32"/>
        </w:rPr>
        <w:t>BumBliss</w:t>
      </w:r>
      <w:proofErr w:type="spellEnd"/>
      <w:r w:rsidRPr="000274E5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0274E5">
        <w:rPr>
          <w:rFonts w:ascii="TH SarabunPSK" w:hAnsi="TH SarabunPSK" w:cs="TH SarabunPSK"/>
          <w:sz w:val="32"/>
          <w:szCs w:val="32"/>
        </w:rPr>
        <w:t>Co.,Ltd</w:t>
      </w:r>
      <w:proofErr w:type="spellEnd"/>
      <w:r w:rsidRPr="000274E5">
        <w:rPr>
          <w:rFonts w:ascii="TH SarabunPSK" w:hAnsi="TH SarabunPSK" w:cs="TH SarabunPSK"/>
          <w:sz w:val="32"/>
          <w:szCs w:val="32"/>
        </w:rPr>
        <w:t>.)</w:t>
      </w: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e-mail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E0044">
        <w:rPr>
          <w:rFonts w:ascii="TH SarabunPSK" w:hAnsi="TH SarabunPSK" w:cs="TH SarabunPSK"/>
          <w:sz w:val="32"/>
          <w:szCs w:val="32"/>
        </w:rPr>
        <w:t>miyoshi.asw@gmail.com</w:t>
      </w: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lastRenderedPageBreak/>
        <w:t>ประวัติ</w:t>
      </w: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 w:hint="cs"/>
          <w:sz w:val="32"/>
          <w:szCs w:val="32"/>
          <w:cs/>
        </w:rPr>
        <w:t>ชื่อ-นามสกุล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นางสาว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proofErr w:type="spellStart"/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ธันย</w:t>
      </w:r>
      <w:proofErr w:type="spellEnd"/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พร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ab/>
        <w:t>ปึงทิพย์พิมานชัย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วัน เดือน ปีเกิด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9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มกราคม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พ.ศ.2538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ภูมิลำเ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กรุงเทพมหานคร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วัติการศึกษา</w:t>
      </w:r>
    </w:p>
    <w:p w:rsidR="000274E5" w:rsidRPr="009021C2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มัธยมศึกษ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โรงเรียนสตรีศรีสุริโย</w:t>
      </w:r>
      <w:proofErr w:type="spellStart"/>
      <w:r w:rsidR="009021C2" w:rsidRPr="009021C2">
        <w:rPr>
          <w:rFonts w:ascii="TH SarabunPSK" w:hAnsi="TH SarabunPSK" w:cs="TH SarabunPSK"/>
          <w:sz w:val="24"/>
          <w:szCs w:val="32"/>
          <w:cs/>
        </w:rPr>
        <w:t>ทัย</w:t>
      </w:r>
      <w:proofErr w:type="spellEnd"/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ปริญญาตรี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วิทยา</w:t>
      </w:r>
      <w:proofErr w:type="spellStart"/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ศา</w:t>
      </w:r>
      <w:proofErr w:type="spellEnd"/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สตรบัณฑิต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โครงการร่วมบริหารหลักสูตร ศล.บ. สาขาวิชามีเดียอา</w:t>
      </w:r>
      <w:proofErr w:type="spellStart"/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ตส์</w:t>
      </w:r>
      <w:proofErr w:type="spellEnd"/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และหลักสูตร วท.บ.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คณะครุศาสตร์อุตสาหกรรมและเทคโนโลยี</w:t>
      </w:r>
    </w:p>
    <w:p w:rsid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เทคโนโลยีพระจอมเกล้าธน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Pr="009021C2" w:rsidRDefault="000274E5" w:rsidP="000274E5">
      <w:pPr>
        <w:spacing w:after="0" w:line="240" w:lineRule="auto"/>
        <w:rPr>
          <w:rFonts w:ascii="TH SarabunPSK" w:hAnsi="TH SarabunPSK" w:cs="TH SarabunPSK"/>
          <w:sz w:val="36"/>
          <w:szCs w:val="36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สบการณ์ฝึกง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บริษัท รอยเตอร์ ซอฟท์แวร์ (ประเทศไทย) จํากัด</w:t>
      </w:r>
      <w:r w:rsidR="009021C2" w:rsidRPr="009021C2">
        <w:rPr>
          <w:rFonts w:ascii="TH SarabunPSK" w:hAnsi="TH SarabunPSK" w:cs="TH SarabunPSK"/>
          <w:sz w:val="24"/>
          <w:szCs w:val="32"/>
        </w:rPr>
        <w:t xml:space="preserve"> </w:t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บริษัท โค้ด แอ</w:t>
      </w:r>
      <w:proofErr w:type="spellStart"/>
      <w:r w:rsidR="009021C2" w:rsidRPr="009021C2">
        <w:rPr>
          <w:rFonts w:ascii="TH SarabunPSK" w:hAnsi="TH SarabunPSK" w:cs="TH SarabunPSK"/>
          <w:sz w:val="24"/>
          <w:szCs w:val="32"/>
          <w:cs/>
        </w:rPr>
        <w:t>พพ์</w:t>
      </w:r>
      <w:proofErr w:type="spellEnd"/>
      <w:r w:rsidR="009021C2" w:rsidRPr="009021C2">
        <w:rPr>
          <w:rFonts w:ascii="TH SarabunPSK" w:hAnsi="TH SarabunPSK" w:cs="TH SarabunPSK"/>
          <w:sz w:val="24"/>
          <w:szCs w:val="32"/>
          <w:cs/>
        </w:rPr>
        <w:t xml:space="preserve"> จำกัด</w:t>
      </w:r>
    </w:p>
    <w:p w:rsidR="000274E5" w:rsidRP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e-mail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="009021C2" w:rsidRPr="009021C2">
        <w:rPr>
          <w:rFonts w:ascii="TH SarabunPSK" w:hAnsi="TH SarabunPSK" w:cs="TH SarabunPSK"/>
          <w:sz w:val="32"/>
          <w:szCs w:val="32"/>
        </w:rPr>
        <w:t>littlepanda.daisuki@gmail.com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9021C2" w:rsidRDefault="009021C2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lastRenderedPageBreak/>
        <w:t>ประวัติ</w:t>
      </w: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 w:hint="cs"/>
          <w:sz w:val="32"/>
          <w:szCs w:val="32"/>
          <w:cs/>
        </w:rPr>
        <w:t>ชื่อ-นามสกุล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นาย 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นิติพงศ์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 w:rsidRPr="009021C2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ิศโสภาพันธ์</w:t>
      </w:r>
      <w:r w:rsidRPr="009021C2">
        <w:rPr>
          <w:rFonts w:ascii="TH SarabunPSK" w:eastAsia="Times New Roman" w:hAnsi="TH SarabunPSK" w:cs="TH SarabunPSK"/>
          <w:sz w:val="28"/>
          <w:cs/>
        </w:rPr>
        <w:tab/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วัน เดือน ปีเกิด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  <w:t>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เมษายน พ.ศ.2538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ภูมิลำเ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นครราชสีม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วัติการศึกษ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มัธยมศึกษ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โรงเรียนบุญวัฒนา จังหวัดนครราชสีม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ปริญญาตรี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วิทยา</w:t>
      </w:r>
      <w:proofErr w:type="spellStart"/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ศา</w:t>
      </w:r>
      <w:proofErr w:type="spellEnd"/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สตรบัณฑิต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โครงการร่วมบริหารหลักสูตร ศล.บ. สาขาวิชามีเดียอา</w:t>
      </w:r>
      <w:proofErr w:type="spellStart"/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ตส์</w:t>
      </w:r>
      <w:proofErr w:type="spellEnd"/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และหลักสูตร วท.บ.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คณะครุศาสตร์อุตสาหกรรมและเทคโนโลยี</w:t>
      </w:r>
    </w:p>
    <w:p w:rsid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เทคโนโลยีพระจอมเกล้าธน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สบการณ์ฝึกง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0274E5">
        <w:rPr>
          <w:rFonts w:ascii="TH SarabunPSK" w:hAnsi="TH SarabunPSK" w:cs="TH SarabunPSK"/>
          <w:sz w:val="32"/>
          <w:szCs w:val="32"/>
          <w:cs/>
        </w:rPr>
        <w:t xml:space="preserve">บริษัท </w:t>
      </w:r>
      <w:proofErr w:type="spellStart"/>
      <w:r w:rsidRPr="000274E5">
        <w:rPr>
          <w:rFonts w:ascii="TH SarabunPSK" w:hAnsi="TH SarabunPSK" w:cs="TH SarabunPSK"/>
          <w:sz w:val="32"/>
          <w:szCs w:val="32"/>
          <w:cs/>
        </w:rPr>
        <w:t>บั๊มบลิส</w:t>
      </w:r>
      <w:proofErr w:type="spellEnd"/>
      <w:r w:rsidRPr="000274E5">
        <w:rPr>
          <w:rFonts w:ascii="TH SarabunPSK" w:hAnsi="TH SarabunPSK" w:cs="TH SarabunPSK"/>
          <w:sz w:val="32"/>
          <w:szCs w:val="32"/>
          <w:cs/>
        </w:rPr>
        <w:t xml:space="preserve"> จำกัด (</w:t>
      </w:r>
      <w:proofErr w:type="spellStart"/>
      <w:r w:rsidRPr="000274E5">
        <w:rPr>
          <w:rFonts w:ascii="TH SarabunPSK" w:hAnsi="TH SarabunPSK" w:cs="TH SarabunPSK"/>
          <w:sz w:val="32"/>
          <w:szCs w:val="32"/>
        </w:rPr>
        <w:t>BumBliss</w:t>
      </w:r>
      <w:proofErr w:type="spellEnd"/>
      <w:r w:rsidRPr="000274E5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0274E5">
        <w:rPr>
          <w:rFonts w:ascii="TH SarabunPSK" w:hAnsi="TH SarabunPSK" w:cs="TH SarabunPSK"/>
          <w:sz w:val="32"/>
          <w:szCs w:val="32"/>
        </w:rPr>
        <w:t>Co.,Ltd</w:t>
      </w:r>
      <w:proofErr w:type="spellEnd"/>
      <w:r w:rsidRPr="000274E5">
        <w:rPr>
          <w:rFonts w:ascii="TH SarabunPSK" w:hAnsi="TH SarabunPSK" w:cs="TH SarabunPSK"/>
          <w:sz w:val="32"/>
          <w:szCs w:val="32"/>
        </w:rPr>
        <w:t>.)</w:t>
      </w: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P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e-mail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="009021C2" w:rsidRPr="009021C2">
        <w:rPr>
          <w:rFonts w:ascii="TH SarabunPSK" w:hAnsi="TH SarabunPSK" w:cs="TH SarabunPSK"/>
          <w:sz w:val="32"/>
          <w:szCs w:val="40"/>
        </w:rPr>
        <w:t>samakute_111@hotmail.com</w:t>
      </w:r>
    </w:p>
    <w:p w:rsidR="000274E5" w:rsidRP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sectPr w:rsidR="000274E5" w:rsidRPr="000274E5" w:rsidSect="00220F42">
      <w:headerReference w:type="default" r:id="rId54"/>
      <w:pgSz w:w="12240" w:h="15840"/>
      <w:pgMar w:top="1440" w:right="1440" w:bottom="1440" w:left="21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B104A" w:rsidRDefault="00BB104A" w:rsidP="002D649E">
      <w:pPr>
        <w:spacing w:after="0" w:line="240" w:lineRule="auto"/>
      </w:pPr>
      <w:r>
        <w:separator/>
      </w:r>
    </w:p>
  </w:endnote>
  <w:endnote w:type="continuationSeparator" w:id="0">
    <w:p w:rsidR="00BB104A" w:rsidRDefault="00BB104A" w:rsidP="002D64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H SarabunPSK">
    <w:altName w:val="Microsoft Sans Serif"/>
    <w:charset w:val="00"/>
    <w:family w:val="swiss"/>
    <w:pitch w:val="variable"/>
    <w:sig w:usb0="A100006F" w:usb1="5000205A" w:usb2="00000000" w:usb3="00000000" w:csb0="0001018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H Sarabun New">
    <w:altName w:val="Browallia New"/>
    <w:charset w:val="00"/>
    <w:family w:val="swiss"/>
    <w:pitch w:val="variable"/>
    <w:sig w:usb0="A100006F" w:usb1="5000205A" w:usb2="00000000" w:usb3="00000000" w:csb0="00010183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B104A" w:rsidRDefault="00BB104A" w:rsidP="002D649E">
      <w:pPr>
        <w:spacing w:after="0" w:line="240" w:lineRule="auto"/>
      </w:pPr>
      <w:r>
        <w:separator/>
      </w:r>
    </w:p>
  </w:footnote>
  <w:footnote w:type="continuationSeparator" w:id="0">
    <w:p w:rsidR="00BB104A" w:rsidRDefault="00BB104A" w:rsidP="002D64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31532473"/>
      <w:docPartObj>
        <w:docPartGallery w:val="Page Numbers (Top of Page)"/>
        <w:docPartUnique/>
      </w:docPartObj>
    </w:sdtPr>
    <w:sdtEndPr>
      <w:rPr>
        <w:noProof/>
      </w:rPr>
    </w:sdtEndPr>
    <w:sdtContent>
      <w:p w:rsidR="00401326" w:rsidRDefault="00401326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2D0D">
          <w:rPr>
            <w:noProof/>
          </w:rPr>
          <w:t>81</w:t>
        </w:r>
        <w:r>
          <w:rPr>
            <w:noProof/>
          </w:rPr>
          <w:fldChar w:fldCharType="end"/>
        </w:r>
      </w:p>
    </w:sdtContent>
  </w:sdt>
  <w:p w:rsidR="00401326" w:rsidRDefault="0040132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711BFE"/>
    <w:multiLevelType w:val="hybridMultilevel"/>
    <w:tmpl w:val="2B9C6D10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" w15:restartNumberingAfterBreak="0">
    <w:nsid w:val="0B4D2B5D"/>
    <w:multiLevelType w:val="hybridMultilevel"/>
    <w:tmpl w:val="1E8639FE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2" w15:restartNumberingAfterBreak="0">
    <w:nsid w:val="10385B2E"/>
    <w:multiLevelType w:val="hybridMultilevel"/>
    <w:tmpl w:val="417CBE38"/>
    <w:lvl w:ilvl="0" w:tplc="EAAC64AA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1D372AE"/>
    <w:multiLevelType w:val="hybridMultilevel"/>
    <w:tmpl w:val="8B3869AE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" w15:restartNumberingAfterBreak="0">
    <w:nsid w:val="150351F7"/>
    <w:multiLevelType w:val="hybridMultilevel"/>
    <w:tmpl w:val="997CBFF0"/>
    <w:lvl w:ilvl="0" w:tplc="70689DA0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" w15:restartNumberingAfterBreak="0">
    <w:nsid w:val="15FE6080"/>
    <w:multiLevelType w:val="hybridMultilevel"/>
    <w:tmpl w:val="9EC0B4DA"/>
    <w:lvl w:ilvl="0" w:tplc="F2681988">
      <w:start w:val="3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65E4304"/>
    <w:multiLevelType w:val="multilevel"/>
    <w:tmpl w:val="4B4892B2"/>
    <w:lvl w:ilvl="0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entative="1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entative="1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entative="1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entative="1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entative="1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entative="1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7" w15:restartNumberingAfterBreak="0">
    <w:nsid w:val="16BE23C3"/>
    <w:multiLevelType w:val="multilevel"/>
    <w:tmpl w:val="5378A8BA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8" w15:restartNumberingAfterBreak="0">
    <w:nsid w:val="17084B0E"/>
    <w:multiLevelType w:val="multilevel"/>
    <w:tmpl w:val="1CBCA560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9" w15:restartNumberingAfterBreak="0">
    <w:nsid w:val="17E906B5"/>
    <w:multiLevelType w:val="hybridMultilevel"/>
    <w:tmpl w:val="9DDEF258"/>
    <w:lvl w:ilvl="0" w:tplc="13FAD818">
      <w:start w:val="1"/>
      <w:numFmt w:val="lowerLetter"/>
      <w:lvlText w:val="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0" w15:restartNumberingAfterBreak="0">
    <w:nsid w:val="19D709C5"/>
    <w:multiLevelType w:val="multilevel"/>
    <w:tmpl w:val="DE04C6AA"/>
    <w:lvl w:ilvl="0">
      <w:start w:val="6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H SarabunPSK" w:eastAsia="Times New Roman" w:hAnsi="TH SarabunPSK" w:cs="TH SarabunPSK" w:hint="default"/>
        <w:color w:val="141823"/>
        <w:sz w:val="20"/>
      </w:rPr>
    </w:lvl>
    <w:lvl w:ilvl="1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1A4D38CB"/>
    <w:multiLevelType w:val="hybridMultilevel"/>
    <w:tmpl w:val="90C0C2C2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2" w15:restartNumberingAfterBreak="0">
    <w:nsid w:val="1AC4123B"/>
    <w:multiLevelType w:val="hybridMultilevel"/>
    <w:tmpl w:val="2B34C4EA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3" w15:restartNumberingAfterBreak="0">
    <w:nsid w:val="1B303917"/>
    <w:multiLevelType w:val="hybridMultilevel"/>
    <w:tmpl w:val="47DC3DE6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1C7612FD"/>
    <w:multiLevelType w:val="multilevel"/>
    <w:tmpl w:val="370A0C14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1E224895"/>
    <w:multiLevelType w:val="hybridMultilevel"/>
    <w:tmpl w:val="CCC66310"/>
    <w:lvl w:ilvl="0" w:tplc="F2681988">
      <w:start w:val="3"/>
      <w:numFmt w:val="bullet"/>
      <w:lvlText w:val="-"/>
      <w:lvlJc w:val="left"/>
      <w:pPr>
        <w:ind w:left="32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16" w15:restartNumberingAfterBreak="0">
    <w:nsid w:val="22681717"/>
    <w:multiLevelType w:val="hybridMultilevel"/>
    <w:tmpl w:val="7462404E"/>
    <w:lvl w:ilvl="0" w:tplc="2D92C730">
      <w:start w:val="6"/>
      <w:numFmt w:val="bullet"/>
      <w:lvlText w:val="-"/>
      <w:lvlJc w:val="left"/>
      <w:pPr>
        <w:ind w:left="180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25C779A5"/>
    <w:multiLevelType w:val="hybridMultilevel"/>
    <w:tmpl w:val="83FA829A"/>
    <w:lvl w:ilvl="0" w:tplc="6D2CAA2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276A57BB"/>
    <w:multiLevelType w:val="hybridMultilevel"/>
    <w:tmpl w:val="426A6A1E"/>
    <w:lvl w:ilvl="0" w:tplc="0810B55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91957D6"/>
    <w:multiLevelType w:val="hybridMultilevel"/>
    <w:tmpl w:val="0C0A4134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DA60496"/>
    <w:multiLevelType w:val="hybridMultilevel"/>
    <w:tmpl w:val="1FD8E7CE"/>
    <w:lvl w:ilvl="0" w:tplc="2D92C730">
      <w:start w:val="6"/>
      <w:numFmt w:val="bullet"/>
      <w:lvlText w:val="-"/>
      <w:lvlJc w:val="left"/>
      <w:pPr>
        <w:ind w:left="2115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28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75" w:hanging="360"/>
      </w:pPr>
      <w:rPr>
        <w:rFonts w:ascii="Wingdings" w:hAnsi="Wingdings" w:hint="default"/>
      </w:rPr>
    </w:lvl>
  </w:abstractNum>
  <w:abstractNum w:abstractNumId="21" w15:restartNumberingAfterBreak="0">
    <w:nsid w:val="2E010F59"/>
    <w:multiLevelType w:val="hybridMultilevel"/>
    <w:tmpl w:val="FB1C0E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D92C730">
      <w:start w:val="6"/>
      <w:numFmt w:val="bullet"/>
      <w:lvlText w:val="-"/>
      <w:lvlJc w:val="left"/>
      <w:pPr>
        <w:ind w:left="1440" w:hanging="360"/>
      </w:pPr>
      <w:rPr>
        <w:rFonts w:ascii="TH SarabunPSK" w:eastAsia="Times New Roman" w:hAnsi="TH SarabunPSK" w:cs="TH SarabunPSK" w:hint="default"/>
        <w:color w:val="141823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05E4DC5"/>
    <w:multiLevelType w:val="multilevel"/>
    <w:tmpl w:val="A98CD6C2"/>
    <w:lvl w:ilvl="0">
      <w:start w:val="3"/>
      <w:numFmt w:val="decimal"/>
      <w:lvlText w:val="%1"/>
      <w:lvlJc w:val="left"/>
      <w:pPr>
        <w:ind w:left="780" w:hanging="78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60" w:hanging="78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140" w:hanging="7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320" w:hanging="78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23" w15:restartNumberingAfterBreak="0">
    <w:nsid w:val="36B04403"/>
    <w:multiLevelType w:val="hybridMultilevel"/>
    <w:tmpl w:val="9BB29754"/>
    <w:lvl w:ilvl="0" w:tplc="2D92C730">
      <w:start w:val="6"/>
      <w:numFmt w:val="bullet"/>
      <w:lvlText w:val="-"/>
      <w:lvlJc w:val="left"/>
      <w:pPr>
        <w:ind w:left="28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3751682B"/>
    <w:multiLevelType w:val="multilevel"/>
    <w:tmpl w:val="9C2CCB52"/>
    <w:lvl w:ilvl="0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</w:lvl>
    <w:lvl w:ilvl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25" w15:restartNumberingAfterBreak="0">
    <w:nsid w:val="3846185F"/>
    <w:multiLevelType w:val="hybridMultilevel"/>
    <w:tmpl w:val="76C8461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38B77EE9"/>
    <w:multiLevelType w:val="hybridMultilevel"/>
    <w:tmpl w:val="A2C4D382"/>
    <w:lvl w:ilvl="0" w:tplc="2D92C730">
      <w:start w:val="6"/>
      <w:numFmt w:val="bullet"/>
      <w:lvlText w:val="-"/>
      <w:lvlJc w:val="left"/>
      <w:pPr>
        <w:ind w:left="234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00" w:hanging="360"/>
      </w:pPr>
      <w:rPr>
        <w:rFonts w:ascii="Wingdings" w:hAnsi="Wingdings" w:hint="default"/>
      </w:rPr>
    </w:lvl>
  </w:abstractNum>
  <w:abstractNum w:abstractNumId="27" w15:restartNumberingAfterBreak="0">
    <w:nsid w:val="3A0D43DF"/>
    <w:multiLevelType w:val="hybridMultilevel"/>
    <w:tmpl w:val="219CD3A0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BB850FD"/>
    <w:multiLevelType w:val="hybridMultilevel"/>
    <w:tmpl w:val="B19655AA"/>
    <w:lvl w:ilvl="0" w:tplc="2D92C730">
      <w:start w:val="6"/>
      <w:numFmt w:val="bullet"/>
      <w:lvlText w:val="-"/>
      <w:lvlJc w:val="left"/>
      <w:pPr>
        <w:ind w:left="28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9" w15:restartNumberingAfterBreak="0">
    <w:nsid w:val="3C041429"/>
    <w:multiLevelType w:val="hybridMultilevel"/>
    <w:tmpl w:val="61A42E9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3CDC075B"/>
    <w:multiLevelType w:val="hybridMultilevel"/>
    <w:tmpl w:val="E6BC6A7E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F4B6A3A"/>
    <w:multiLevelType w:val="hybridMultilevel"/>
    <w:tmpl w:val="4BD236A4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2D92C730">
      <w:start w:val="6"/>
      <w:numFmt w:val="bullet"/>
      <w:lvlText w:val="-"/>
      <w:lvlJc w:val="left"/>
      <w:pPr>
        <w:ind w:left="1800" w:hanging="180"/>
      </w:pPr>
      <w:rPr>
        <w:rFonts w:ascii="TH SarabunPSK" w:eastAsia="Times New Roman" w:hAnsi="TH SarabunPSK" w:cs="TH SarabunPSK" w:hint="default"/>
        <w:color w:val="141823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45D5B18"/>
    <w:multiLevelType w:val="hybridMultilevel"/>
    <w:tmpl w:val="DD2C65A8"/>
    <w:lvl w:ilvl="0" w:tplc="2420590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47E522B"/>
    <w:multiLevelType w:val="hybridMultilevel"/>
    <w:tmpl w:val="C324C12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4BE71AF"/>
    <w:multiLevelType w:val="hybridMultilevel"/>
    <w:tmpl w:val="B6B4C3F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45976E24"/>
    <w:multiLevelType w:val="hybridMultilevel"/>
    <w:tmpl w:val="123A8C5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46D236DC"/>
    <w:multiLevelType w:val="multilevel"/>
    <w:tmpl w:val="AE2AFD46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37" w15:restartNumberingAfterBreak="0">
    <w:nsid w:val="4B414A87"/>
    <w:multiLevelType w:val="multilevel"/>
    <w:tmpl w:val="C792BF1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color w:val="141823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  <w:b/>
        <w:color w:val="141823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color w:val="141823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/>
        <w:color w:val="141823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color w:val="141823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  <w:color w:val="141823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color w:val="141823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  <w:color w:val="141823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color w:val="141823"/>
      </w:rPr>
    </w:lvl>
  </w:abstractNum>
  <w:abstractNum w:abstractNumId="38" w15:restartNumberingAfterBreak="0">
    <w:nsid w:val="4C57589E"/>
    <w:multiLevelType w:val="multilevel"/>
    <w:tmpl w:val="B98CE900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4CD41C41"/>
    <w:multiLevelType w:val="multilevel"/>
    <w:tmpl w:val="1D2C7AC2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40" w15:restartNumberingAfterBreak="0">
    <w:nsid w:val="4EB95A18"/>
    <w:multiLevelType w:val="multilevel"/>
    <w:tmpl w:val="DE04C6AA"/>
    <w:lvl w:ilvl="0">
      <w:start w:val="6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H SarabunPSK" w:eastAsia="Times New Roman" w:hAnsi="TH SarabunPSK" w:cs="TH SarabunPSK" w:hint="default"/>
        <w:color w:val="141823"/>
        <w:sz w:val="20"/>
      </w:rPr>
    </w:lvl>
    <w:lvl w:ilvl="1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53AF3A1C"/>
    <w:multiLevelType w:val="hybridMultilevel"/>
    <w:tmpl w:val="06066F38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546A2B1A"/>
    <w:multiLevelType w:val="multilevel"/>
    <w:tmpl w:val="892E3E76"/>
    <w:lvl w:ilvl="0">
      <w:start w:val="2"/>
      <w:numFmt w:val="decimal"/>
      <w:lvlText w:val="%1"/>
      <w:lvlJc w:val="left"/>
      <w:pPr>
        <w:ind w:left="624" w:hanging="624"/>
      </w:pPr>
      <w:rPr>
        <w:rFonts w:hint="default"/>
        <w:color w:val="141823"/>
      </w:rPr>
    </w:lvl>
    <w:lvl w:ilvl="1">
      <w:start w:val="1"/>
      <w:numFmt w:val="decimal"/>
      <w:lvlText w:val="%1.%2"/>
      <w:lvlJc w:val="left"/>
      <w:pPr>
        <w:ind w:left="714" w:hanging="624"/>
      </w:pPr>
      <w:rPr>
        <w:rFonts w:hint="default"/>
        <w:color w:val="141823"/>
      </w:rPr>
    </w:lvl>
    <w:lvl w:ilvl="2">
      <w:start w:val="2"/>
      <w:numFmt w:val="decimal"/>
      <w:lvlText w:val="%1.%2.%3"/>
      <w:lvlJc w:val="left"/>
      <w:pPr>
        <w:ind w:left="900" w:hanging="720"/>
      </w:pPr>
      <w:rPr>
        <w:rFonts w:hint="default"/>
        <w:color w:val="141823"/>
      </w:rPr>
    </w:lvl>
    <w:lvl w:ilvl="3">
      <w:start w:val="4"/>
      <w:numFmt w:val="decimal"/>
      <w:lvlText w:val="%1.%2.%3.%4"/>
      <w:lvlJc w:val="left"/>
      <w:pPr>
        <w:ind w:left="990" w:hanging="720"/>
      </w:pPr>
      <w:rPr>
        <w:rFonts w:hint="default"/>
        <w:color w:val="141823"/>
      </w:rPr>
    </w:lvl>
    <w:lvl w:ilvl="4">
      <w:start w:val="1"/>
      <w:numFmt w:val="decimal"/>
      <w:lvlText w:val="%1.%2.%3.%4.%5"/>
      <w:lvlJc w:val="left"/>
      <w:pPr>
        <w:ind w:left="1440" w:hanging="1080"/>
      </w:pPr>
      <w:rPr>
        <w:rFonts w:hint="default"/>
        <w:color w:val="141823"/>
      </w:rPr>
    </w:lvl>
    <w:lvl w:ilvl="5">
      <w:start w:val="1"/>
      <w:numFmt w:val="decimal"/>
      <w:lvlText w:val="%1.%2.%3.%4.%5.%6"/>
      <w:lvlJc w:val="left"/>
      <w:pPr>
        <w:ind w:left="1530" w:hanging="1080"/>
      </w:pPr>
      <w:rPr>
        <w:rFonts w:hint="default"/>
        <w:color w:val="141823"/>
      </w:rPr>
    </w:lvl>
    <w:lvl w:ilvl="6">
      <w:start w:val="1"/>
      <w:numFmt w:val="decimal"/>
      <w:lvlText w:val="%1.%2.%3.%4.%5.%6.%7"/>
      <w:lvlJc w:val="left"/>
      <w:pPr>
        <w:ind w:left="1980" w:hanging="1440"/>
      </w:pPr>
      <w:rPr>
        <w:rFonts w:hint="default"/>
        <w:color w:val="141823"/>
      </w:rPr>
    </w:lvl>
    <w:lvl w:ilvl="7">
      <w:start w:val="1"/>
      <w:numFmt w:val="decimal"/>
      <w:lvlText w:val="%1.%2.%3.%4.%5.%6.%7.%8"/>
      <w:lvlJc w:val="left"/>
      <w:pPr>
        <w:ind w:left="2070" w:hanging="1440"/>
      </w:pPr>
      <w:rPr>
        <w:rFonts w:hint="default"/>
        <w:color w:val="141823"/>
      </w:rPr>
    </w:lvl>
    <w:lvl w:ilvl="8">
      <w:start w:val="1"/>
      <w:numFmt w:val="decimal"/>
      <w:lvlText w:val="%1.%2.%3.%4.%5.%6.%7.%8.%9"/>
      <w:lvlJc w:val="left"/>
      <w:pPr>
        <w:ind w:left="2520" w:hanging="1800"/>
      </w:pPr>
      <w:rPr>
        <w:rFonts w:hint="default"/>
        <w:color w:val="141823"/>
      </w:rPr>
    </w:lvl>
  </w:abstractNum>
  <w:abstractNum w:abstractNumId="43" w15:restartNumberingAfterBreak="0">
    <w:nsid w:val="546B5993"/>
    <w:multiLevelType w:val="hybridMultilevel"/>
    <w:tmpl w:val="3B22023C"/>
    <w:lvl w:ilvl="0" w:tplc="2D92C730">
      <w:start w:val="6"/>
      <w:numFmt w:val="bullet"/>
      <w:lvlText w:val="-"/>
      <w:lvlJc w:val="left"/>
      <w:pPr>
        <w:ind w:left="28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44" w15:restartNumberingAfterBreak="0">
    <w:nsid w:val="54C668E8"/>
    <w:multiLevelType w:val="hybridMultilevel"/>
    <w:tmpl w:val="C5DE7370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5" w15:restartNumberingAfterBreak="0">
    <w:nsid w:val="573A1C3D"/>
    <w:multiLevelType w:val="hybridMultilevel"/>
    <w:tmpl w:val="F00EF7E2"/>
    <w:lvl w:ilvl="0" w:tplc="04090017">
      <w:start w:val="1"/>
      <w:numFmt w:val="lowerLetter"/>
      <w:lvlText w:val="%1)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46" w15:restartNumberingAfterBreak="0">
    <w:nsid w:val="58D94DC3"/>
    <w:multiLevelType w:val="multilevel"/>
    <w:tmpl w:val="F3FC919A"/>
    <w:lvl w:ilvl="0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  <w:sz w:val="20"/>
      </w:rPr>
    </w:lvl>
  </w:abstractNum>
  <w:abstractNum w:abstractNumId="47" w15:restartNumberingAfterBreak="0">
    <w:nsid w:val="5CFB529C"/>
    <w:multiLevelType w:val="hybridMultilevel"/>
    <w:tmpl w:val="DF0C7E02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8" w15:restartNumberingAfterBreak="0">
    <w:nsid w:val="5D721B30"/>
    <w:multiLevelType w:val="hybridMultilevel"/>
    <w:tmpl w:val="21C4A05C"/>
    <w:lvl w:ilvl="0" w:tplc="6E4CC8AA">
      <w:start w:val="4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09F7379"/>
    <w:multiLevelType w:val="hybridMultilevel"/>
    <w:tmpl w:val="D428A174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0" w15:restartNumberingAfterBreak="0">
    <w:nsid w:val="643D4305"/>
    <w:multiLevelType w:val="hybridMultilevel"/>
    <w:tmpl w:val="B184AD5A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A66298E"/>
    <w:multiLevelType w:val="multilevel"/>
    <w:tmpl w:val="5476CB38"/>
    <w:lvl w:ilvl="0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2880" w:hanging="360"/>
      </w:pPr>
      <w:rPr>
        <w:rFonts w:hint="default"/>
        <w:sz w:val="28"/>
      </w:rPr>
    </w:lvl>
    <w:lvl w:ilvl="2">
      <w:start w:val="1"/>
      <w:numFmt w:val="decimal"/>
      <w:isLgl/>
      <w:lvlText w:val="%1.%2.%3"/>
      <w:lvlJc w:val="left"/>
      <w:pPr>
        <w:ind w:left="4320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5400" w:hanging="72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6840" w:hanging="108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7920" w:hanging="108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9360" w:hanging="144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10440" w:hanging="144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11520" w:hanging="1440"/>
      </w:pPr>
      <w:rPr>
        <w:rFonts w:hint="default"/>
        <w:sz w:val="28"/>
      </w:rPr>
    </w:lvl>
  </w:abstractNum>
  <w:abstractNum w:abstractNumId="52" w15:restartNumberingAfterBreak="0">
    <w:nsid w:val="6B59777E"/>
    <w:multiLevelType w:val="hybridMultilevel"/>
    <w:tmpl w:val="A084855A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3" w15:restartNumberingAfterBreak="0">
    <w:nsid w:val="70164CD8"/>
    <w:multiLevelType w:val="multilevel"/>
    <w:tmpl w:val="70282B94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54" w15:restartNumberingAfterBreak="0">
    <w:nsid w:val="72BC76E2"/>
    <w:multiLevelType w:val="multilevel"/>
    <w:tmpl w:val="086095A8"/>
    <w:lvl w:ilvl="0">
      <w:start w:val="2"/>
      <w:numFmt w:val="decimal"/>
      <w:lvlText w:val="%1"/>
      <w:lvlJc w:val="left"/>
      <w:pPr>
        <w:ind w:left="624" w:hanging="624"/>
      </w:pPr>
      <w:rPr>
        <w:rFonts w:hint="default"/>
        <w:color w:val="000000"/>
      </w:rPr>
    </w:lvl>
    <w:lvl w:ilvl="1">
      <w:start w:val="1"/>
      <w:numFmt w:val="decimal"/>
      <w:lvlText w:val="%1.%2"/>
      <w:lvlJc w:val="left"/>
      <w:pPr>
        <w:ind w:left="744" w:hanging="624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ind w:left="1350" w:hanging="72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ind w:left="1680" w:hanging="108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228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hint="default"/>
        <w:color w:val="000000"/>
      </w:rPr>
    </w:lvl>
  </w:abstractNum>
  <w:abstractNum w:abstractNumId="55" w15:restartNumberingAfterBreak="0">
    <w:nsid w:val="74D61124"/>
    <w:multiLevelType w:val="hybridMultilevel"/>
    <w:tmpl w:val="E1AC4810"/>
    <w:lvl w:ilvl="0" w:tplc="2D92C730">
      <w:start w:val="6"/>
      <w:numFmt w:val="bullet"/>
      <w:lvlText w:val="-"/>
      <w:lvlJc w:val="left"/>
      <w:pPr>
        <w:ind w:left="243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90" w:hanging="360"/>
      </w:pPr>
      <w:rPr>
        <w:rFonts w:ascii="Wingdings" w:hAnsi="Wingdings" w:hint="default"/>
      </w:rPr>
    </w:lvl>
  </w:abstractNum>
  <w:abstractNum w:abstractNumId="56" w15:restartNumberingAfterBreak="0">
    <w:nsid w:val="778738B4"/>
    <w:multiLevelType w:val="hybridMultilevel"/>
    <w:tmpl w:val="1F2C3C6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 w15:restartNumberingAfterBreak="0">
    <w:nsid w:val="7987056E"/>
    <w:multiLevelType w:val="multilevel"/>
    <w:tmpl w:val="E9029DB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color w:val="141823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  <w:b/>
        <w:color w:val="141823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color w:val="141823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color w:val="141823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color w:val="141823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color w:val="141823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color w:val="141823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color w:val="141823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color w:val="141823"/>
      </w:rPr>
    </w:lvl>
  </w:abstractNum>
  <w:abstractNum w:abstractNumId="58" w15:restartNumberingAfterBreak="0">
    <w:nsid w:val="7D2012AC"/>
    <w:multiLevelType w:val="hybridMultilevel"/>
    <w:tmpl w:val="573AB6D4"/>
    <w:lvl w:ilvl="0" w:tplc="2D92C730">
      <w:start w:val="6"/>
      <w:numFmt w:val="bullet"/>
      <w:lvlText w:val="-"/>
      <w:lvlJc w:val="left"/>
      <w:pPr>
        <w:ind w:left="28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59" w15:restartNumberingAfterBreak="0">
    <w:nsid w:val="7EA837FA"/>
    <w:multiLevelType w:val="hybridMultilevel"/>
    <w:tmpl w:val="D570C3F6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60" w15:restartNumberingAfterBreak="0">
    <w:nsid w:val="7F1B1058"/>
    <w:multiLevelType w:val="hybridMultilevel"/>
    <w:tmpl w:val="6EB46AC0"/>
    <w:lvl w:ilvl="0" w:tplc="2D92C730">
      <w:start w:val="6"/>
      <w:numFmt w:val="bullet"/>
      <w:lvlText w:val="-"/>
      <w:lvlJc w:val="left"/>
      <w:pPr>
        <w:ind w:left="150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num w:numId="1">
    <w:abstractNumId w:val="57"/>
  </w:num>
  <w:num w:numId="2">
    <w:abstractNumId w:val="50"/>
  </w:num>
  <w:num w:numId="3">
    <w:abstractNumId w:val="41"/>
  </w:num>
  <w:num w:numId="4">
    <w:abstractNumId w:val="43"/>
  </w:num>
  <w:num w:numId="5">
    <w:abstractNumId w:val="20"/>
  </w:num>
  <w:num w:numId="6">
    <w:abstractNumId w:val="19"/>
  </w:num>
  <w:num w:numId="7">
    <w:abstractNumId w:val="33"/>
  </w:num>
  <w:num w:numId="8">
    <w:abstractNumId w:val="30"/>
  </w:num>
  <w:num w:numId="9">
    <w:abstractNumId w:val="27"/>
  </w:num>
  <w:num w:numId="10">
    <w:abstractNumId w:val="21"/>
  </w:num>
  <w:num w:numId="11">
    <w:abstractNumId w:val="54"/>
  </w:num>
  <w:num w:numId="12">
    <w:abstractNumId w:val="42"/>
  </w:num>
  <w:num w:numId="13">
    <w:abstractNumId w:val="56"/>
  </w:num>
  <w:num w:numId="14">
    <w:abstractNumId w:val="36"/>
  </w:num>
  <w:num w:numId="15">
    <w:abstractNumId w:val="7"/>
  </w:num>
  <w:num w:numId="16">
    <w:abstractNumId w:val="38"/>
  </w:num>
  <w:num w:numId="17">
    <w:abstractNumId w:val="14"/>
  </w:num>
  <w:num w:numId="18">
    <w:abstractNumId w:val="39"/>
  </w:num>
  <w:num w:numId="19">
    <w:abstractNumId w:val="53"/>
  </w:num>
  <w:num w:numId="20">
    <w:abstractNumId w:val="10"/>
  </w:num>
  <w:num w:numId="21">
    <w:abstractNumId w:val="46"/>
  </w:num>
  <w:num w:numId="22">
    <w:abstractNumId w:val="6"/>
  </w:num>
  <w:num w:numId="23">
    <w:abstractNumId w:val="8"/>
  </w:num>
  <w:num w:numId="24">
    <w:abstractNumId w:val="24"/>
  </w:num>
  <w:num w:numId="25">
    <w:abstractNumId w:val="0"/>
  </w:num>
  <w:num w:numId="26">
    <w:abstractNumId w:val="3"/>
  </w:num>
  <w:num w:numId="27">
    <w:abstractNumId w:val="37"/>
  </w:num>
  <w:num w:numId="28">
    <w:abstractNumId w:val="51"/>
  </w:num>
  <w:num w:numId="29">
    <w:abstractNumId w:val="15"/>
  </w:num>
  <w:num w:numId="30">
    <w:abstractNumId w:val="13"/>
  </w:num>
  <w:num w:numId="31">
    <w:abstractNumId w:val="2"/>
  </w:num>
  <w:num w:numId="32">
    <w:abstractNumId w:val="11"/>
  </w:num>
  <w:num w:numId="33">
    <w:abstractNumId w:val="47"/>
  </w:num>
  <w:num w:numId="34">
    <w:abstractNumId w:val="1"/>
  </w:num>
  <w:num w:numId="35">
    <w:abstractNumId w:val="44"/>
  </w:num>
  <w:num w:numId="36">
    <w:abstractNumId w:val="49"/>
  </w:num>
  <w:num w:numId="37">
    <w:abstractNumId w:val="12"/>
  </w:num>
  <w:num w:numId="38">
    <w:abstractNumId w:val="34"/>
  </w:num>
  <w:num w:numId="39">
    <w:abstractNumId w:val="5"/>
  </w:num>
  <w:num w:numId="40">
    <w:abstractNumId w:val="25"/>
  </w:num>
  <w:num w:numId="41">
    <w:abstractNumId w:val="29"/>
  </w:num>
  <w:num w:numId="42">
    <w:abstractNumId w:val="48"/>
  </w:num>
  <w:num w:numId="43">
    <w:abstractNumId w:val="18"/>
  </w:num>
  <w:num w:numId="44">
    <w:abstractNumId w:val="35"/>
  </w:num>
  <w:num w:numId="45">
    <w:abstractNumId w:val="9"/>
  </w:num>
  <w:num w:numId="46">
    <w:abstractNumId w:val="59"/>
  </w:num>
  <w:num w:numId="47">
    <w:abstractNumId w:val="26"/>
  </w:num>
  <w:num w:numId="48">
    <w:abstractNumId w:val="55"/>
  </w:num>
  <w:num w:numId="49">
    <w:abstractNumId w:val="58"/>
  </w:num>
  <w:num w:numId="50">
    <w:abstractNumId w:val="28"/>
  </w:num>
  <w:num w:numId="51">
    <w:abstractNumId w:val="23"/>
  </w:num>
  <w:num w:numId="52">
    <w:abstractNumId w:val="52"/>
  </w:num>
  <w:num w:numId="53">
    <w:abstractNumId w:val="22"/>
  </w:num>
  <w:num w:numId="54">
    <w:abstractNumId w:val="60"/>
  </w:num>
  <w:num w:numId="55">
    <w:abstractNumId w:val="45"/>
  </w:num>
  <w:num w:numId="56">
    <w:abstractNumId w:val="32"/>
  </w:num>
  <w:num w:numId="57">
    <w:abstractNumId w:val="16"/>
  </w:num>
  <w:num w:numId="58">
    <w:abstractNumId w:val="17"/>
  </w:num>
  <w:num w:numId="59">
    <w:abstractNumId w:val="4"/>
  </w:num>
  <w:num w:numId="60">
    <w:abstractNumId w:val="40"/>
  </w:num>
  <w:num w:numId="61">
    <w:abstractNumId w:val="31"/>
  </w:num>
  <w:numIdMacAtCleanup w:val="6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43AE"/>
    <w:rsid w:val="000005D1"/>
    <w:rsid w:val="00007FCB"/>
    <w:rsid w:val="000107EB"/>
    <w:rsid w:val="00017F8D"/>
    <w:rsid w:val="00021FC0"/>
    <w:rsid w:val="000221C9"/>
    <w:rsid w:val="000274E5"/>
    <w:rsid w:val="00032066"/>
    <w:rsid w:val="00046F07"/>
    <w:rsid w:val="0005172C"/>
    <w:rsid w:val="00051AA6"/>
    <w:rsid w:val="00065742"/>
    <w:rsid w:val="00066A4E"/>
    <w:rsid w:val="000852BC"/>
    <w:rsid w:val="000909A6"/>
    <w:rsid w:val="00090B9B"/>
    <w:rsid w:val="00093427"/>
    <w:rsid w:val="00094780"/>
    <w:rsid w:val="000B798E"/>
    <w:rsid w:val="000D0AD0"/>
    <w:rsid w:val="0010110D"/>
    <w:rsid w:val="00106DCC"/>
    <w:rsid w:val="00125ED8"/>
    <w:rsid w:val="0015679F"/>
    <w:rsid w:val="001C1529"/>
    <w:rsid w:val="001C28F1"/>
    <w:rsid w:val="001C2B20"/>
    <w:rsid w:val="001D0976"/>
    <w:rsid w:val="001D5D2C"/>
    <w:rsid w:val="001D69AC"/>
    <w:rsid w:val="00220F42"/>
    <w:rsid w:val="00242043"/>
    <w:rsid w:val="00252AB4"/>
    <w:rsid w:val="00252D0D"/>
    <w:rsid w:val="002637FA"/>
    <w:rsid w:val="00280B5F"/>
    <w:rsid w:val="00282FE6"/>
    <w:rsid w:val="002A6A7E"/>
    <w:rsid w:val="002B2ADF"/>
    <w:rsid w:val="002C5E38"/>
    <w:rsid w:val="002D328F"/>
    <w:rsid w:val="002D649E"/>
    <w:rsid w:val="002E67EC"/>
    <w:rsid w:val="00300DA0"/>
    <w:rsid w:val="00304E89"/>
    <w:rsid w:val="00332010"/>
    <w:rsid w:val="0035767B"/>
    <w:rsid w:val="00367856"/>
    <w:rsid w:val="003711AC"/>
    <w:rsid w:val="00386EBD"/>
    <w:rsid w:val="003A5E98"/>
    <w:rsid w:val="003B5D6C"/>
    <w:rsid w:val="003D1C05"/>
    <w:rsid w:val="003F1A46"/>
    <w:rsid w:val="00401326"/>
    <w:rsid w:val="0040216A"/>
    <w:rsid w:val="00405DD3"/>
    <w:rsid w:val="0041023C"/>
    <w:rsid w:val="0041320D"/>
    <w:rsid w:val="004148AC"/>
    <w:rsid w:val="00423BB0"/>
    <w:rsid w:val="0042671C"/>
    <w:rsid w:val="004475C1"/>
    <w:rsid w:val="00494298"/>
    <w:rsid w:val="00497C02"/>
    <w:rsid w:val="004A67A1"/>
    <w:rsid w:val="004C72A6"/>
    <w:rsid w:val="004D33D4"/>
    <w:rsid w:val="004D4DE0"/>
    <w:rsid w:val="004D6077"/>
    <w:rsid w:val="004E4919"/>
    <w:rsid w:val="004E76AA"/>
    <w:rsid w:val="00511399"/>
    <w:rsid w:val="00512DDA"/>
    <w:rsid w:val="00517369"/>
    <w:rsid w:val="00517AD1"/>
    <w:rsid w:val="00541200"/>
    <w:rsid w:val="005564F0"/>
    <w:rsid w:val="00562E7A"/>
    <w:rsid w:val="00584E2D"/>
    <w:rsid w:val="0059121A"/>
    <w:rsid w:val="005A7EBE"/>
    <w:rsid w:val="005C5D99"/>
    <w:rsid w:val="005D197A"/>
    <w:rsid w:val="005E2ABB"/>
    <w:rsid w:val="00617DAB"/>
    <w:rsid w:val="00622EBE"/>
    <w:rsid w:val="006230ED"/>
    <w:rsid w:val="00633F2C"/>
    <w:rsid w:val="006363A2"/>
    <w:rsid w:val="006427E4"/>
    <w:rsid w:val="00643857"/>
    <w:rsid w:val="00647CB2"/>
    <w:rsid w:val="00655C5B"/>
    <w:rsid w:val="0068034C"/>
    <w:rsid w:val="0069383F"/>
    <w:rsid w:val="006B2116"/>
    <w:rsid w:val="006B24FD"/>
    <w:rsid w:val="006C6F1A"/>
    <w:rsid w:val="006C701D"/>
    <w:rsid w:val="006D2078"/>
    <w:rsid w:val="0072594F"/>
    <w:rsid w:val="0072762E"/>
    <w:rsid w:val="00744ECE"/>
    <w:rsid w:val="007517C6"/>
    <w:rsid w:val="007762A1"/>
    <w:rsid w:val="007862EC"/>
    <w:rsid w:val="007C5C8F"/>
    <w:rsid w:val="007D26CE"/>
    <w:rsid w:val="007E3EA1"/>
    <w:rsid w:val="008043AE"/>
    <w:rsid w:val="00814969"/>
    <w:rsid w:val="00856DBE"/>
    <w:rsid w:val="00861412"/>
    <w:rsid w:val="00881C1F"/>
    <w:rsid w:val="00881CD9"/>
    <w:rsid w:val="00885CA9"/>
    <w:rsid w:val="008865E7"/>
    <w:rsid w:val="008A446E"/>
    <w:rsid w:val="008B4A02"/>
    <w:rsid w:val="008B5264"/>
    <w:rsid w:val="008C3210"/>
    <w:rsid w:val="008D39E4"/>
    <w:rsid w:val="008F603A"/>
    <w:rsid w:val="009021C2"/>
    <w:rsid w:val="009251B9"/>
    <w:rsid w:val="00927ECB"/>
    <w:rsid w:val="00965633"/>
    <w:rsid w:val="0097203D"/>
    <w:rsid w:val="009761AF"/>
    <w:rsid w:val="00987B62"/>
    <w:rsid w:val="00993A5C"/>
    <w:rsid w:val="009E6902"/>
    <w:rsid w:val="00A07FEE"/>
    <w:rsid w:val="00A66468"/>
    <w:rsid w:val="00A772FF"/>
    <w:rsid w:val="00A87594"/>
    <w:rsid w:val="00AA5B12"/>
    <w:rsid w:val="00AB3B72"/>
    <w:rsid w:val="00AD529B"/>
    <w:rsid w:val="00AE7EAB"/>
    <w:rsid w:val="00AF0DA0"/>
    <w:rsid w:val="00B074AC"/>
    <w:rsid w:val="00B153D0"/>
    <w:rsid w:val="00B170D3"/>
    <w:rsid w:val="00B2449A"/>
    <w:rsid w:val="00B255CA"/>
    <w:rsid w:val="00B4176E"/>
    <w:rsid w:val="00B63947"/>
    <w:rsid w:val="00B63A18"/>
    <w:rsid w:val="00B74A2D"/>
    <w:rsid w:val="00B82CBC"/>
    <w:rsid w:val="00B90418"/>
    <w:rsid w:val="00BA78F6"/>
    <w:rsid w:val="00BB104A"/>
    <w:rsid w:val="00BB4C49"/>
    <w:rsid w:val="00BB75BA"/>
    <w:rsid w:val="00BD25D8"/>
    <w:rsid w:val="00BE3187"/>
    <w:rsid w:val="00BE5715"/>
    <w:rsid w:val="00BF7E7F"/>
    <w:rsid w:val="00C55A32"/>
    <w:rsid w:val="00C74462"/>
    <w:rsid w:val="00C8172E"/>
    <w:rsid w:val="00C86259"/>
    <w:rsid w:val="00CA0F1F"/>
    <w:rsid w:val="00CB3547"/>
    <w:rsid w:val="00CC07AB"/>
    <w:rsid w:val="00CC52DA"/>
    <w:rsid w:val="00CD6C79"/>
    <w:rsid w:val="00D02E25"/>
    <w:rsid w:val="00D14841"/>
    <w:rsid w:val="00D21E96"/>
    <w:rsid w:val="00D22359"/>
    <w:rsid w:val="00D248E8"/>
    <w:rsid w:val="00D33F9F"/>
    <w:rsid w:val="00D4529B"/>
    <w:rsid w:val="00D6742A"/>
    <w:rsid w:val="00D804E3"/>
    <w:rsid w:val="00D966EF"/>
    <w:rsid w:val="00D97CF5"/>
    <w:rsid w:val="00DA17BA"/>
    <w:rsid w:val="00DA481D"/>
    <w:rsid w:val="00DE3696"/>
    <w:rsid w:val="00DF2B26"/>
    <w:rsid w:val="00E17753"/>
    <w:rsid w:val="00E248A9"/>
    <w:rsid w:val="00E3021C"/>
    <w:rsid w:val="00E46E56"/>
    <w:rsid w:val="00E8231E"/>
    <w:rsid w:val="00EC466A"/>
    <w:rsid w:val="00EF1EFB"/>
    <w:rsid w:val="00EF5F25"/>
    <w:rsid w:val="00F2701F"/>
    <w:rsid w:val="00F52503"/>
    <w:rsid w:val="00F739BB"/>
    <w:rsid w:val="00F750CE"/>
    <w:rsid w:val="00F75D13"/>
    <w:rsid w:val="00F75E48"/>
    <w:rsid w:val="00F91514"/>
    <w:rsid w:val="00F91BEC"/>
    <w:rsid w:val="00F95766"/>
    <w:rsid w:val="00FD0D60"/>
    <w:rsid w:val="00FE0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E147DC"/>
  <w15:chartTrackingRefBased/>
  <w15:docId w15:val="{78C079EB-E769-44C9-99E5-1945C7D6D9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280B5F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8043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tab-span">
    <w:name w:val="apple-tab-span"/>
    <w:basedOn w:val="DefaultParagraphFont"/>
    <w:rsid w:val="008043AE"/>
  </w:style>
  <w:style w:type="character" w:styleId="Hyperlink">
    <w:name w:val="Hyperlink"/>
    <w:basedOn w:val="DefaultParagraphFont"/>
    <w:uiPriority w:val="99"/>
    <w:unhideWhenUsed/>
    <w:rsid w:val="008043AE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8865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41200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1200"/>
    <w:rPr>
      <w:rFonts w:ascii="Segoe UI" w:hAnsi="Segoe UI" w:cs="Angsana New"/>
      <w:sz w:val="18"/>
      <w:szCs w:val="22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367856"/>
  </w:style>
  <w:style w:type="character" w:customStyle="1" w:styleId="DateChar">
    <w:name w:val="Date Char"/>
    <w:basedOn w:val="DefaultParagraphFont"/>
    <w:link w:val="Date"/>
    <w:uiPriority w:val="99"/>
    <w:semiHidden/>
    <w:rsid w:val="00367856"/>
  </w:style>
  <w:style w:type="character" w:customStyle="1" w:styleId="Heading2Char">
    <w:name w:val="Heading 2 Char"/>
    <w:basedOn w:val="DefaultParagraphFont"/>
    <w:link w:val="Heading2"/>
    <w:uiPriority w:val="9"/>
    <w:rsid w:val="00280B5F"/>
    <w:rPr>
      <w:rFonts w:ascii="Times New Roman" w:eastAsia="Times New Roman" w:hAnsi="Times New Roman" w:cs="Times New Roman"/>
      <w:b/>
      <w:bCs/>
      <w:sz w:val="36"/>
      <w:szCs w:val="36"/>
      <w:lang w:eastAsia="zh-CN"/>
    </w:rPr>
  </w:style>
  <w:style w:type="character" w:customStyle="1" w:styleId="uficommentbody">
    <w:name w:val="uficommentbody"/>
    <w:basedOn w:val="DefaultParagraphFont"/>
    <w:rsid w:val="0035767B"/>
  </w:style>
  <w:style w:type="paragraph" w:styleId="Header">
    <w:name w:val="header"/>
    <w:basedOn w:val="Normal"/>
    <w:link w:val="HeaderChar"/>
    <w:uiPriority w:val="99"/>
    <w:unhideWhenUsed/>
    <w:rsid w:val="002D64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649E"/>
  </w:style>
  <w:style w:type="paragraph" w:styleId="Footer">
    <w:name w:val="footer"/>
    <w:basedOn w:val="Normal"/>
    <w:link w:val="FooterChar"/>
    <w:uiPriority w:val="99"/>
    <w:unhideWhenUsed/>
    <w:rsid w:val="002D64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649E"/>
  </w:style>
  <w:style w:type="table" w:styleId="TableGrid">
    <w:name w:val="Table Grid"/>
    <w:basedOn w:val="TableNormal"/>
    <w:uiPriority w:val="39"/>
    <w:rsid w:val="008D39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ntion">
    <w:name w:val="Mention"/>
    <w:basedOn w:val="DefaultParagraphFont"/>
    <w:uiPriority w:val="99"/>
    <w:semiHidden/>
    <w:unhideWhenUsed/>
    <w:rsid w:val="00F91BEC"/>
    <w:rPr>
      <w:color w:val="2B579A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34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4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81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07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439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04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70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888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123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36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67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76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44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4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64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83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8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15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38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49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27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043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75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60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67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03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86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90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979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657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539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093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96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99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18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23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85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585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821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36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73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60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911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07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92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148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4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28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4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0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467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05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71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93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26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01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41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3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45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566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658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308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6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802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15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04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2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16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20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17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06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8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598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212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0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564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266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90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383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8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01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2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63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60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85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00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23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29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36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2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14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90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12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41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30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040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40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85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00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735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835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95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31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168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22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98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70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539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51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24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1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667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66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165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628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54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024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97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38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1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4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363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818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84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439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52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61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4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770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52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075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92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7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610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96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749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1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080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169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58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686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817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633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17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328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59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72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90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13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296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423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780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90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368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74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176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075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8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86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16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73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907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81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908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80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861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26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123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76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29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316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76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807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21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780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63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1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1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958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22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87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985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85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24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94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73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83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45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004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37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75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559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11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141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04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09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15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66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78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73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8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35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147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90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16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66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026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05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178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345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717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008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48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22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19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351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82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6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82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71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265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407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707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74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887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491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9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824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001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08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146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14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177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11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23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41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22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578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026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68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90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768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27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95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377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47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9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63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964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66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540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08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50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83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570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834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23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31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262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637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98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70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34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72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40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5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94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072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47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6043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188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029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912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532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010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806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61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78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424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4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04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05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912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820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34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245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6149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585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4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57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122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663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3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4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99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9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41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59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7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568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63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20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103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0114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6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445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987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5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71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1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500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90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87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707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62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194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90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73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703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074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85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90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94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60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187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93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991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304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396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19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999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07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85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25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19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89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4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72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9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441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58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578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240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4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5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577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46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66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82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811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624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391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39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43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89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263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25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54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682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24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5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155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02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89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6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0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1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95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022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970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39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85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519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43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51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07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33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91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945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404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76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664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9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63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163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035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46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06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602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9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36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59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51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8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2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524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9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19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33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07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91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98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508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943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68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82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75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286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35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42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28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91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087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418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093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491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18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973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33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3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727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918164">
          <w:marLeft w:val="-4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57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7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40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1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98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66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27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278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934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70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280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005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916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289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61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940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88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179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081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5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72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76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29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54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36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173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90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9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89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0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01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740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993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9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20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80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58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259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26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023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887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82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23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80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684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62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76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02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12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73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84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898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65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72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330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99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355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37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328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72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458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20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763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7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16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09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66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73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83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332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037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8.png"/><Relationship Id="rId26" Type="http://schemas.openxmlformats.org/officeDocument/2006/relationships/image" Target="media/image15.jpeg"/><Relationship Id="rId39" Type="http://schemas.openxmlformats.org/officeDocument/2006/relationships/image" Target="media/image28.png"/><Relationship Id="rId21" Type="http://schemas.openxmlformats.org/officeDocument/2006/relationships/image" Target="media/image11.wmf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jpeg"/><Relationship Id="rId50" Type="http://schemas.openxmlformats.org/officeDocument/2006/relationships/image" Target="media/image39.jpe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image" Target="media/image7.png"/><Relationship Id="rId25" Type="http://schemas.openxmlformats.org/officeDocument/2006/relationships/image" Target="media/image14.jp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10.wmf"/><Relationship Id="rId29" Type="http://schemas.openxmlformats.org/officeDocument/2006/relationships/image" Target="media/image18.png"/><Relationship Id="rId41" Type="http://schemas.openxmlformats.org/officeDocument/2006/relationships/image" Target="media/image30.png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jpe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jp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10" Type="http://schemas.openxmlformats.org/officeDocument/2006/relationships/hyperlink" Target="http://th.wikipedia.org/wiki/%E0%B8%AD%E0%B8%B4%E0%B8%99%E0%B9%80%E0%B8%97%E0%B8%AD%E0%B8%A3%E0%B9%8C%E0%B9%80%E0%B8%99%E0%B9%87%E0%B8%95" TargetMode="External"/><Relationship Id="rId19" Type="http://schemas.openxmlformats.org/officeDocument/2006/relationships/image" Target="media/image9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hyperlink" Target="http://th.wikipedia.org/wiki/%E0%B9%80%E0%B8%84%E0%B8%A3%E0%B8%B7%E0%B8%AD%E0%B8%82%E0%B9%88%E0%B8%B2%E0%B8%A2%E0%B8%84%E0%B8%AD%E0%B8%A1%E0%B8%9E%E0%B8%B4%E0%B8%A7%E0%B9%80%E0%B8%95%E0%B8%AD%E0%B8%A3%E0%B9%8C" TargetMode="External"/><Relationship Id="rId14" Type="http://schemas.openxmlformats.org/officeDocument/2006/relationships/image" Target="media/image4.gif"/><Relationship Id="rId22" Type="http://schemas.openxmlformats.org/officeDocument/2006/relationships/oleObject" Target="embeddings/oleObject1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theme" Target="theme/theme1.xml"/><Relationship Id="rId8" Type="http://schemas.openxmlformats.org/officeDocument/2006/relationships/hyperlink" Target="https://th.wikipedia.org/wiki/%E0%B8%A1%E0%B8%99%E0%B8%B8%E0%B8%A9%E0%B8%A2%E0%B9%8C" TargetMode="External"/><Relationship Id="rId51" Type="http://schemas.openxmlformats.org/officeDocument/2006/relationships/image" Target="media/image40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AE76D2-D6E0-4805-8939-22054E947A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1</TotalTime>
  <Pages>87</Pages>
  <Words>12602</Words>
  <Characters>71835</Characters>
  <Application>Microsoft Office Word</Application>
  <DocSecurity>0</DocSecurity>
  <Lines>598</Lines>
  <Paragraphs>1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ya Pungtippimanchai</dc:creator>
  <cp:keywords/>
  <dc:description/>
  <cp:lastModifiedBy>Nitipong Lertsopaphan</cp:lastModifiedBy>
  <cp:revision>46</cp:revision>
  <cp:lastPrinted>2016-05-03T08:34:00Z</cp:lastPrinted>
  <dcterms:created xsi:type="dcterms:W3CDTF">2017-01-26T00:43:00Z</dcterms:created>
  <dcterms:modified xsi:type="dcterms:W3CDTF">2017-05-17T16:35:00Z</dcterms:modified>
</cp:coreProperties>
</file>